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78B36C" w14:textId="77777777" w:rsidR="00880C7B" w:rsidRPr="00880C7B" w:rsidRDefault="00521386" w:rsidP="00880C7B">
      <w:pPr>
        <w:widowControl/>
        <w:autoSpaceDE w:val="0"/>
        <w:autoSpaceDN w:val="0"/>
        <w:adjustRightInd w:val="0"/>
        <w:spacing w:before="240" w:after="60" w:line="480" w:lineRule="atLeast"/>
        <w:ind w:leftChars="-3" w:left="-6" w:right="1132" w:firstLineChars="283" w:firstLine="1132"/>
        <w:jc w:val="center"/>
        <w:textAlignment w:val="bottom"/>
        <w:rPr>
          <w:rFonts w:ascii="Times New Roman" w:eastAsia="標楷體" w:hAnsi="Times New Roman" w:cs="Times New Roman"/>
          <w:kern w:val="0"/>
          <w:sz w:val="40"/>
          <w:szCs w:val="20"/>
          <w:lang w:eastAsia="zh-TW"/>
        </w:rPr>
      </w:pPr>
      <w:bookmarkStart w:id="0" w:name="_Hlk90025246"/>
      <w:bookmarkStart w:id="1" w:name="_Hlk90024410"/>
      <w:bookmarkStart w:id="2" w:name="_Hlk90025139"/>
      <w:r w:rsidRPr="00521386">
        <w:rPr>
          <w:rFonts w:ascii="Times New Roman" w:eastAsia="標楷體" w:hAnsi="Times New Roman" w:cs="Times New Roman" w:hint="eastAsia"/>
          <w:kern w:val="0"/>
          <w:sz w:val="40"/>
          <w:szCs w:val="20"/>
          <w:lang w:eastAsia="zh-TW"/>
        </w:rPr>
        <w:t>財團法人大學入學考試中心基金會</w:t>
      </w:r>
    </w:p>
    <w:p w14:paraId="688809DA" w14:textId="77777777" w:rsidR="00880C7B" w:rsidRPr="00880C7B" w:rsidRDefault="008F0F4B" w:rsidP="00880C7B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Times New Roman" w:eastAsia="標楷體" w:hAnsi="Times New Roman" w:cs="Times New Roman"/>
          <w:kern w:val="0"/>
          <w:sz w:val="40"/>
          <w:szCs w:val="40"/>
          <w:lang w:eastAsia="zh-TW"/>
        </w:rPr>
      </w:pPr>
      <w:r>
        <w:rPr>
          <w:rFonts w:ascii="Times New Roman" w:eastAsia="標楷體" w:hAnsi="Times New Roman" w:cs="Times New Roman" w:hint="eastAsia"/>
          <w:kern w:val="0"/>
          <w:sz w:val="40"/>
          <w:szCs w:val="40"/>
          <w:lang w:eastAsia="zh-TW"/>
        </w:rPr>
        <w:t>112</w:t>
      </w:r>
      <w:r w:rsidR="00521386" w:rsidRPr="00521386">
        <w:rPr>
          <w:rFonts w:ascii="Times New Roman" w:eastAsia="標楷體" w:hAnsi="Times New Roman" w:cs="Times New Roman" w:hint="eastAsia"/>
          <w:kern w:val="0"/>
          <w:sz w:val="40"/>
          <w:szCs w:val="40"/>
          <w:lang w:eastAsia="zh-TW"/>
        </w:rPr>
        <w:t>學年度分科測驗試題</w:t>
      </w:r>
    </w:p>
    <w:p w14:paraId="45EEE54F" w14:textId="4AF646E4" w:rsidR="00880C7B" w:rsidRPr="00880C7B" w:rsidRDefault="00F362D1" w:rsidP="00B11C34">
      <w:pPr>
        <w:widowControl/>
        <w:autoSpaceDE w:val="0"/>
        <w:autoSpaceDN w:val="0"/>
        <w:adjustRightInd w:val="0"/>
        <w:spacing w:beforeLines="50" w:before="120" w:afterLines="150" w:after="360" w:line="400" w:lineRule="atLeast"/>
        <w:jc w:val="center"/>
        <w:textAlignment w:val="bottom"/>
        <w:rPr>
          <w:rFonts w:ascii="Times New Roman" w:eastAsia="標楷體" w:hAnsi="Times New Roman" w:cs="Times New Roman"/>
          <w:kern w:val="0"/>
          <w:sz w:val="52"/>
          <w:szCs w:val="40"/>
          <w:lang w:eastAsia="zh-TW"/>
        </w:rPr>
      </w:pPr>
      <w:r>
        <w:rPr>
          <w:rFonts w:ascii="Times New Roman" w:eastAsia="標楷體" w:hAnsi="Times New Roman" w:cs="Times New Roman" w:hint="eastAsia"/>
          <w:kern w:val="0"/>
          <w:sz w:val="52"/>
          <w:szCs w:val="40"/>
          <w:lang w:eastAsia="zh-TW"/>
        </w:rPr>
        <w:t>物理</w:t>
      </w:r>
      <w:r w:rsidR="00880C7B" w:rsidRPr="00880C7B">
        <w:rPr>
          <w:rFonts w:ascii="Times New Roman" w:eastAsia="標楷體" w:hAnsi="Times New Roman" w:cs="Times New Roman" w:hint="eastAsia"/>
          <w:kern w:val="0"/>
          <w:sz w:val="52"/>
          <w:szCs w:val="40"/>
          <w:lang w:eastAsia="zh-TW"/>
        </w:rPr>
        <w:t>考科</w:t>
      </w:r>
    </w:p>
    <w:p w14:paraId="650A8147" w14:textId="77777777" w:rsidR="00321D68" w:rsidRDefault="00321D68" w:rsidP="00321D68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標楷體" w:hAnsi="標楷體"/>
          <w:b/>
          <w:kern w:val="0"/>
          <w:sz w:val="36"/>
          <w:szCs w:val="20"/>
          <w:shd w:val="pct15" w:color="auto" w:fill="FFFFFF"/>
          <w:lang w:eastAsia="zh-TW"/>
        </w:rPr>
      </w:pPr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  <w:lang w:eastAsia="zh-TW"/>
        </w:rPr>
        <w:t>請於考試開始</w:t>
      </w:r>
      <w:proofErr w:type="gramStart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  <w:lang w:eastAsia="zh-TW"/>
        </w:rPr>
        <w:t>鈴</w:t>
      </w:r>
      <w:proofErr w:type="gramEnd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  <w:lang w:eastAsia="zh-TW"/>
        </w:rPr>
        <w:t>響起，在</w:t>
      </w:r>
      <w:proofErr w:type="gramStart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  <w:lang w:eastAsia="zh-TW"/>
        </w:rPr>
        <w:t>答題卷簽名</w:t>
      </w:r>
      <w:proofErr w:type="gramEnd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  <w:lang w:eastAsia="zh-TW"/>
        </w:rPr>
        <w:t>欄位以正楷簽全名</w:t>
      </w:r>
    </w:p>
    <w:p w14:paraId="78DFDDDD" w14:textId="77777777" w:rsidR="00880C7B" w:rsidRPr="0049353B" w:rsidRDefault="00880C7B" w:rsidP="00880C7B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Times New Roman" w:eastAsia="標楷體" w:hAnsi="Times New Roman" w:cs="Times New Roman"/>
          <w:sz w:val="40"/>
          <w:szCs w:val="40"/>
          <w:lang w:eastAsia="zh-TW"/>
        </w:rPr>
      </w:pPr>
    </w:p>
    <w:bookmarkEnd w:id="0"/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880C7B" w:rsidRPr="00880C7B" w14:paraId="25610A39" w14:textId="77777777" w:rsidTr="00880C7B">
        <w:trPr>
          <w:cantSplit/>
          <w:trHeight w:val="5774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F4F6324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line="240" w:lineRule="atLeast"/>
              <w:ind w:right="-28"/>
              <w:jc w:val="center"/>
              <w:textAlignment w:val="bottom"/>
              <w:rPr>
                <w:rFonts w:ascii="Times New Roman" w:eastAsia="標楷體" w:hAnsi="Times New Roman" w:cs="Times New Roman"/>
                <w:sz w:val="28"/>
                <w:szCs w:val="40"/>
                <w:lang w:eastAsia="zh-TW"/>
              </w:rPr>
            </w:pPr>
          </w:p>
          <w:p w14:paraId="639B3FA8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afterLines="100" w:after="240" w:line="480" w:lineRule="atLeast"/>
              <w:ind w:right="-28"/>
              <w:jc w:val="center"/>
              <w:textAlignment w:val="bottom"/>
              <w:rPr>
                <w:rFonts w:ascii="Times New Roman" w:eastAsia="標楷體" w:hAnsi="Times New Roman" w:cs="Times New Roman"/>
                <w:sz w:val="32"/>
                <w:szCs w:val="32"/>
                <w:lang w:eastAsia="zh-TW"/>
              </w:rPr>
            </w:pPr>
            <w:proofErr w:type="gramStart"/>
            <w:r w:rsidRPr="00880C7B">
              <w:rPr>
                <w:rFonts w:ascii="Times New Roman" w:eastAsia="標楷體" w:hAnsi="Times New Roman" w:cs="Times New Roman"/>
                <w:sz w:val="32"/>
                <w:szCs w:val="32"/>
                <w:lang w:eastAsia="zh-TW"/>
              </w:rPr>
              <w:t>－作答</w:t>
            </w:r>
            <w:proofErr w:type="gramEnd"/>
            <w:r w:rsidRPr="00880C7B">
              <w:rPr>
                <w:rFonts w:ascii="Times New Roman" w:eastAsia="標楷體" w:hAnsi="Times New Roman" w:cs="Times New Roman"/>
                <w:sz w:val="32"/>
                <w:szCs w:val="32"/>
                <w:lang w:eastAsia="zh-TW"/>
              </w:rPr>
              <w:t>注意事項－</w:t>
            </w:r>
          </w:p>
          <w:p w14:paraId="55E5F93B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考試時間：</w:t>
            </w:r>
            <w:r w:rsidR="00521386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  <w:lang w:eastAsia="zh-TW"/>
              </w:rPr>
              <w:t>80</w:t>
            </w: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分鐘</w:t>
            </w:r>
          </w:p>
          <w:p w14:paraId="7297272B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作答方式：</w:t>
            </w:r>
          </w:p>
          <w:p w14:paraId="2BC69B8D" w14:textId="2F75FF88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proofErr w:type="gramStart"/>
            <w:r w:rsidRPr="00880C7B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proofErr w:type="gramEnd"/>
            <w:r w:rsidR="0056304E" w:rsidRPr="0056304E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選擇題用</w:t>
            </w:r>
            <w:r w:rsidR="0056304E" w:rsidRPr="0056304E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 xml:space="preserve"> 2B </w:t>
            </w:r>
            <w:r w:rsidR="0056304E" w:rsidRPr="0056304E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鉛筆在「</w:t>
            </w:r>
            <w:proofErr w:type="gramStart"/>
            <w:r w:rsidR="0056304E" w:rsidRPr="0056304E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答題卷</w:t>
            </w:r>
            <w:proofErr w:type="gramEnd"/>
            <w:r w:rsidR="0056304E" w:rsidRPr="0056304E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」上作答；更正時以橡皮擦擦拭，切勿使用修正帶（液）。</w:t>
            </w:r>
          </w:p>
          <w:p w14:paraId="7D4A3EAB" w14:textId="7E161C90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proofErr w:type="gramStart"/>
            <w:r w:rsidRPr="00880C7B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proofErr w:type="gramEnd"/>
            <w:r w:rsidR="0056304E" w:rsidRPr="0056304E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除題目另有規定外，非選擇題用筆尖較粗之黑色墨水的筆在「</w:t>
            </w:r>
            <w:proofErr w:type="gramStart"/>
            <w:r w:rsidR="0056304E" w:rsidRPr="0056304E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答題卷</w:t>
            </w:r>
            <w:proofErr w:type="gramEnd"/>
            <w:r w:rsidR="0056304E" w:rsidRPr="0056304E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」上作答；更正時，可以使用修正帶（液）。</w:t>
            </w:r>
          </w:p>
          <w:p w14:paraId="24532D25" w14:textId="3152B80D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proofErr w:type="gramStart"/>
            <w:r w:rsidRPr="00880C7B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proofErr w:type="gramEnd"/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考生須依上述</w:t>
            </w:r>
            <w:proofErr w:type="gramStart"/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規定劃記或</w:t>
            </w:r>
            <w:proofErr w:type="gramEnd"/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作答，若未依規定而導致答案難以辨識或評閱時，恐將影響成績。</w:t>
            </w:r>
          </w:p>
          <w:p w14:paraId="25F7A435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proofErr w:type="gramStart"/>
            <w:r w:rsidRPr="00880C7B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答題卷每人</w:t>
            </w:r>
            <w:proofErr w:type="gramEnd"/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一張，不得要求增補。</w:t>
            </w:r>
          </w:p>
          <w:p w14:paraId="28634ED6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  <w:lang w:eastAsia="zh-TW"/>
              </w:rPr>
              <w:t>選擇題計分方式：</w:t>
            </w:r>
          </w:p>
          <w:p w14:paraId="04D42975" w14:textId="77777777" w:rsidR="00880C7B" w:rsidRPr="00A60CF7" w:rsidRDefault="00880C7B" w:rsidP="00A60CF7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proofErr w:type="gramStart"/>
            <w:r w:rsidRPr="00A60CF7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proofErr w:type="gramEnd"/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單選題：每題有</w:t>
            </w:r>
            <w:r w:rsidRPr="00A60CF7">
              <w:rPr>
                <w:rFonts w:ascii="Times New Roman" w:eastAsia="標楷體" w:hAnsi="Times New Roman" w:cs="Times New Roman" w:hint="eastAsia"/>
                <w:i/>
                <w:color w:val="000000"/>
                <w:kern w:val="0"/>
                <w:sz w:val="24"/>
                <w:szCs w:val="24"/>
                <w:lang w:eastAsia="zh-TW"/>
              </w:rPr>
              <w:t>n</w:t>
            </w:r>
            <w:proofErr w:type="gramStart"/>
            <w:r w:rsidRPr="00A60CF7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個</w:t>
            </w:r>
            <w:proofErr w:type="gramEnd"/>
            <w:r w:rsidRPr="00A60CF7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選項，其中只有一個是正確或最適當的選項。</w:t>
            </w:r>
            <w:proofErr w:type="gramStart"/>
            <w:r w:rsidRPr="00A60CF7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各題答對</w:t>
            </w:r>
            <w:proofErr w:type="gramEnd"/>
            <w:r w:rsidRPr="00A60CF7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者，得該題</w:t>
            </w:r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的分數；答錯、未作答</w:t>
            </w:r>
            <w:proofErr w:type="gramStart"/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或劃記多於</w:t>
            </w:r>
            <w:proofErr w:type="gramEnd"/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一個選項者，該題以零分計算。</w:t>
            </w:r>
            <w:r w:rsidR="00E95CA9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 xml:space="preserve"> </w:t>
            </w:r>
          </w:p>
          <w:p w14:paraId="5A472C71" w14:textId="77777777" w:rsidR="00A60CF7" w:rsidRPr="00A60CF7" w:rsidRDefault="00A60CF7" w:rsidP="00A60CF7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proofErr w:type="gramStart"/>
            <w:r w:rsidRPr="00A60CF7">
              <w:rPr>
                <w:rFonts w:ascii="標楷體" w:eastAsia="標楷體" w:hAnsi="標楷體"/>
                <w:kern w:val="0"/>
                <w:sz w:val="24"/>
                <w:lang w:eastAsia="zh-TW"/>
              </w:rPr>
              <w:t>˙</w:t>
            </w:r>
            <w:proofErr w:type="gramEnd"/>
            <w:r w:rsidRPr="00A60CF7">
              <w:rPr>
                <w:rFonts w:eastAsia="標楷體"/>
                <w:sz w:val="24"/>
                <w:lang w:eastAsia="zh-TW"/>
              </w:rPr>
              <w:t>多選題：</w: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每題有</w:t>
            </w:r>
            <w:r w:rsidRPr="00A60CF7">
              <w:rPr>
                <w:rFonts w:eastAsia="標楷體"/>
                <w:kern w:val="0"/>
                <w:position w:val="-2"/>
                <w:sz w:val="24"/>
              </w:rPr>
              <w:object w:dxaOrig="200" w:dyaOrig="220" w14:anchorId="35ADD0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pt;height:11.3pt" o:ole="">
                  <v:imagedata r:id="rId8" o:title=""/>
                </v:shape>
                <o:OLEObject Type="Embed" ProgID="Equation.DSMT4" ShapeID="_x0000_i1025" DrawAspect="Content" ObjectID="_1750152828" r:id="rId9"/>
              </w:object>
            </w:r>
            <w:proofErr w:type="gramStart"/>
            <w:r w:rsidRPr="00A60CF7">
              <w:rPr>
                <w:rFonts w:eastAsia="標楷體"/>
                <w:kern w:val="0"/>
                <w:sz w:val="24"/>
                <w:lang w:eastAsia="zh-TW"/>
              </w:rPr>
              <w:t>個</w:t>
            </w:r>
            <w:proofErr w:type="gramEnd"/>
            <w:r w:rsidRPr="00A60CF7">
              <w:rPr>
                <w:rFonts w:eastAsia="標楷體"/>
                <w:kern w:val="0"/>
                <w:sz w:val="24"/>
                <w:lang w:eastAsia="zh-TW"/>
              </w:rPr>
              <w:t>選項，其中至少有一個是正確的選項。</w:t>
            </w:r>
            <w:proofErr w:type="gramStart"/>
            <w:r w:rsidRPr="00A60CF7">
              <w:rPr>
                <w:rFonts w:eastAsia="標楷體"/>
                <w:kern w:val="0"/>
                <w:sz w:val="24"/>
                <w:lang w:eastAsia="zh-TW"/>
              </w:rPr>
              <w:t>各題之</w:t>
            </w:r>
            <w:proofErr w:type="gramEnd"/>
            <w:r w:rsidRPr="00A60CF7">
              <w:rPr>
                <w:rFonts w:eastAsia="標楷體"/>
                <w:kern w:val="0"/>
                <w:sz w:val="24"/>
                <w:lang w:eastAsia="zh-TW"/>
              </w:rPr>
              <w:t>選項獨立判定，所有選項均答對者，得該題全部的分數；答錯</w:t>
            </w:r>
            <w:r w:rsidRPr="00A60CF7">
              <w:rPr>
                <w:rFonts w:eastAsia="標楷體"/>
                <w:kern w:val="0"/>
                <w:position w:val="-4"/>
                <w:sz w:val="24"/>
              </w:rPr>
              <w:object w:dxaOrig="200" w:dyaOrig="279" w14:anchorId="6832B2D5">
                <v:shape id="_x0000_i1026" type="#_x0000_t75" style="width:11.5pt;height:14.9pt" o:ole="">
                  <v:imagedata r:id="rId10" o:title=""/>
                </v:shape>
                <o:OLEObject Type="Embed" ProgID="Equation.DSMT4" ShapeID="_x0000_i1026" DrawAspect="Content" ObjectID="_1750152829" r:id="rId11"/>
              </w:object>
            </w:r>
            <w:proofErr w:type="gramStart"/>
            <w:r w:rsidRPr="00A60CF7">
              <w:rPr>
                <w:rFonts w:eastAsia="標楷體"/>
                <w:kern w:val="0"/>
                <w:sz w:val="24"/>
                <w:lang w:eastAsia="zh-TW"/>
              </w:rPr>
              <w:t>個</w:t>
            </w:r>
            <w:proofErr w:type="gramEnd"/>
            <w:r w:rsidRPr="00A60CF7">
              <w:rPr>
                <w:rFonts w:eastAsia="標楷體"/>
                <w:kern w:val="0"/>
                <w:sz w:val="24"/>
                <w:lang w:eastAsia="zh-TW"/>
              </w:rPr>
              <w:t>選項者，得該題</w:t>
            </w:r>
            <w:r w:rsidRPr="00A60CF7">
              <w:rPr>
                <w:position w:val="-24"/>
                <w:sz w:val="24"/>
              </w:rPr>
              <w:object w:dxaOrig="700" w:dyaOrig="620" w14:anchorId="7C037B94">
                <v:shape id="_x0000_i1027" type="#_x0000_t75" style="width:35.2pt;height:30.7pt" o:ole="">
                  <v:imagedata r:id="rId12" o:title=""/>
                </v:shape>
                <o:OLEObject Type="Embed" ProgID="Equation.DSMT4" ShapeID="_x0000_i1027" DrawAspect="Content" ObjectID="_1750152830" r:id="rId13"/>
              </w:objec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的分數；但得分低於零分或所有</w:t>
            </w:r>
            <w:proofErr w:type="gramStart"/>
            <w:r w:rsidRPr="00A60CF7">
              <w:rPr>
                <w:rFonts w:eastAsia="標楷體"/>
                <w:kern w:val="0"/>
                <w:sz w:val="24"/>
                <w:lang w:eastAsia="zh-TW"/>
              </w:rPr>
              <w:t>選項均未作</w:t>
            </w:r>
            <w:proofErr w:type="gramEnd"/>
            <w:r w:rsidRPr="00A60CF7">
              <w:rPr>
                <w:rFonts w:eastAsia="標楷體"/>
                <w:kern w:val="0"/>
                <w:sz w:val="24"/>
                <w:lang w:eastAsia="zh-TW"/>
              </w:rPr>
              <w:t>答者，該題以零分計算。</w:t>
            </w:r>
          </w:p>
          <w:p w14:paraId="7780DB11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華康細明體" w:hAnsi="標楷體" w:cs="Times New Roman"/>
                <w:kern w:val="0"/>
                <w:sz w:val="24"/>
                <w:szCs w:val="32"/>
                <w:lang w:eastAsia="zh-TW"/>
              </w:rPr>
            </w:pPr>
          </w:p>
        </w:tc>
      </w:tr>
    </w:tbl>
    <w:p w14:paraId="16D1E7AE" w14:textId="77777777" w:rsidR="00880C7B" w:rsidRPr="00880C7B" w:rsidRDefault="00880C7B" w:rsidP="00880C7B">
      <w:pPr>
        <w:widowControl/>
        <w:autoSpaceDE w:val="0"/>
        <w:autoSpaceDN w:val="0"/>
        <w:adjustRightInd w:val="0"/>
        <w:spacing w:line="400" w:lineRule="atLeast"/>
        <w:jc w:val="center"/>
        <w:textAlignment w:val="bottom"/>
        <w:rPr>
          <w:rFonts w:ascii="微軟正黑體" w:eastAsia="微軟正黑體" w:hAnsi="微軟正黑體" w:cs="Times New Roman"/>
          <w:sz w:val="36"/>
          <w:szCs w:val="36"/>
          <w:bdr w:val="single" w:sz="4" w:space="0" w:color="auto"/>
          <w:lang w:eastAsia="zh-TW"/>
        </w:rPr>
      </w:pPr>
    </w:p>
    <w:p w14:paraId="0DB1AFD1" w14:textId="77777777" w:rsidR="00880C7B" w:rsidRPr="00880C7B" w:rsidRDefault="00880C7B" w:rsidP="00880C7B">
      <w:pPr>
        <w:widowControl/>
        <w:autoSpaceDE w:val="0"/>
        <w:autoSpaceDN w:val="0"/>
        <w:adjustRightInd w:val="0"/>
        <w:spacing w:line="400" w:lineRule="atLeast"/>
        <w:jc w:val="center"/>
        <w:textAlignment w:val="bottom"/>
        <w:rPr>
          <w:rFonts w:ascii="Times New Roman" w:eastAsia="標楷體" w:hAnsi="Times New Roman" w:cs="Times New Roman"/>
          <w:color w:val="000000"/>
          <w:kern w:val="0"/>
          <w:sz w:val="36"/>
          <w:szCs w:val="20"/>
          <w:lang w:eastAsia="zh-TW"/>
        </w:rPr>
      </w:pPr>
    </w:p>
    <w:p w14:paraId="74B2A1D7" w14:textId="1F231B9A" w:rsidR="0031224C" w:rsidRDefault="00880C7B" w:rsidP="00E14D2F">
      <w:pPr>
        <w:widowControl/>
        <w:autoSpaceDE w:val="0"/>
        <w:autoSpaceDN w:val="0"/>
        <w:adjustRightInd w:val="0"/>
        <w:spacing w:beforeLines="50" w:before="120" w:line="34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880C7B">
        <w:rPr>
          <w:rFonts w:ascii="Times New Roman" w:eastAsia="華康細明體" w:hAnsi="Times New Roman" w:cs="Times New Roman"/>
          <w:color w:val="000000"/>
          <w:kern w:val="0"/>
          <w:sz w:val="24"/>
          <w:szCs w:val="20"/>
          <w:lang w:eastAsia="zh-TW"/>
        </w:rPr>
        <w:br w:type="page"/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lastRenderedPageBreak/>
        <w:t>第壹部分</w:t>
      </w:r>
      <w:r w:rsidR="00BA1076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、</w:t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選擇題（占</w:t>
      </w:r>
      <w:r w:rsidR="007B4385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6</w:t>
      </w:r>
      <w:r w:rsidR="00B75116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9</w:t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03F7A8CC" w14:textId="4CD1749E" w:rsidR="00150A3D" w:rsidRPr="00150A3D" w:rsidRDefault="00150A3D" w:rsidP="00E14D2F">
      <w:pPr>
        <w:widowControl/>
        <w:autoSpaceDE w:val="0"/>
        <w:autoSpaceDN w:val="0"/>
        <w:adjustRightInd w:val="0"/>
        <w:spacing w:beforeLines="50" w:before="120" w:line="34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一、單選題（占</w:t>
      </w:r>
      <w:r w:rsidR="007B4385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3</w:t>
      </w:r>
      <w:r w:rsidR="00B75116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9</w:t>
      </w:r>
      <w:r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4F135EF8" w14:textId="61B0FE03" w:rsidR="00BA1076" w:rsidRPr="000D506A" w:rsidRDefault="0031224C" w:rsidP="000D506A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pacing w:line="360" w:lineRule="atLeast"/>
        <w:ind w:left="720" w:hangingChars="300" w:hanging="720"/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</w:pPr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說明：</w:t>
      </w:r>
      <w:proofErr w:type="gramStart"/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第</w:t>
      </w:r>
      <w:r w:rsidRPr="00A925DD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1</w:t>
      </w:r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題至第</w:t>
      </w:r>
      <w:r w:rsidR="007B4385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1</w:t>
      </w:r>
      <w:r w:rsidR="00B75116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3</w:t>
      </w:r>
      <w:proofErr w:type="gramEnd"/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題</w:t>
      </w:r>
      <w:r w:rsidR="00BA1076" w:rsidRPr="000D506A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，每題</w:t>
      </w:r>
      <w:r w:rsidR="00F362D1"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3</w:t>
      </w:r>
      <w:r w:rsidR="00BA1076" w:rsidRPr="000D506A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分。</w:t>
      </w:r>
    </w:p>
    <w:bookmarkEnd w:id="1"/>
    <w:p w14:paraId="352F2729" w14:textId="3239F5C4" w:rsidR="00236E35" w:rsidRPr="000D506A" w:rsidRDefault="00306E15" w:rsidP="00366314">
      <w:pPr>
        <w:pStyle w:val="TIT10"/>
        <w:spacing w:before="60" w:line="340" w:lineRule="atLeast"/>
        <w:ind w:left="360" w:hanging="360"/>
        <w:rPr>
          <w:lang w:val="en-US"/>
        </w:rPr>
      </w:pPr>
      <w:r w:rsidRPr="00F362D1">
        <w:rPr>
          <w:rFonts w:hint="eastAsia"/>
          <w:lang w:val="en-US"/>
        </w:rPr>
        <w:t>1.</w:t>
      </w:r>
      <w:r w:rsidR="00281358" w:rsidRPr="00F362D1">
        <w:rPr>
          <w:lang w:val="en-US"/>
        </w:rPr>
        <w:tab/>
      </w:r>
      <w:bookmarkEnd w:id="2"/>
      <w:r w:rsidR="00236E35" w:rsidRPr="001F07F4">
        <w:rPr>
          <w:rFonts w:hint="eastAsia"/>
          <w:lang w:val="en-US"/>
        </w:rPr>
        <w:t>下列</w:t>
      </w:r>
      <w:r w:rsidR="00B75116">
        <w:rPr>
          <w:rFonts w:hint="eastAsia"/>
          <w:lang w:val="en-US"/>
        </w:rPr>
        <w:t>選項的</w:t>
      </w:r>
      <w:proofErr w:type="gramStart"/>
      <w:r w:rsidR="00B75116">
        <w:rPr>
          <w:rFonts w:hint="eastAsia"/>
          <w:lang w:val="en-US"/>
        </w:rPr>
        <w:t>因次何</w:t>
      </w:r>
      <w:proofErr w:type="gramEnd"/>
      <w:r w:rsidR="00B75116">
        <w:rPr>
          <w:rFonts w:hint="eastAsia"/>
          <w:lang w:val="en-US"/>
        </w:rPr>
        <w:t>者與</w:t>
      </w:r>
      <w:proofErr w:type="gramStart"/>
      <w:r w:rsidR="00B75116">
        <w:rPr>
          <w:rFonts w:hint="eastAsia"/>
          <w:lang w:val="en-US"/>
        </w:rPr>
        <w:t>能量因次</w:t>
      </w:r>
      <w:r w:rsidR="00B75116" w:rsidRPr="00B75116">
        <w:rPr>
          <w:rFonts w:hint="eastAsia"/>
          <w:b/>
          <w:u w:val="single"/>
          <w:lang w:val="en-US"/>
        </w:rPr>
        <w:t>不</w:t>
      </w:r>
      <w:proofErr w:type="gramEnd"/>
      <w:r w:rsidR="00B75116" w:rsidRPr="00B75116">
        <w:rPr>
          <w:rFonts w:hint="eastAsia"/>
          <w:b/>
          <w:u w:val="single"/>
          <w:lang w:val="en-US"/>
        </w:rPr>
        <w:t>同</w:t>
      </w:r>
      <w:r w:rsidR="00236E35" w:rsidRPr="001F07F4">
        <w:rPr>
          <w:rFonts w:hint="eastAsia"/>
          <w:lang w:val="en-US"/>
        </w:rPr>
        <w:t>？</w:t>
      </w:r>
    </w:p>
    <w:p w14:paraId="3E5FE127" w14:textId="74963C4A" w:rsidR="00C90764" w:rsidRDefault="00236E35" w:rsidP="00366314">
      <w:pPr>
        <w:pStyle w:val="ABC"/>
        <w:tabs>
          <w:tab w:val="clear" w:pos="3291"/>
          <w:tab w:val="left" w:pos="3339"/>
        </w:tabs>
        <w:spacing w:line="340" w:lineRule="atLeast"/>
        <w:ind w:leftChars="175" w:left="368"/>
        <w:rPr>
          <w:lang w:val="es-ES"/>
        </w:rPr>
      </w:pPr>
      <w:r w:rsidRPr="00C90764">
        <w:rPr>
          <w:rFonts w:hint="eastAsia"/>
          <w:lang w:val="es-ES"/>
        </w:rPr>
        <w:t xml:space="preserve">(A) </w:t>
      </w:r>
      <w:r w:rsidRPr="00C90764">
        <w:rPr>
          <w:rFonts w:hint="eastAsia"/>
          <w:lang w:val="es-ES"/>
        </w:rPr>
        <w:t>質量乘以速率平方</w:t>
      </w:r>
      <w:r w:rsidRPr="00C90764">
        <w:rPr>
          <w:lang w:val="es-ES"/>
        </w:rPr>
        <w:tab/>
      </w:r>
      <w:r w:rsidRPr="00C90764">
        <w:rPr>
          <w:rFonts w:hint="eastAsia"/>
          <w:lang w:val="es-ES"/>
        </w:rPr>
        <w:t xml:space="preserve">(B) </w:t>
      </w:r>
      <w:r w:rsidRPr="00C90764">
        <w:rPr>
          <w:rFonts w:hint="eastAsia"/>
          <w:lang w:val="es-ES"/>
        </w:rPr>
        <w:t>力矩乘以角度</w:t>
      </w:r>
      <w:r w:rsidR="00C90764">
        <w:rPr>
          <w:lang w:val="es-ES"/>
        </w:rPr>
        <w:tab/>
      </w:r>
      <w:r w:rsidRPr="00C90764">
        <w:rPr>
          <w:rFonts w:hint="eastAsia"/>
          <w:lang w:val="es-ES"/>
        </w:rPr>
        <w:t xml:space="preserve">(C) </w:t>
      </w:r>
      <w:r w:rsidRPr="00C90764">
        <w:rPr>
          <w:rFonts w:hint="eastAsia"/>
          <w:lang w:val="es-ES"/>
        </w:rPr>
        <w:t>壓力乘以體積</w:t>
      </w:r>
    </w:p>
    <w:p w14:paraId="02D12DC5" w14:textId="5ADBD80D" w:rsidR="00236E35" w:rsidRPr="00C90764" w:rsidRDefault="00236E35" w:rsidP="00366314">
      <w:pPr>
        <w:pStyle w:val="ABC"/>
        <w:tabs>
          <w:tab w:val="clear" w:pos="3291"/>
          <w:tab w:val="left" w:pos="3339"/>
        </w:tabs>
        <w:spacing w:line="340" w:lineRule="atLeast"/>
        <w:ind w:leftChars="175" w:left="368"/>
        <w:rPr>
          <w:lang w:val="es-ES"/>
        </w:rPr>
      </w:pPr>
      <w:r w:rsidRPr="00C90764">
        <w:rPr>
          <w:rFonts w:hint="eastAsia"/>
          <w:lang w:val="es-ES"/>
        </w:rPr>
        <w:t xml:space="preserve">(D) </w:t>
      </w:r>
      <w:r w:rsidRPr="00C90764">
        <w:rPr>
          <w:rFonts w:hint="eastAsia"/>
          <w:lang w:val="es-ES"/>
        </w:rPr>
        <w:t>衝量乘以時間</w:t>
      </w:r>
      <w:r w:rsidR="00C90764">
        <w:rPr>
          <w:lang w:val="es-ES"/>
        </w:rPr>
        <w:tab/>
      </w:r>
      <w:r w:rsidRPr="00C90764">
        <w:rPr>
          <w:rFonts w:hint="eastAsia"/>
          <w:lang w:val="es-ES"/>
        </w:rPr>
        <w:t xml:space="preserve">(E) </w:t>
      </w:r>
      <w:r w:rsidRPr="00C90764">
        <w:rPr>
          <w:rFonts w:hint="eastAsia"/>
          <w:lang w:val="es-ES"/>
        </w:rPr>
        <w:t>電量乘以電壓</w:t>
      </w:r>
    </w:p>
    <w:p w14:paraId="2DD5933E" w14:textId="7E25DC0F" w:rsidR="00C70B90" w:rsidRPr="00C70B90" w:rsidRDefault="000D45B3" w:rsidP="00366314">
      <w:pPr>
        <w:pStyle w:val="TIT10"/>
        <w:spacing w:before="60" w:line="340" w:lineRule="atLeast"/>
        <w:ind w:left="360" w:hanging="360"/>
        <w:rPr>
          <w:lang w:val="en-US"/>
        </w:rPr>
      </w:pPr>
      <w:r w:rsidRPr="000D506A">
        <w:rPr>
          <w:lang w:val="en-US"/>
        </w:rPr>
        <w:t>2</w:t>
      </w:r>
      <w:r w:rsidRPr="000D506A">
        <w:rPr>
          <w:rFonts w:hint="eastAsia"/>
          <w:lang w:val="en-US"/>
        </w:rPr>
        <w:t>.</w:t>
      </w:r>
      <w:r w:rsidR="000D506A">
        <w:rPr>
          <w:lang w:val="en-US"/>
        </w:rPr>
        <w:tab/>
      </w:r>
      <w:r w:rsidR="00C70B90" w:rsidRPr="00C70B90">
        <w:rPr>
          <w:rFonts w:hint="eastAsia"/>
          <w:lang w:val="en-US"/>
        </w:rPr>
        <w:t>下列關於電磁波的敘述，何者正確？</w:t>
      </w:r>
    </w:p>
    <w:p w14:paraId="757E7F99" w14:textId="77777777" w:rsidR="00C70B90" w:rsidRPr="00C70B90" w:rsidRDefault="00C70B90" w:rsidP="00366314">
      <w:pPr>
        <w:pStyle w:val="AA"/>
        <w:spacing w:line="340" w:lineRule="atLeast"/>
        <w:ind w:leftChars="175" w:left="728"/>
      </w:pPr>
      <w:r w:rsidRPr="00C70B90">
        <w:rPr>
          <w:rFonts w:hint="eastAsia"/>
        </w:rPr>
        <w:t xml:space="preserve">(A) </w:t>
      </w:r>
      <w:r w:rsidRPr="00C70B90">
        <w:rPr>
          <w:rFonts w:hint="eastAsia"/>
        </w:rPr>
        <w:t>電磁波為縱波</w:t>
      </w:r>
    </w:p>
    <w:p w14:paraId="10F20BC4" w14:textId="77777777" w:rsidR="00C70B90" w:rsidRPr="00C70B90" w:rsidRDefault="00C70B90" w:rsidP="00366314">
      <w:pPr>
        <w:pStyle w:val="AA"/>
        <w:spacing w:line="340" w:lineRule="atLeast"/>
        <w:ind w:leftChars="175" w:left="728"/>
      </w:pPr>
      <w:r w:rsidRPr="00C70B90">
        <w:rPr>
          <w:rFonts w:hint="eastAsia"/>
        </w:rPr>
        <w:t>(</w:t>
      </w:r>
      <w:r w:rsidRPr="00C70B90">
        <w:t xml:space="preserve">B) </w:t>
      </w:r>
      <w:r w:rsidRPr="00C70B90">
        <w:rPr>
          <w:rFonts w:hint="eastAsia"/>
        </w:rPr>
        <w:t>可見光是電磁波，在真空中與介質</w:t>
      </w:r>
      <w:proofErr w:type="gramStart"/>
      <w:r w:rsidRPr="00C70B90">
        <w:rPr>
          <w:rFonts w:hint="eastAsia"/>
        </w:rPr>
        <w:t>中均以相同</w:t>
      </w:r>
      <w:proofErr w:type="gramEnd"/>
      <w:r w:rsidRPr="00C70B90">
        <w:rPr>
          <w:rFonts w:hint="eastAsia"/>
        </w:rPr>
        <w:t>速率傳播</w:t>
      </w:r>
    </w:p>
    <w:p w14:paraId="30BA295C" w14:textId="706F9846" w:rsidR="00D71AE3" w:rsidRDefault="00C70B90" w:rsidP="00366314">
      <w:pPr>
        <w:pStyle w:val="AA"/>
        <w:spacing w:line="340" w:lineRule="atLeast"/>
        <w:ind w:leftChars="175" w:left="728"/>
      </w:pPr>
      <w:r w:rsidRPr="00B65D5C">
        <w:rPr>
          <w:rFonts w:hint="eastAsia"/>
        </w:rPr>
        <w:t>(</w:t>
      </w:r>
      <w:r w:rsidRPr="00B65D5C">
        <w:t>C</w:t>
      </w:r>
      <w:r w:rsidRPr="00B65D5C">
        <w:rPr>
          <w:rFonts w:hint="eastAsia"/>
        </w:rPr>
        <w:t xml:space="preserve">) </w:t>
      </w:r>
      <w:r w:rsidRPr="00B65D5C">
        <w:rPr>
          <w:rFonts w:hint="eastAsia"/>
        </w:rPr>
        <w:t>電磁波與力學波一樣都有反射、折射、</w:t>
      </w:r>
      <w:proofErr w:type="gramStart"/>
      <w:r w:rsidR="00D71AE3" w:rsidRPr="00F31EAE">
        <w:rPr>
          <w:rFonts w:hint="eastAsia"/>
        </w:rPr>
        <w:t>干涉</w:t>
      </w:r>
      <w:r w:rsidR="00551A3E" w:rsidRPr="00F31EAE">
        <w:rPr>
          <w:rFonts w:hint="eastAsia"/>
        </w:rPr>
        <w:t>與</w:t>
      </w:r>
      <w:r w:rsidR="00D71AE3" w:rsidRPr="00F31EAE">
        <w:rPr>
          <w:rFonts w:hint="eastAsia"/>
        </w:rPr>
        <w:t>繞射</w:t>
      </w:r>
      <w:proofErr w:type="gramEnd"/>
      <w:r w:rsidRPr="00B65D5C">
        <w:rPr>
          <w:rFonts w:hint="eastAsia"/>
        </w:rPr>
        <w:t>現象</w:t>
      </w:r>
    </w:p>
    <w:p w14:paraId="70D16903" w14:textId="64BFD46F" w:rsidR="00C70B90" w:rsidRPr="00C70B90" w:rsidRDefault="00C70B90" w:rsidP="00366314">
      <w:pPr>
        <w:pStyle w:val="AA"/>
        <w:spacing w:line="340" w:lineRule="atLeast"/>
        <w:ind w:leftChars="175" w:left="728"/>
      </w:pPr>
      <w:r w:rsidRPr="00C70B90">
        <w:rPr>
          <w:rFonts w:hint="eastAsia"/>
        </w:rPr>
        <w:t>(</w:t>
      </w:r>
      <w:r w:rsidRPr="00C70B90">
        <w:t>D</w:t>
      </w:r>
      <w:r w:rsidRPr="00C70B90">
        <w:rPr>
          <w:rFonts w:hint="eastAsia"/>
        </w:rPr>
        <w:t xml:space="preserve">) </w:t>
      </w:r>
      <w:r w:rsidR="00B75116">
        <w:rPr>
          <w:rFonts w:hint="eastAsia"/>
        </w:rPr>
        <w:t>相同強度</w:t>
      </w:r>
      <w:r w:rsidRPr="00C70B90">
        <w:rPr>
          <w:rFonts w:hint="eastAsia"/>
        </w:rPr>
        <w:t>的電磁波</w:t>
      </w:r>
      <w:r w:rsidR="00B75116">
        <w:rPr>
          <w:rFonts w:hint="eastAsia"/>
        </w:rPr>
        <w:t>頻率</w:t>
      </w:r>
      <w:r w:rsidRPr="00C70B90">
        <w:rPr>
          <w:rFonts w:hint="eastAsia"/>
        </w:rPr>
        <w:t>越高，在真空中傳播的速率越快</w:t>
      </w:r>
    </w:p>
    <w:p w14:paraId="2CB699F1" w14:textId="77777777" w:rsidR="00C70B90" w:rsidRPr="00C70B90" w:rsidRDefault="00C70B90" w:rsidP="00366314">
      <w:pPr>
        <w:pStyle w:val="AA"/>
        <w:spacing w:line="340" w:lineRule="atLeast"/>
        <w:ind w:leftChars="175" w:left="728"/>
      </w:pPr>
      <w:r w:rsidRPr="00C70B90">
        <w:rPr>
          <w:rFonts w:hint="eastAsia"/>
        </w:rPr>
        <w:t>(</w:t>
      </w:r>
      <w:r w:rsidRPr="00C70B90">
        <w:t>E</w:t>
      </w:r>
      <w:r w:rsidRPr="00C70B90">
        <w:rPr>
          <w:rFonts w:hint="eastAsia"/>
        </w:rPr>
        <w:t xml:space="preserve">) </w:t>
      </w:r>
      <w:r w:rsidRPr="00C70B90">
        <w:rPr>
          <w:rFonts w:hint="eastAsia"/>
        </w:rPr>
        <w:t>只要電場和磁場同時存在，便會產生交互作用而形成電磁波</w:t>
      </w:r>
    </w:p>
    <w:p w14:paraId="743C8425" w14:textId="498BF149" w:rsidR="00F71AB1" w:rsidRPr="00F71AB1" w:rsidRDefault="000D45B3" w:rsidP="00366314">
      <w:pPr>
        <w:pStyle w:val="TIT10"/>
        <w:spacing w:before="60" w:line="340" w:lineRule="atLeast"/>
        <w:ind w:left="360" w:hanging="360"/>
        <w:rPr>
          <w:lang w:val="en-US"/>
        </w:rPr>
      </w:pPr>
      <w:r>
        <w:rPr>
          <w:lang w:val="en-US"/>
        </w:rPr>
        <w:t>3</w:t>
      </w:r>
      <w:r w:rsidRPr="00F362D1">
        <w:rPr>
          <w:rFonts w:hint="eastAsia"/>
          <w:lang w:val="en-US"/>
        </w:rPr>
        <w:t>.</w:t>
      </w:r>
      <w:r w:rsidR="000D506A">
        <w:rPr>
          <w:lang w:val="en-US"/>
        </w:rPr>
        <w:tab/>
      </w:r>
      <w:r w:rsidR="00F07826" w:rsidRPr="00F71AB1">
        <w:rPr>
          <w:rFonts w:hint="eastAsia"/>
          <w:lang w:val="en-US"/>
        </w:rPr>
        <w:t>珠寶商使用最小刻度為</w:t>
      </w:r>
      <w:r w:rsidR="00F07826" w:rsidRPr="00F71AB1">
        <w:rPr>
          <w:lang w:val="en-US"/>
        </w:rPr>
        <w:t>1</w:t>
      </w:r>
      <w:r w:rsidR="00F71AB1" w:rsidRPr="00F71AB1">
        <w:rPr>
          <w:rFonts w:hint="eastAsia"/>
          <w:lang w:val="en-US"/>
        </w:rPr>
        <w:t xml:space="preserve"> </w:t>
      </w:r>
      <w:r w:rsidR="00F07826" w:rsidRPr="00F71AB1">
        <w:rPr>
          <w:lang w:val="en-US"/>
        </w:rPr>
        <w:t>mg</w:t>
      </w:r>
      <w:r w:rsidR="00F07826" w:rsidRPr="00F71AB1">
        <w:rPr>
          <w:rFonts w:hint="eastAsia"/>
          <w:lang w:val="en-US"/>
        </w:rPr>
        <w:t>的電子秤測量金飾質量</w:t>
      </w:r>
      <w:r w:rsidR="00F07826" w:rsidRPr="00F71AB1">
        <w:rPr>
          <w:lang w:val="en-US"/>
        </w:rPr>
        <w:t>5</w:t>
      </w:r>
      <w:r w:rsidR="00F07826" w:rsidRPr="00F71AB1">
        <w:rPr>
          <w:rFonts w:hint="eastAsia"/>
          <w:lang w:val="en-US"/>
        </w:rPr>
        <w:t>次，求得平均值為</w:t>
      </w:r>
      <w:r w:rsidR="00FA16E2" w:rsidRPr="00FA16E2">
        <w:rPr>
          <w:position w:val="-12"/>
          <w:lang w:val="en-US"/>
        </w:rPr>
        <w:object w:dxaOrig="460" w:dyaOrig="360" w14:anchorId="712DAD01">
          <v:shape id="_x0000_i1028" type="#_x0000_t75" style="width:22.35pt;height:18.3pt" o:ole="">
            <v:imagedata r:id="rId14" o:title=""/>
          </v:shape>
          <o:OLEObject Type="Embed" ProgID="Equation.DSMT4" ShapeID="_x0000_i1028" DrawAspect="Content" ObjectID="_1750152831" r:id="rId15"/>
        </w:object>
      </w:r>
      <w:r w:rsidR="00F07826" w:rsidRPr="00F71AB1">
        <w:rPr>
          <w:rFonts w:hint="eastAsia"/>
          <w:lang w:val="en-US"/>
        </w:rPr>
        <w:t>，標準差為</w:t>
      </w:r>
      <w:r w:rsidR="00F07826" w:rsidRPr="00F71AB1">
        <w:rPr>
          <w:lang w:val="en-US"/>
        </w:rPr>
        <w:t>SD</w:t>
      </w:r>
      <w:r w:rsidR="00F07826" w:rsidRPr="00F71AB1">
        <w:rPr>
          <w:rFonts w:hint="eastAsia"/>
          <w:lang w:val="en-US"/>
        </w:rPr>
        <w:t>。若以</w:t>
      </w:r>
      <w:r w:rsidR="00FA16E2" w:rsidRPr="00FA16E2">
        <w:rPr>
          <w:position w:val="-12"/>
          <w:lang w:val="en-US"/>
        </w:rPr>
        <w:object w:dxaOrig="300" w:dyaOrig="360" w14:anchorId="0EAE447E">
          <v:shape id="_x0000_i1029" type="#_x0000_t75" style="width:14.9pt;height:18.3pt" o:ole="">
            <v:imagedata r:id="rId16" o:title=""/>
          </v:shape>
          <o:OLEObject Type="Embed" ProgID="Equation.DSMT4" ShapeID="_x0000_i1029" DrawAspect="Content" ObjectID="_1750152832" r:id="rId17"/>
        </w:object>
      </w:r>
      <w:r w:rsidR="00F07826" w:rsidRPr="00F71AB1">
        <w:rPr>
          <w:rFonts w:hint="eastAsia"/>
          <w:lang w:val="en-US"/>
        </w:rPr>
        <w:t>、</w:t>
      </w:r>
      <w:r w:rsidR="00FA16E2" w:rsidRPr="00FA16E2">
        <w:rPr>
          <w:position w:val="-12"/>
          <w:lang w:val="en-US"/>
        </w:rPr>
        <w:object w:dxaOrig="279" w:dyaOrig="360" w14:anchorId="71061231">
          <v:shape id="_x0000_i1030" type="#_x0000_t75" style="width:13.55pt;height:18.3pt" o:ole="">
            <v:imagedata r:id="rId18" o:title=""/>
          </v:shape>
          <o:OLEObject Type="Embed" ProgID="Equation.DSMT4" ShapeID="_x0000_i1030" DrawAspect="Content" ObjectID="_1750152833" r:id="rId19"/>
        </w:object>
      </w:r>
      <w:r w:rsidR="00F07826" w:rsidRPr="00F71AB1">
        <w:rPr>
          <w:rFonts w:hint="eastAsia"/>
          <w:lang w:val="en-US"/>
        </w:rPr>
        <w:t>與</w:t>
      </w:r>
      <w:r w:rsidR="00FA16E2" w:rsidRPr="00FA16E2">
        <w:rPr>
          <w:position w:val="-12"/>
          <w:lang w:val="en-US"/>
        </w:rPr>
        <w:object w:dxaOrig="279" w:dyaOrig="360" w14:anchorId="42EAFD69">
          <v:shape id="_x0000_i1031" type="#_x0000_t75" style="width:13.55pt;height:18.3pt" o:ole="">
            <v:imagedata r:id="rId20" o:title=""/>
          </v:shape>
          <o:OLEObject Type="Embed" ProgID="Equation.DSMT4" ShapeID="_x0000_i1031" DrawAspect="Content" ObjectID="_1750152834" r:id="rId21"/>
        </w:object>
      </w:r>
      <w:r w:rsidR="00F07826" w:rsidRPr="00F71AB1">
        <w:rPr>
          <w:rFonts w:hint="eastAsia"/>
          <w:lang w:val="en-US"/>
        </w:rPr>
        <w:t>分別代表標準的</w:t>
      </w:r>
      <w:r w:rsidR="00F07826" w:rsidRPr="00F71AB1">
        <w:rPr>
          <w:lang w:val="en-US"/>
        </w:rPr>
        <w:t>A</w:t>
      </w:r>
      <w:r w:rsidR="00F07826" w:rsidRPr="00F71AB1">
        <w:rPr>
          <w:rFonts w:hint="eastAsia"/>
          <w:lang w:val="en-US"/>
        </w:rPr>
        <w:t>類、</w:t>
      </w:r>
      <w:r w:rsidR="00F07826" w:rsidRPr="00F71AB1">
        <w:rPr>
          <w:lang w:val="en-US"/>
        </w:rPr>
        <w:t>B</w:t>
      </w:r>
      <w:r w:rsidR="00F07826" w:rsidRPr="00F71AB1">
        <w:rPr>
          <w:rFonts w:hint="eastAsia"/>
          <w:lang w:val="en-US"/>
        </w:rPr>
        <w:t>類與組合不確定度，且已知分析過程計算機顯示</w:t>
      </w:r>
      <w:r w:rsidR="00FA16E2" w:rsidRPr="00FA16E2">
        <w:rPr>
          <w:position w:val="-12"/>
          <w:lang w:val="en-US"/>
        </w:rPr>
        <w:object w:dxaOrig="460" w:dyaOrig="360" w14:anchorId="11E2A7B5">
          <v:shape id="_x0000_i1032" type="#_x0000_t75" style="width:22.35pt;height:18.3pt" o:ole="">
            <v:imagedata r:id="rId22" o:title=""/>
          </v:shape>
          <o:OLEObject Type="Embed" ProgID="Equation.DSMT4" ShapeID="_x0000_i1032" DrawAspect="Content" ObjectID="_1750152835" r:id="rId23"/>
        </w:object>
      </w:r>
      <w:r w:rsidR="00D22D49" w:rsidRPr="00F71AB1">
        <w:rPr>
          <w:rFonts w:hint="eastAsia"/>
          <w:lang w:val="en-US"/>
        </w:rPr>
        <w:t>為</w:t>
      </w:r>
      <w:r w:rsidR="00F07826" w:rsidRPr="00F71AB1">
        <w:rPr>
          <w:lang w:val="en-US"/>
        </w:rPr>
        <w:t>95.367823 g</w:t>
      </w:r>
      <w:r w:rsidR="00F07826" w:rsidRPr="00F71AB1">
        <w:rPr>
          <w:rFonts w:hint="eastAsia"/>
          <w:lang w:val="en-US"/>
        </w:rPr>
        <w:t>、</w:t>
      </w:r>
      <w:r w:rsidR="00FA16E2" w:rsidRPr="00FA16E2">
        <w:rPr>
          <w:position w:val="-12"/>
          <w:lang w:val="en-US"/>
        </w:rPr>
        <w:object w:dxaOrig="279" w:dyaOrig="360" w14:anchorId="69E450C2">
          <v:shape id="_x0000_i1033" type="#_x0000_t75" style="width:13.55pt;height:18.3pt" o:ole="">
            <v:imagedata r:id="rId24" o:title=""/>
          </v:shape>
          <o:OLEObject Type="Embed" ProgID="Equation.DSMT4" ShapeID="_x0000_i1033" DrawAspect="Content" ObjectID="_1750152836" r:id="rId25"/>
        </w:object>
      </w:r>
      <w:r w:rsidR="00D22D49" w:rsidRPr="00F71AB1">
        <w:rPr>
          <w:rFonts w:hint="eastAsia"/>
          <w:lang w:val="en-US"/>
        </w:rPr>
        <w:t>為</w:t>
      </w:r>
      <w:r w:rsidR="00F07826" w:rsidRPr="00F71AB1">
        <w:rPr>
          <w:lang w:val="en-US"/>
        </w:rPr>
        <w:t>0.35686524 mg</w:t>
      </w:r>
      <w:r w:rsidR="00F07826" w:rsidRPr="00F71AB1">
        <w:rPr>
          <w:rFonts w:hint="eastAsia"/>
          <w:lang w:val="en-US"/>
        </w:rPr>
        <w:t>，則下列選項何者正確</w:t>
      </w:r>
      <w:r w:rsidR="000D506A">
        <w:rPr>
          <w:rFonts w:hint="eastAsia"/>
          <w:lang w:val="en-US"/>
        </w:rPr>
        <w:t>？</w:t>
      </w:r>
    </w:p>
    <w:p w14:paraId="274A6A36" w14:textId="77777777" w:rsidR="00534684" w:rsidRDefault="00F07826" w:rsidP="00366314">
      <w:pPr>
        <w:pStyle w:val="ABC"/>
        <w:tabs>
          <w:tab w:val="clear" w:pos="3291"/>
          <w:tab w:val="left" w:pos="3339"/>
        </w:tabs>
        <w:spacing w:line="340" w:lineRule="atLeast"/>
        <w:ind w:leftChars="175" w:left="368"/>
        <w:rPr>
          <w:lang w:val="es-ES"/>
        </w:rPr>
      </w:pPr>
      <w:r w:rsidRPr="00F31EAE">
        <w:rPr>
          <w:rFonts w:hint="eastAsia"/>
          <w:lang w:val="es-ES"/>
        </w:rPr>
        <w:t>(</w:t>
      </w:r>
      <w:r w:rsidRPr="00F31EAE">
        <w:rPr>
          <w:lang w:val="es-ES"/>
        </w:rPr>
        <w:t>A)</w:t>
      </w:r>
      <w:r w:rsidR="00A91839" w:rsidRPr="00F31EAE">
        <w:rPr>
          <w:rFonts w:hint="eastAsia"/>
          <w:lang w:val="es-ES"/>
        </w:rPr>
        <w:t xml:space="preserve"> </w:t>
      </w:r>
      <w:r w:rsidR="00FA16E2" w:rsidRPr="00FA16E2">
        <w:rPr>
          <w:position w:val="-10"/>
          <w:lang w:val="es-ES"/>
        </w:rPr>
        <w:object w:dxaOrig="1060" w:dyaOrig="320" w14:anchorId="16D42A62">
          <v:shape id="_x0000_i1034" type="#_x0000_t75" style="width:53.05pt;height:16.5pt" o:ole="">
            <v:imagedata r:id="rId26" o:title=""/>
          </v:shape>
          <o:OLEObject Type="Embed" ProgID="Equation.DSMT4" ShapeID="_x0000_i1034" DrawAspect="Content" ObjectID="_1750152837" r:id="rId27"/>
        </w:object>
      </w:r>
      <w:r w:rsidR="00A91839" w:rsidRPr="00F31EAE">
        <w:rPr>
          <w:lang w:val="es-ES"/>
        </w:rPr>
        <w:tab/>
      </w:r>
    </w:p>
    <w:p w14:paraId="67AEA08B" w14:textId="77777777" w:rsidR="00534684" w:rsidRDefault="00F07826" w:rsidP="00366314">
      <w:pPr>
        <w:pStyle w:val="ABC"/>
        <w:tabs>
          <w:tab w:val="clear" w:pos="3291"/>
          <w:tab w:val="left" w:pos="3339"/>
        </w:tabs>
        <w:spacing w:line="340" w:lineRule="atLeast"/>
        <w:ind w:leftChars="175" w:left="368"/>
        <w:rPr>
          <w:lang w:val="es-ES"/>
        </w:rPr>
      </w:pPr>
      <w:r w:rsidRPr="00F31EAE">
        <w:rPr>
          <w:lang w:val="es-ES"/>
        </w:rPr>
        <w:t>(B)</w:t>
      </w:r>
      <w:r w:rsidR="00A91839" w:rsidRPr="00F31EAE">
        <w:rPr>
          <w:rFonts w:hint="eastAsia"/>
          <w:lang w:val="es-ES"/>
        </w:rPr>
        <w:t xml:space="preserve"> </w:t>
      </w:r>
      <w:r w:rsidR="00FA16E2" w:rsidRPr="00FA16E2">
        <w:rPr>
          <w:position w:val="-10"/>
          <w:lang w:val="es-ES"/>
        </w:rPr>
        <w:object w:dxaOrig="940" w:dyaOrig="320" w14:anchorId="56B94D58">
          <v:shape id="_x0000_i1035" type="#_x0000_t75" style="width:46.25pt;height:16.5pt" o:ole="">
            <v:imagedata r:id="rId28" o:title=""/>
          </v:shape>
          <o:OLEObject Type="Embed" ProgID="Equation.DSMT4" ShapeID="_x0000_i1035" DrawAspect="Content" ObjectID="_1750152838" r:id="rId29"/>
        </w:object>
      </w:r>
      <w:r w:rsidRPr="00F31EAE">
        <w:rPr>
          <w:lang w:val="es-ES"/>
        </w:rPr>
        <w:tab/>
      </w:r>
    </w:p>
    <w:p w14:paraId="50A6783A" w14:textId="6CD94EBD" w:rsidR="00F07826" w:rsidRPr="00F31EAE" w:rsidRDefault="00F07826" w:rsidP="00366314">
      <w:pPr>
        <w:pStyle w:val="ABC"/>
        <w:tabs>
          <w:tab w:val="clear" w:pos="3291"/>
          <w:tab w:val="left" w:pos="3339"/>
        </w:tabs>
        <w:spacing w:line="340" w:lineRule="atLeast"/>
        <w:ind w:leftChars="175" w:left="368"/>
        <w:rPr>
          <w:lang w:val="es-ES"/>
        </w:rPr>
      </w:pPr>
      <w:r w:rsidRPr="00F31EAE">
        <w:rPr>
          <w:lang w:val="es-ES"/>
        </w:rPr>
        <w:t>(C)</w:t>
      </w:r>
      <w:r w:rsidR="00A91839" w:rsidRPr="00F31EAE">
        <w:rPr>
          <w:rFonts w:hint="eastAsia"/>
          <w:lang w:val="es-ES"/>
        </w:rPr>
        <w:t xml:space="preserve"> </w:t>
      </w:r>
      <w:r w:rsidR="00FA16E2" w:rsidRPr="00FA16E2">
        <w:rPr>
          <w:position w:val="-10"/>
          <w:lang w:val="es-ES"/>
        </w:rPr>
        <w:object w:dxaOrig="1600" w:dyaOrig="320" w14:anchorId="10ED4768">
          <v:shape id="_x0000_i1036" type="#_x0000_t75" style="width:80.35pt;height:16.5pt" o:ole="">
            <v:imagedata r:id="rId30" o:title=""/>
          </v:shape>
          <o:OLEObject Type="Embed" ProgID="Equation.DSMT4" ShapeID="_x0000_i1036" DrawAspect="Content" ObjectID="_1750152839" r:id="rId31"/>
        </w:object>
      </w:r>
    </w:p>
    <w:p w14:paraId="1D5F1B6B" w14:textId="23FEBEFC" w:rsidR="00F07826" w:rsidRPr="00F31EAE" w:rsidRDefault="00F07826" w:rsidP="00366314">
      <w:pPr>
        <w:pStyle w:val="ABC"/>
        <w:tabs>
          <w:tab w:val="clear" w:pos="3291"/>
          <w:tab w:val="left" w:pos="3339"/>
        </w:tabs>
        <w:spacing w:line="340" w:lineRule="atLeast"/>
        <w:ind w:leftChars="175" w:left="368"/>
        <w:rPr>
          <w:lang w:val="es-ES"/>
        </w:rPr>
      </w:pPr>
      <w:r w:rsidRPr="00F31EAE">
        <w:rPr>
          <w:lang w:val="es-ES"/>
        </w:rPr>
        <w:t>(D)</w:t>
      </w:r>
      <w:r w:rsidRPr="00F31EAE">
        <w:rPr>
          <w:rFonts w:hint="eastAsia"/>
          <w:lang w:val="es-ES"/>
        </w:rPr>
        <w:t xml:space="preserve"> </w:t>
      </w:r>
      <w:r w:rsidRPr="00F31EAE">
        <w:rPr>
          <w:rFonts w:hint="eastAsia"/>
          <w:lang w:val="es-ES"/>
        </w:rPr>
        <w:t>金飾質量的報告應為</w:t>
      </w:r>
      <w:r w:rsidR="00FA16E2" w:rsidRPr="00616C71">
        <w:rPr>
          <w:position w:val="-6"/>
          <w:lang w:val="es-ES"/>
        </w:rPr>
        <w:object w:dxaOrig="1260" w:dyaOrig="320" w14:anchorId="574ED4B0">
          <v:shape id="_x0000_i1037" type="#_x0000_t75" style="width:63.85pt;height:16.5pt" o:ole="">
            <v:imagedata r:id="rId32" o:title=""/>
          </v:shape>
          <o:OLEObject Type="Embed" ProgID="Equation.DSMT4" ShapeID="_x0000_i1037" DrawAspect="Content" ObjectID="_1750152840" r:id="rId33"/>
        </w:object>
      </w:r>
      <w:r w:rsidRPr="00F31EAE">
        <w:rPr>
          <w:rFonts w:hint="eastAsia"/>
          <w:lang w:val="es-ES"/>
        </w:rPr>
        <w:t>，</w:t>
      </w:r>
      <w:r w:rsidR="00FA16E2" w:rsidRPr="00616C71">
        <w:rPr>
          <w:position w:val="-6"/>
          <w:lang w:val="es-ES"/>
        </w:rPr>
        <w:object w:dxaOrig="1160" w:dyaOrig="320" w14:anchorId="256D666F">
          <v:shape id="_x0000_i1038" type="#_x0000_t75" style="width:58.45pt;height:16.5pt" o:ole="">
            <v:imagedata r:id="rId34" o:title=""/>
          </v:shape>
          <o:OLEObject Type="Embed" ProgID="Equation.DSMT4" ShapeID="_x0000_i1038" DrawAspect="Content" ObjectID="_1750152841" r:id="rId35"/>
        </w:object>
      </w:r>
    </w:p>
    <w:p w14:paraId="64ABA33F" w14:textId="736B535E" w:rsidR="00244B5E" w:rsidRPr="00F31EAE" w:rsidRDefault="00F07826" w:rsidP="00366314">
      <w:pPr>
        <w:pStyle w:val="ABC"/>
        <w:tabs>
          <w:tab w:val="clear" w:pos="3291"/>
          <w:tab w:val="left" w:pos="3339"/>
        </w:tabs>
        <w:spacing w:line="340" w:lineRule="atLeast"/>
        <w:ind w:leftChars="175" w:left="368"/>
        <w:rPr>
          <w:lang w:val="es-ES"/>
        </w:rPr>
      </w:pPr>
      <w:r w:rsidRPr="00F31EAE">
        <w:rPr>
          <w:lang w:val="es-ES"/>
        </w:rPr>
        <w:t>(E)</w:t>
      </w:r>
      <w:r w:rsidRPr="00F31EAE">
        <w:rPr>
          <w:rFonts w:hint="eastAsia"/>
          <w:lang w:val="es-ES"/>
        </w:rPr>
        <w:t xml:space="preserve"> </w:t>
      </w:r>
      <w:r w:rsidRPr="00F31EAE">
        <w:rPr>
          <w:rFonts w:hint="eastAsia"/>
          <w:lang w:val="es-ES"/>
        </w:rPr>
        <w:t>金飾質量的報告應為</w:t>
      </w:r>
      <w:r w:rsidR="00FA16E2" w:rsidRPr="00616C71">
        <w:rPr>
          <w:position w:val="-6"/>
          <w:lang w:val="es-ES"/>
        </w:rPr>
        <w:object w:dxaOrig="1740" w:dyaOrig="320" w14:anchorId="722A568A">
          <v:shape id="_x0000_i1039" type="#_x0000_t75" style="width:86.9pt;height:16.5pt" o:ole="">
            <v:imagedata r:id="rId36" o:title=""/>
          </v:shape>
          <o:OLEObject Type="Embed" ProgID="Equation.DSMT4" ShapeID="_x0000_i1039" DrawAspect="Content" ObjectID="_1750152842" r:id="rId37"/>
        </w:object>
      </w:r>
      <w:r w:rsidRPr="00F31EAE">
        <w:rPr>
          <w:rFonts w:hint="eastAsia"/>
          <w:lang w:val="es-ES"/>
        </w:rPr>
        <w:t>，</w:t>
      </w:r>
      <w:r w:rsidR="00FA16E2" w:rsidRPr="00616C71">
        <w:rPr>
          <w:position w:val="-6"/>
          <w:lang w:val="es-ES"/>
        </w:rPr>
        <w:object w:dxaOrig="1300" w:dyaOrig="320" w14:anchorId="24A66366">
          <v:shape id="_x0000_i1040" type="#_x0000_t75" style="width:63.85pt;height:16.5pt" o:ole="">
            <v:imagedata r:id="rId38" o:title=""/>
          </v:shape>
          <o:OLEObject Type="Embed" ProgID="Equation.DSMT4" ShapeID="_x0000_i1040" DrawAspect="Content" ObjectID="_1750152843" r:id="rId39"/>
        </w:object>
      </w:r>
    </w:p>
    <w:p w14:paraId="27A29DC0" w14:textId="73A3CAD2" w:rsidR="00863BBA" w:rsidRPr="006D5C69" w:rsidRDefault="00386EBB" w:rsidP="00366314">
      <w:pPr>
        <w:pStyle w:val="TIT10"/>
        <w:spacing w:before="60" w:line="340" w:lineRule="atLeast"/>
        <w:ind w:left="360" w:hanging="360"/>
        <w:rPr>
          <w:lang w:val="en-US"/>
        </w:rPr>
      </w:pPr>
      <w:r w:rsidRPr="006D5C69">
        <w:rPr>
          <w:lang w:val="en-US"/>
        </w:rPr>
        <w:t>4</w:t>
      </w:r>
      <w:r w:rsidR="00306E15" w:rsidRPr="006D5C69">
        <w:rPr>
          <w:rFonts w:hint="eastAsia"/>
          <w:lang w:val="en-US"/>
        </w:rPr>
        <w:t>.</w:t>
      </w:r>
      <w:r w:rsidR="00281358" w:rsidRPr="006D5C69">
        <w:rPr>
          <w:lang w:val="en-US"/>
        </w:rPr>
        <w:tab/>
      </w:r>
      <w:r w:rsidR="002A0542" w:rsidRPr="006D5C69">
        <w:rPr>
          <w:rFonts w:hint="eastAsia"/>
          <w:lang w:val="en-US"/>
        </w:rPr>
        <w:t>空間中有相距</w:t>
      </w:r>
      <w:r w:rsidR="00FA16E2" w:rsidRPr="00FA16E2">
        <w:rPr>
          <w:position w:val="-6"/>
          <w:lang w:val="en-US"/>
        </w:rPr>
        <w:object w:dxaOrig="320" w:dyaOrig="260" w14:anchorId="782D2670">
          <v:shape id="_x0000_i1041" type="#_x0000_t75" style="width:16.5pt;height:13.55pt" o:ole="">
            <v:imagedata r:id="rId40" o:title=""/>
          </v:shape>
          <o:OLEObject Type="Embed" ProgID="Equation.DSMT4" ShapeID="_x0000_i1041" DrawAspect="Content" ObjectID="_1750152844" r:id="rId41"/>
        </w:object>
      </w:r>
      <w:r w:rsidR="002A0542" w:rsidRPr="006D5C69">
        <w:rPr>
          <w:rFonts w:hint="eastAsia"/>
          <w:lang w:val="en-US"/>
        </w:rPr>
        <w:t>的兩靜止點電荷，已知將此兩點電荷緩慢移近至相距</w:t>
      </w:r>
      <w:r w:rsidR="00FA16E2" w:rsidRPr="00FA16E2">
        <w:rPr>
          <w:position w:val="-6"/>
          <w:lang w:val="en-US"/>
        </w:rPr>
        <w:object w:dxaOrig="220" w:dyaOrig="260" w14:anchorId="2FF89BC3">
          <v:shape id="_x0000_i1042" type="#_x0000_t75" style="width:11.3pt;height:13.55pt" o:ole="">
            <v:imagedata r:id="rId42" o:title=""/>
          </v:shape>
          <o:OLEObject Type="Embed" ProgID="Equation.DSMT4" ShapeID="_x0000_i1042" DrawAspect="Content" ObjectID="_1750152845" r:id="rId43"/>
        </w:object>
      </w:r>
      <w:r w:rsidR="00950AA4" w:rsidRPr="006D5C69">
        <w:rPr>
          <w:rFonts w:hint="eastAsia"/>
          <w:lang w:val="en-US"/>
        </w:rPr>
        <w:t>靜止</w:t>
      </w:r>
      <w:r w:rsidR="002E2044" w:rsidRPr="006D5C69">
        <w:rPr>
          <w:rFonts w:hint="eastAsia"/>
          <w:lang w:val="en-US"/>
        </w:rPr>
        <w:t>，</w:t>
      </w:r>
      <w:r w:rsidR="002A0542" w:rsidRPr="006D5C69">
        <w:rPr>
          <w:rFonts w:hint="eastAsia"/>
          <w:lang w:val="en-US"/>
        </w:rPr>
        <w:t>需</w:t>
      </w:r>
      <w:proofErr w:type="gramStart"/>
      <w:r w:rsidR="002A0542" w:rsidRPr="006D5C69">
        <w:rPr>
          <w:rFonts w:hint="eastAsia"/>
          <w:lang w:val="en-US"/>
        </w:rPr>
        <w:t>作功</w:t>
      </w:r>
      <w:proofErr w:type="gramEnd"/>
      <w:r w:rsidR="00FA16E2" w:rsidRPr="00FA16E2">
        <w:rPr>
          <w:position w:val="-6"/>
          <w:lang w:val="en-US"/>
        </w:rPr>
        <w:object w:dxaOrig="279" w:dyaOrig="260" w14:anchorId="26F90779">
          <v:shape id="_x0000_i1043" type="#_x0000_t75" style="width:13.55pt;height:13.55pt" o:ole="">
            <v:imagedata r:id="rId44" o:title=""/>
          </v:shape>
          <o:OLEObject Type="Embed" ProgID="Equation.DSMT4" ShapeID="_x0000_i1043" DrawAspect="Content" ObjectID="_1750152846" r:id="rId45"/>
        </w:object>
      </w:r>
      <w:r w:rsidR="002A0542" w:rsidRPr="006D5C69">
        <w:rPr>
          <w:rFonts w:hint="eastAsia"/>
          <w:lang w:val="en-US"/>
        </w:rPr>
        <w:t>。若再將兩點電荷緩慢移近至相距</w:t>
      </w:r>
      <w:r w:rsidR="00FA16E2" w:rsidRPr="00FA16E2">
        <w:rPr>
          <w:position w:val="-6"/>
          <w:lang w:val="en-US"/>
        </w:rPr>
        <w:object w:dxaOrig="460" w:dyaOrig="260" w14:anchorId="2A7C5609">
          <v:shape id="_x0000_i1044" type="#_x0000_t75" style="width:22.35pt;height:13.55pt" o:ole="">
            <v:imagedata r:id="rId46" o:title=""/>
          </v:shape>
          <o:OLEObject Type="Embed" ProgID="Equation.DSMT4" ShapeID="_x0000_i1044" DrawAspect="Content" ObjectID="_1750152847" r:id="rId47"/>
        </w:object>
      </w:r>
      <w:r w:rsidR="002E2044" w:rsidRPr="006D5C69">
        <w:rPr>
          <w:rFonts w:hint="eastAsia"/>
          <w:lang w:val="en-US"/>
        </w:rPr>
        <w:t>靜止</w:t>
      </w:r>
      <w:r w:rsidR="002A0542" w:rsidRPr="006D5C69">
        <w:rPr>
          <w:rFonts w:hint="eastAsia"/>
          <w:lang w:val="en-US"/>
        </w:rPr>
        <w:t>，則需再作</w:t>
      </w:r>
      <w:proofErr w:type="gramStart"/>
      <w:r w:rsidR="002A0542" w:rsidRPr="006D5C69">
        <w:rPr>
          <w:rFonts w:hint="eastAsia"/>
          <w:lang w:val="en-US"/>
        </w:rPr>
        <w:t>多少功</w:t>
      </w:r>
      <w:proofErr w:type="gramEnd"/>
      <w:r w:rsidR="002A0542" w:rsidRPr="006D5C69">
        <w:rPr>
          <w:rFonts w:hint="eastAsia"/>
          <w:lang w:val="en-US"/>
        </w:rPr>
        <w:t>？</w:t>
      </w:r>
    </w:p>
    <w:p w14:paraId="248A9DE0" w14:textId="63418C98" w:rsidR="00026786" w:rsidRPr="00F31EAE" w:rsidRDefault="00026786" w:rsidP="00366314">
      <w:pPr>
        <w:pStyle w:val="ABCDE"/>
        <w:tabs>
          <w:tab w:val="clear" w:pos="2100"/>
          <w:tab w:val="clear" w:pos="3885"/>
          <w:tab w:val="clear" w:pos="5670"/>
          <w:tab w:val="left" w:pos="2159"/>
          <w:tab w:val="left" w:pos="3929"/>
          <w:tab w:val="left" w:pos="5699"/>
        </w:tabs>
        <w:spacing w:line="340" w:lineRule="atLeast"/>
        <w:ind w:leftChars="185" w:left="388"/>
      </w:pPr>
      <w:r w:rsidRPr="00F71AB1">
        <w:rPr>
          <w:rFonts w:hint="eastAsia"/>
        </w:rPr>
        <w:t>(</w:t>
      </w:r>
      <w:r w:rsidRPr="00F71AB1">
        <w:t>A)</w:t>
      </w:r>
      <w:r w:rsidR="00FA16E2">
        <w:t xml:space="preserve"> </w:t>
      </w:r>
      <w:r w:rsidR="00FA16E2" w:rsidRPr="00FA16E2">
        <w:rPr>
          <w:position w:val="-6"/>
        </w:rPr>
        <w:object w:dxaOrig="480" w:dyaOrig="260" w14:anchorId="3244B19A">
          <v:shape id="_x0000_i1045" type="#_x0000_t75" style="width:23.9pt;height:13.55pt" o:ole="">
            <v:imagedata r:id="rId48" o:title=""/>
          </v:shape>
          <o:OLEObject Type="Embed" ProgID="Equation.DSMT4" ShapeID="_x0000_i1045" DrawAspect="Content" ObjectID="_1750152848" r:id="rId49"/>
        </w:object>
      </w:r>
      <w:r w:rsidR="000D506A">
        <w:tab/>
      </w:r>
      <w:r w:rsidRPr="00F71AB1">
        <w:t>(B)</w:t>
      </w:r>
      <w:r w:rsidR="00FA16E2">
        <w:t xml:space="preserve"> </w:t>
      </w:r>
      <w:r w:rsidR="00FA16E2" w:rsidRPr="00FA16E2">
        <w:rPr>
          <w:position w:val="-6"/>
        </w:rPr>
        <w:object w:dxaOrig="380" w:dyaOrig="260" w14:anchorId="616E1DFE">
          <v:shape id="_x0000_i1046" type="#_x0000_t75" style="width:18.95pt;height:13.55pt" o:ole="">
            <v:imagedata r:id="rId50" o:title=""/>
          </v:shape>
          <o:OLEObject Type="Embed" ProgID="Equation.DSMT4" ShapeID="_x0000_i1046" DrawAspect="Content" ObjectID="_1750152849" r:id="rId51"/>
        </w:object>
      </w:r>
      <w:r w:rsidRPr="00F71AB1">
        <w:tab/>
        <w:t>(C)</w:t>
      </w:r>
      <w:r w:rsidR="00FA16E2">
        <w:t xml:space="preserve"> </w:t>
      </w:r>
      <w:r w:rsidR="00FA16E2" w:rsidRPr="00FA16E2">
        <w:rPr>
          <w:position w:val="-6"/>
        </w:rPr>
        <w:object w:dxaOrig="380" w:dyaOrig="260" w14:anchorId="2BCDA047">
          <v:shape id="_x0000_i1047" type="#_x0000_t75" style="width:18.95pt;height:13.55pt" o:ole="">
            <v:imagedata r:id="rId52" o:title=""/>
          </v:shape>
          <o:OLEObject Type="Embed" ProgID="Equation.DSMT4" ShapeID="_x0000_i1047" DrawAspect="Content" ObjectID="_1750152850" r:id="rId53"/>
        </w:object>
      </w:r>
      <w:r w:rsidRPr="00F71AB1">
        <w:tab/>
        <w:t>(D)</w:t>
      </w:r>
      <w:r w:rsidR="00FA16E2">
        <w:t xml:space="preserve"> </w:t>
      </w:r>
      <w:r w:rsidR="00FA16E2" w:rsidRPr="00FA16E2">
        <w:rPr>
          <w:position w:val="-6"/>
        </w:rPr>
        <w:object w:dxaOrig="380" w:dyaOrig="260" w14:anchorId="17350BBA">
          <v:shape id="_x0000_i1048" type="#_x0000_t75" style="width:18.95pt;height:13.55pt" o:ole="">
            <v:imagedata r:id="rId54" o:title=""/>
          </v:shape>
          <o:OLEObject Type="Embed" ProgID="Equation.DSMT4" ShapeID="_x0000_i1048" DrawAspect="Content" ObjectID="_1750152851" r:id="rId55"/>
        </w:object>
      </w:r>
      <w:r w:rsidR="00F362D1" w:rsidRPr="00F71AB1">
        <w:tab/>
        <w:t>(E)</w:t>
      </w:r>
      <w:r w:rsidR="002A0542" w:rsidRPr="00F31EAE">
        <w:t xml:space="preserve"> </w:t>
      </w:r>
      <w:r w:rsidR="00D46526" w:rsidRPr="00D46526">
        <w:rPr>
          <w:position w:val="-6"/>
        </w:rPr>
        <w:object w:dxaOrig="279" w:dyaOrig="260" w14:anchorId="296DEC34">
          <v:shape id="_x0000_i1049" type="#_x0000_t75" style="width:13.55pt;height:13.55pt" o:ole="">
            <v:imagedata r:id="rId56" o:title=""/>
          </v:shape>
          <o:OLEObject Type="Embed" ProgID="Equation.DSMT4" ShapeID="_x0000_i1049" DrawAspect="Content" ObjectID="_1750152852" r:id="rId57"/>
        </w:object>
      </w:r>
    </w:p>
    <w:p w14:paraId="6308BCF5" w14:textId="209C6ED0" w:rsidR="00B75116" w:rsidRPr="001064B4" w:rsidRDefault="00B75116" w:rsidP="001064B4">
      <w:pPr>
        <w:pStyle w:val="TIT10"/>
        <w:spacing w:before="60" w:line="340" w:lineRule="atLeast"/>
        <w:ind w:left="360" w:hanging="360"/>
        <w:rPr>
          <w:color w:val="000000"/>
          <w:szCs w:val="24"/>
          <w:lang w:val="en-US"/>
        </w:rPr>
      </w:pPr>
      <w:bookmarkStart w:id="3" w:name="_Hlk67337736"/>
      <w:r w:rsidRPr="001064B4">
        <w:rPr>
          <w:rFonts w:hint="eastAsia"/>
          <w:noProof/>
          <w:lang w:val="en-US"/>
        </w:rPr>
        <w:t>5.</w:t>
      </w:r>
      <w:r w:rsidRPr="001064B4">
        <w:rPr>
          <w:color w:val="000000"/>
          <w:szCs w:val="24"/>
        </w:rPr>
        <w:tab/>
      </w:r>
      <w:r w:rsidRPr="001064B4">
        <w:rPr>
          <w:rFonts w:hint="eastAsia"/>
          <w:color w:val="000000"/>
          <w:szCs w:val="24"/>
          <w:lang w:val="en-US"/>
        </w:rPr>
        <w:t>某生設計了一個不需使用計時器而可量測重力加速度的實驗。他選用了一個彈力</w:t>
      </w:r>
      <w:r w:rsidRPr="001064B4">
        <w:rPr>
          <w:rFonts w:hint="eastAsia"/>
          <w:szCs w:val="24"/>
          <w:lang w:val="en-US"/>
        </w:rPr>
        <w:t>常</w:t>
      </w:r>
      <w:r w:rsidRPr="001064B4">
        <w:rPr>
          <w:rFonts w:hint="eastAsia"/>
          <w:color w:val="000000"/>
          <w:szCs w:val="24"/>
          <w:lang w:val="en-US"/>
        </w:rPr>
        <w:t>數為</w:t>
      </w:r>
      <w:r w:rsidRPr="001064B4">
        <w:rPr>
          <w:color w:val="000000"/>
          <w:position w:val="-6"/>
          <w:szCs w:val="24"/>
          <w:lang w:val="en-US"/>
        </w:rPr>
        <w:object w:dxaOrig="200" w:dyaOrig="260" w14:anchorId="06AEEC8B">
          <v:shape id="_x0000_i1050" type="#_x0000_t75" style="width:9.7pt;height:13.55pt" o:ole="">
            <v:imagedata r:id="rId58" o:title=""/>
          </v:shape>
          <o:OLEObject Type="Embed" ProgID="Equation.DSMT4" ShapeID="_x0000_i1050" DrawAspect="Content" ObjectID="_1750152853" r:id="rId59"/>
        </w:object>
      </w:r>
      <w:r w:rsidRPr="001064B4">
        <w:rPr>
          <w:rFonts w:hint="eastAsia"/>
          <w:color w:val="000000"/>
          <w:szCs w:val="24"/>
          <w:lang w:val="en-US"/>
        </w:rPr>
        <w:t>、自然長度為</w:t>
      </w:r>
      <w:r w:rsidRPr="001064B4">
        <w:rPr>
          <w:color w:val="000000"/>
          <w:position w:val="-6"/>
          <w:szCs w:val="24"/>
          <w:lang w:val="en-US"/>
        </w:rPr>
        <w:object w:dxaOrig="139" w:dyaOrig="260" w14:anchorId="5CE7E0D7">
          <v:shape id="_x0000_i1051" type="#_x0000_t75" style="width:6.1pt;height:13.55pt" o:ole="">
            <v:imagedata r:id="rId60" o:title=""/>
          </v:shape>
          <o:OLEObject Type="Embed" ProgID="Equation.DSMT4" ShapeID="_x0000_i1051" DrawAspect="Content" ObjectID="_1750152854" r:id="rId61"/>
        </w:object>
      </w:r>
      <w:r w:rsidRPr="001064B4">
        <w:rPr>
          <w:rFonts w:hint="eastAsia"/>
          <w:color w:val="000000"/>
          <w:szCs w:val="24"/>
          <w:lang w:val="en-US"/>
        </w:rPr>
        <w:t>、</w:t>
      </w:r>
      <w:proofErr w:type="gramStart"/>
      <w:r w:rsidRPr="001064B4">
        <w:rPr>
          <w:rFonts w:hint="eastAsia"/>
          <w:color w:val="000000"/>
          <w:szCs w:val="24"/>
          <w:lang w:val="en-US"/>
        </w:rPr>
        <w:t>繫</w:t>
      </w:r>
      <w:proofErr w:type="gramEnd"/>
      <w:r w:rsidRPr="001064B4">
        <w:rPr>
          <w:rFonts w:hint="eastAsia"/>
          <w:color w:val="000000"/>
          <w:szCs w:val="24"/>
          <w:lang w:val="en-US"/>
        </w:rPr>
        <w:t>有質量為</w:t>
      </w:r>
      <w:r w:rsidRPr="001064B4">
        <w:rPr>
          <w:color w:val="000000"/>
          <w:position w:val="-6"/>
          <w:szCs w:val="24"/>
          <w:lang w:val="en-US"/>
        </w:rPr>
        <w:object w:dxaOrig="240" w:dyaOrig="200" w14:anchorId="59275E27">
          <v:shape id="_x0000_i1052" type="#_x0000_t75" style="width:12.2pt;height:9.7pt" o:ole="">
            <v:imagedata r:id="rId62" o:title=""/>
          </v:shape>
          <o:OLEObject Type="Embed" ProgID="Equation.DSMT4" ShapeID="_x0000_i1052" DrawAspect="Content" ObjectID="_1750152855" r:id="rId63"/>
        </w:object>
      </w:r>
      <w:r w:rsidRPr="001064B4">
        <w:rPr>
          <w:rFonts w:hint="eastAsia"/>
          <w:color w:val="000000"/>
          <w:szCs w:val="24"/>
          <w:lang w:val="en-US"/>
        </w:rPr>
        <w:t>之質點的彈簧，使其作水平面之簡</w:t>
      </w:r>
      <w:proofErr w:type="gramStart"/>
      <w:r w:rsidRPr="001064B4">
        <w:rPr>
          <w:rFonts w:hint="eastAsia"/>
          <w:color w:val="000000"/>
          <w:szCs w:val="24"/>
          <w:lang w:val="en-US"/>
        </w:rPr>
        <w:t>諧</w:t>
      </w:r>
      <w:proofErr w:type="gramEnd"/>
      <w:r w:rsidRPr="001064B4">
        <w:rPr>
          <w:rFonts w:hint="eastAsia"/>
          <w:color w:val="000000"/>
          <w:szCs w:val="24"/>
          <w:lang w:val="en-US"/>
        </w:rPr>
        <w:t>運動。再以一個擺長為</w:t>
      </w:r>
      <w:r w:rsidRPr="001064B4">
        <w:rPr>
          <w:color w:val="000000"/>
          <w:position w:val="-4"/>
          <w:szCs w:val="24"/>
          <w:lang w:val="en-US"/>
        </w:rPr>
        <w:object w:dxaOrig="200" w:dyaOrig="240" w14:anchorId="7EF855A8">
          <v:shape id="_x0000_i1053" type="#_x0000_t75" style="width:9.7pt;height:12.2pt" o:ole="">
            <v:imagedata r:id="rId64" o:title=""/>
          </v:shape>
          <o:OLEObject Type="Embed" ProgID="Equation.DSMT4" ShapeID="_x0000_i1053" DrawAspect="Content" ObjectID="_1750152856" r:id="rId65"/>
        </w:object>
      </w:r>
      <w:r w:rsidRPr="001064B4">
        <w:rPr>
          <w:rFonts w:hint="eastAsia"/>
          <w:color w:val="000000"/>
          <w:szCs w:val="24"/>
          <w:lang w:val="en-US"/>
        </w:rPr>
        <w:t>、擺錘</w:t>
      </w:r>
      <w:r w:rsidR="00A61A85" w:rsidRPr="001064B4">
        <w:rPr>
          <w:rFonts w:hint="eastAsia"/>
          <w:color w:val="000000"/>
          <w:szCs w:val="24"/>
          <w:lang w:val="en-US"/>
        </w:rPr>
        <w:t>不計體積、</w:t>
      </w:r>
      <w:r w:rsidRPr="001064B4">
        <w:rPr>
          <w:rFonts w:hint="eastAsia"/>
          <w:color w:val="000000"/>
          <w:szCs w:val="24"/>
          <w:lang w:val="en-US"/>
        </w:rPr>
        <w:t>質量為</w:t>
      </w:r>
      <w:r w:rsidR="00A61A85" w:rsidRPr="001064B4">
        <w:rPr>
          <w:color w:val="000000"/>
          <w:position w:val="-4"/>
          <w:szCs w:val="24"/>
          <w:lang w:val="en-US"/>
        </w:rPr>
        <w:object w:dxaOrig="300" w:dyaOrig="240" w14:anchorId="42E0EED9">
          <v:shape id="_x0000_i1054" type="#_x0000_t75" style="width:14.9pt;height:12.2pt" o:ole="">
            <v:imagedata r:id="rId66" o:title=""/>
          </v:shape>
          <o:OLEObject Type="Embed" ProgID="Equation.DSMT4" ShapeID="_x0000_i1054" DrawAspect="Content" ObjectID="_1750152857" r:id="rId67"/>
        </w:object>
      </w:r>
      <w:r w:rsidRPr="001064B4">
        <w:rPr>
          <w:rFonts w:hint="eastAsia"/>
          <w:color w:val="000000"/>
          <w:szCs w:val="24"/>
          <w:lang w:val="en-US"/>
        </w:rPr>
        <w:t>的單擺</w:t>
      </w:r>
      <w:r w:rsidR="00A61A85" w:rsidRPr="001064B4">
        <w:rPr>
          <w:rFonts w:hint="eastAsia"/>
          <w:color w:val="000000"/>
          <w:szCs w:val="24"/>
          <w:lang w:val="en-US"/>
        </w:rPr>
        <w:t>，</w:t>
      </w:r>
      <w:r w:rsidRPr="001064B4">
        <w:rPr>
          <w:rFonts w:hint="eastAsia"/>
          <w:color w:val="000000"/>
          <w:szCs w:val="24"/>
          <w:lang w:val="en-US"/>
        </w:rPr>
        <w:t>調整</w:t>
      </w:r>
      <w:r w:rsidR="00A61A85" w:rsidRPr="001064B4">
        <w:rPr>
          <w:rFonts w:hint="eastAsia"/>
          <w:color w:val="000000"/>
          <w:szCs w:val="24"/>
          <w:lang w:val="en-US"/>
        </w:rPr>
        <w:t>其</w:t>
      </w:r>
      <w:r w:rsidRPr="001064B4">
        <w:rPr>
          <w:rFonts w:hint="eastAsia"/>
          <w:color w:val="000000"/>
          <w:szCs w:val="24"/>
          <w:lang w:val="en-US"/>
        </w:rPr>
        <w:t>擺長</w:t>
      </w:r>
      <w:r w:rsidR="00A61A85" w:rsidRPr="001064B4">
        <w:rPr>
          <w:color w:val="000000"/>
          <w:position w:val="-4"/>
          <w:szCs w:val="24"/>
          <w:lang w:val="en-US"/>
        </w:rPr>
        <w:object w:dxaOrig="200" w:dyaOrig="240" w14:anchorId="21953640">
          <v:shape id="_x0000_i1055" type="#_x0000_t75" style="width:9.7pt;height:12.2pt" o:ole="">
            <v:imagedata r:id="rId64" o:title=""/>
          </v:shape>
          <o:OLEObject Type="Embed" ProgID="Equation.DSMT4" ShapeID="_x0000_i1055" DrawAspect="Content" ObjectID="_1750152858" r:id="rId68"/>
        </w:object>
      </w:r>
      <w:r w:rsidRPr="001064B4">
        <w:rPr>
          <w:rFonts w:hint="eastAsia"/>
          <w:color w:val="000000"/>
          <w:szCs w:val="24"/>
          <w:lang w:val="en-US"/>
        </w:rPr>
        <w:t>，</w:t>
      </w:r>
      <w:r w:rsidR="00A61A85" w:rsidRPr="001064B4">
        <w:rPr>
          <w:rFonts w:hint="eastAsia"/>
          <w:color w:val="000000"/>
          <w:szCs w:val="24"/>
          <w:lang w:val="en-US"/>
        </w:rPr>
        <w:t>使</w:t>
      </w:r>
      <w:r w:rsidRPr="001064B4">
        <w:rPr>
          <w:rFonts w:hint="eastAsia"/>
          <w:color w:val="000000"/>
          <w:szCs w:val="24"/>
          <w:lang w:val="en-US"/>
        </w:rPr>
        <w:t>兩個系統之簡</w:t>
      </w:r>
      <w:proofErr w:type="gramStart"/>
      <w:r w:rsidRPr="001064B4">
        <w:rPr>
          <w:rFonts w:hint="eastAsia"/>
          <w:color w:val="000000"/>
          <w:szCs w:val="24"/>
          <w:lang w:val="en-US"/>
        </w:rPr>
        <w:t>諧</w:t>
      </w:r>
      <w:proofErr w:type="gramEnd"/>
      <w:r w:rsidRPr="001064B4">
        <w:rPr>
          <w:rFonts w:hint="eastAsia"/>
          <w:color w:val="000000"/>
          <w:szCs w:val="24"/>
          <w:lang w:val="en-US"/>
        </w:rPr>
        <w:t>運動的週期相同，則其所測得的重力加速度量值為何？</w:t>
      </w:r>
    </w:p>
    <w:p w14:paraId="6145F711" w14:textId="3CBEE4D7" w:rsidR="00B75116" w:rsidRPr="00A61A85" w:rsidRDefault="00B75116" w:rsidP="00366314">
      <w:pPr>
        <w:pStyle w:val="ABCDE"/>
        <w:tabs>
          <w:tab w:val="clear" w:pos="2100"/>
          <w:tab w:val="clear" w:pos="3885"/>
          <w:tab w:val="clear" w:pos="5670"/>
          <w:tab w:val="left" w:pos="2159"/>
          <w:tab w:val="left" w:pos="3929"/>
          <w:tab w:val="left" w:pos="5699"/>
        </w:tabs>
        <w:spacing w:line="340" w:lineRule="atLeast"/>
        <w:ind w:leftChars="185" w:left="388"/>
      </w:pPr>
      <w:r w:rsidRPr="00277249">
        <w:t>(A)</w:t>
      </w:r>
      <w:r w:rsidR="00A61A85">
        <w:t xml:space="preserve"> </w:t>
      </w:r>
      <w:r w:rsidR="00A61A85" w:rsidRPr="00A61A85">
        <w:rPr>
          <w:position w:val="-6"/>
        </w:rPr>
        <w:object w:dxaOrig="639" w:dyaOrig="260" w14:anchorId="7E0BA8C2">
          <v:shape id="_x0000_i1056" type="#_x0000_t75" style="width:31.6pt;height:13.55pt" o:ole="">
            <v:imagedata r:id="rId69" o:title=""/>
          </v:shape>
          <o:OLEObject Type="Embed" ProgID="Equation.DSMT4" ShapeID="_x0000_i1056" DrawAspect="Content" ObjectID="_1750152859" r:id="rId70"/>
        </w:object>
      </w:r>
      <w:r w:rsidRPr="00A61A85">
        <w:tab/>
      </w:r>
      <w:r w:rsidRPr="00277249">
        <w:t>(B)</w:t>
      </w:r>
      <w:r w:rsidR="00A61A85">
        <w:rPr>
          <w:rFonts w:hint="eastAsia"/>
        </w:rPr>
        <w:t xml:space="preserve"> </w:t>
      </w:r>
      <w:r w:rsidR="00A61A85" w:rsidRPr="00A61A85">
        <w:rPr>
          <w:position w:val="-6"/>
        </w:rPr>
        <w:object w:dxaOrig="639" w:dyaOrig="260" w14:anchorId="14BDFA06">
          <v:shape id="_x0000_i1057" type="#_x0000_t75" style="width:31.6pt;height:13.55pt" o:ole="">
            <v:imagedata r:id="rId71" o:title=""/>
          </v:shape>
          <o:OLEObject Type="Embed" ProgID="Equation.DSMT4" ShapeID="_x0000_i1057" DrawAspect="Content" ObjectID="_1750152860" r:id="rId72"/>
        </w:object>
      </w:r>
      <w:r w:rsidRPr="00A61A85">
        <w:tab/>
      </w:r>
      <w:r w:rsidRPr="00277249">
        <w:rPr>
          <w:rFonts w:hint="eastAsia"/>
        </w:rPr>
        <w:t>(</w:t>
      </w:r>
      <w:r w:rsidRPr="00277249">
        <w:t>C)</w:t>
      </w:r>
      <w:r w:rsidR="00A61A85">
        <w:rPr>
          <w:rFonts w:hint="eastAsia"/>
        </w:rPr>
        <w:t xml:space="preserve"> </w:t>
      </w:r>
      <w:r w:rsidR="00A61A85" w:rsidRPr="00A61A85">
        <w:rPr>
          <w:position w:val="-6"/>
        </w:rPr>
        <w:object w:dxaOrig="700" w:dyaOrig="260" w14:anchorId="57AB6316">
          <v:shape id="_x0000_i1058" type="#_x0000_t75" style="width:35.2pt;height:13.55pt" o:ole="">
            <v:imagedata r:id="rId73" o:title=""/>
          </v:shape>
          <o:OLEObject Type="Embed" ProgID="Equation.DSMT4" ShapeID="_x0000_i1058" DrawAspect="Content" ObjectID="_1750152861" r:id="rId74"/>
        </w:object>
      </w:r>
      <w:r w:rsidRPr="00277249">
        <w:tab/>
        <w:t>(D)</w:t>
      </w:r>
      <w:r w:rsidR="00A61A85">
        <w:t xml:space="preserve"> </w:t>
      </w:r>
      <w:r w:rsidR="00A61A85" w:rsidRPr="00A61A85">
        <w:rPr>
          <w:position w:val="-6"/>
        </w:rPr>
        <w:object w:dxaOrig="639" w:dyaOrig="260" w14:anchorId="081DB2FC">
          <v:shape id="_x0000_i1059" type="#_x0000_t75" style="width:31.6pt;height:13.55pt" o:ole="">
            <v:imagedata r:id="rId75" o:title=""/>
          </v:shape>
          <o:OLEObject Type="Embed" ProgID="Equation.DSMT4" ShapeID="_x0000_i1059" DrawAspect="Content" ObjectID="_1750152862" r:id="rId76"/>
        </w:object>
      </w:r>
      <w:r w:rsidRPr="00277249">
        <w:tab/>
        <w:t>(E)</w:t>
      </w:r>
      <w:r w:rsidRPr="00A61A85">
        <w:t xml:space="preserve"> </w:t>
      </w:r>
      <w:r w:rsidR="00A61A85" w:rsidRPr="00A61A85">
        <w:rPr>
          <w:position w:val="-6"/>
        </w:rPr>
        <w:object w:dxaOrig="639" w:dyaOrig="260" w14:anchorId="4B259F58">
          <v:shape id="_x0000_i1060" type="#_x0000_t75" style="width:31.6pt;height:13.55pt" o:ole="">
            <v:imagedata r:id="rId77" o:title=""/>
          </v:shape>
          <o:OLEObject Type="Embed" ProgID="Equation.DSMT4" ShapeID="_x0000_i1060" DrawAspect="Content" ObjectID="_1750152863" r:id="rId78"/>
        </w:object>
      </w:r>
    </w:p>
    <w:p w14:paraId="74D76D05" w14:textId="40F0C01E" w:rsidR="00A0074F" w:rsidRPr="00C92A11" w:rsidRDefault="00A0074F" w:rsidP="00366314">
      <w:pPr>
        <w:pStyle w:val="TIT10"/>
        <w:spacing w:before="60" w:line="340" w:lineRule="atLeast"/>
        <w:ind w:left="330" w:hanging="330"/>
        <w:rPr>
          <w:lang w:val="en-US"/>
        </w:rPr>
      </w:pPr>
      <w:r>
        <w:rPr>
          <w:rFonts w:hint="eastAsia"/>
          <w:noProof/>
          <w:lang w:val="en-US"/>
        </w:rPr>
        <mc:AlternateContent>
          <mc:Choice Requires="wpg">
            <w:drawing>
              <wp:anchor distT="0" distB="0" distL="114300" distR="114300" simplePos="0" relativeHeight="251621888" behindDoc="0" locked="0" layoutInCell="1" allowOverlap="1" wp14:anchorId="2CA8D3AE" wp14:editId="6A61DF54">
                <wp:simplePos x="0" y="0"/>
                <wp:positionH relativeFrom="column">
                  <wp:posOffset>5106035</wp:posOffset>
                </wp:positionH>
                <wp:positionV relativeFrom="paragraph">
                  <wp:posOffset>384175</wp:posOffset>
                </wp:positionV>
                <wp:extent cx="719455" cy="1474470"/>
                <wp:effectExtent l="57150" t="0" r="4445" b="11430"/>
                <wp:wrapSquare wrapText="bothSides"/>
                <wp:docPr id="24" name="群組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719455" cy="1474470"/>
                          <a:chOff x="0" y="0"/>
                          <a:chExt cx="831850" cy="1700920"/>
                        </a:xfrm>
                      </wpg:grpSpPr>
                      <wpg:grpSp>
                        <wpg:cNvPr id="57" name="群組 57"/>
                        <wpg:cNvGrpSpPr/>
                        <wpg:grpSpPr>
                          <a:xfrm>
                            <a:off x="0" y="0"/>
                            <a:ext cx="831850" cy="1449705"/>
                            <a:chOff x="0" y="0"/>
                            <a:chExt cx="832469" cy="1450103"/>
                          </a:xfrm>
                        </wpg:grpSpPr>
                        <wps:wsp>
                          <wps:cNvPr id="58" name="手繪多邊形: 圖案 58"/>
                          <wps:cNvSpPr/>
                          <wps:spPr>
                            <a:xfrm>
                              <a:off x="0" y="0"/>
                              <a:ext cx="803275" cy="1426860"/>
                            </a:xfrm>
                            <a:custGeom>
                              <a:avLst/>
                              <a:gdLst>
                                <a:gd name="connsiteX0" fmla="*/ 32739 w 413299"/>
                                <a:gd name="connsiteY0" fmla="*/ 771901 h 811570"/>
                                <a:gd name="connsiteX1" fmla="*/ 11597 w 413299"/>
                                <a:gd name="connsiteY1" fmla="*/ 724331 h 811570"/>
                                <a:gd name="connsiteX2" fmla="*/ 191306 w 413299"/>
                                <a:gd name="connsiteY2" fmla="*/ 211 h 811570"/>
                                <a:gd name="connsiteX3" fmla="*/ 413299 w 413299"/>
                                <a:gd name="connsiteY3" fmla="*/ 803614 h 811570"/>
                                <a:gd name="connsiteX0" fmla="*/ 0 w 401702"/>
                                <a:gd name="connsiteY0" fmla="*/ 724331 h 803614"/>
                                <a:gd name="connsiteX1" fmla="*/ 179709 w 401702"/>
                                <a:gd name="connsiteY1" fmla="*/ 211 h 803614"/>
                                <a:gd name="connsiteX2" fmla="*/ 401702 w 401702"/>
                                <a:gd name="connsiteY2" fmla="*/ 803614 h 803614"/>
                                <a:gd name="connsiteX0" fmla="*/ 0 w 444027"/>
                                <a:gd name="connsiteY0" fmla="*/ 828874 h 828874"/>
                                <a:gd name="connsiteX1" fmla="*/ 222034 w 444027"/>
                                <a:gd name="connsiteY1" fmla="*/ 33 h 828874"/>
                                <a:gd name="connsiteX2" fmla="*/ 444027 w 444027"/>
                                <a:gd name="connsiteY2" fmla="*/ 803436 h 828874"/>
                                <a:gd name="connsiteX0" fmla="*/ 0 w 454602"/>
                                <a:gd name="connsiteY0" fmla="*/ 828841 h 828841"/>
                                <a:gd name="connsiteX1" fmla="*/ 222034 w 454602"/>
                                <a:gd name="connsiteY1" fmla="*/ 0 h 828841"/>
                                <a:gd name="connsiteX2" fmla="*/ 454602 w 454602"/>
                                <a:gd name="connsiteY2" fmla="*/ 828841 h 828841"/>
                                <a:gd name="connsiteX0" fmla="*/ 0 w 454602"/>
                                <a:gd name="connsiteY0" fmla="*/ 828841 h 828841"/>
                                <a:gd name="connsiteX1" fmla="*/ 222034 w 454602"/>
                                <a:gd name="connsiteY1" fmla="*/ 0 h 828841"/>
                                <a:gd name="connsiteX2" fmla="*/ 454602 w 454602"/>
                                <a:gd name="connsiteY2" fmla="*/ 828841 h 828841"/>
                                <a:gd name="connsiteX0" fmla="*/ 0 w 454602"/>
                                <a:gd name="connsiteY0" fmla="*/ 828841 h 828841"/>
                                <a:gd name="connsiteX1" fmla="*/ 222034 w 454602"/>
                                <a:gd name="connsiteY1" fmla="*/ 0 h 828841"/>
                                <a:gd name="connsiteX2" fmla="*/ 454602 w 454602"/>
                                <a:gd name="connsiteY2" fmla="*/ 828841 h 828841"/>
                                <a:gd name="connsiteX0" fmla="*/ 0 w 454602"/>
                                <a:gd name="connsiteY0" fmla="*/ 828841 h 828841"/>
                                <a:gd name="connsiteX1" fmla="*/ 222034 w 454602"/>
                                <a:gd name="connsiteY1" fmla="*/ 0 h 828841"/>
                                <a:gd name="connsiteX2" fmla="*/ 454602 w 454602"/>
                                <a:gd name="connsiteY2" fmla="*/ 828841 h 828841"/>
                                <a:gd name="connsiteX0" fmla="*/ 0 w 454602"/>
                                <a:gd name="connsiteY0" fmla="*/ 828841 h 828841"/>
                                <a:gd name="connsiteX1" fmla="*/ 222034 w 454602"/>
                                <a:gd name="connsiteY1" fmla="*/ 0 h 828841"/>
                                <a:gd name="connsiteX2" fmla="*/ 454602 w 454602"/>
                                <a:gd name="connsiteY2" fmla="*/ 828841 h 828841"/>
                                <a:gd name="connsiteX3" fmla="*/ 0 w 454602"/>
                                <a:gd name="connsiteY3" fmla="*/ 828841 h 828841"/>
                                <a:gd name="connsiteX0" fmla="*/ 0 w 454602"/>
                                <a:gd name="connsiteY0" fmla="*/ 828841 h 881948"/>
                                <a:gd name="connsiteX1" fmla="*/ 222034 w 454602"/>
                                <a:gd name="connsiteY1" fmla="*/ 0 h 881948"/>
                                <a:gd name="connsiteX2" fmla="*/ 454602 w 454602"/>
                                <a:gd name="connsiteY2" fmla="*/ 828841 h 881948"/>
                                <a:gd name="connsiteX3" fmla="*/ 51741 w 454602"/>
                                <a:gd name="connsiteY3" fmla="*/ 881948 h 881948"/>
                                <a:gd name="connsiteX0" fmla="*/ 0 w 454602"/>
                                <a:gd name="connsiteY0" fmla="*/ 828841 h 831194"/>
                                <a:gd name="connsiteX1" fmla="*/ 222034 w 454602"/>
                                <a:gd name="connsiteY1" fmla="*/ 0 h 831194"/>
                                <a:gd name="connsiteX2" fmla="*/ 454602 w 454602"/>
                                <a:gd name="connsiteY2" fmla="*/ 828841 h 831194"/>
                                <a:gd name="connsiteX3" fmla="*/ 41511 w 454602"/>
                                <a:gd name="connsiteY3" fmla="*/ 831194 h 831194"/>
                                <a:gd name="connsiteX0" fmla="*/ 0 w 454602"/>
                                <a:gd name="connsiteY0" fmla="*/ 828841 h 828841"/>
                                <a:gd name="connsiteX1" fmla="*/ 222034 w 454602"/>
                                <a:gd name="connsiteY1" fmla="*/ 0 h 828841"/>
                                <a:gd name="connsiteX2" fmla="*/ 454602 w 454602"/>
                                <a:gd name="connsiteY2" fmla="*/ 828841 h 828841"/>
                                <a:gd name="connsiteX3" fmla="*/ 15082 w 454602"/>
                                <a:gd name="connsiteY3" fmla="*/ 826818 h 828841"/>
                                <a:gd name="connsiteX0" fmla="*/ 0 w 454602"/>
                                <a:gd name="connsiteY0" fmla="*/ 828841 h 828841"/>
                                <a:gd name="connsiteX1" fmla="*/ 222034 w 454602"/>
                                <a:gd name="connsiteY1" fmla="*/ 0 h 828841"/>
                                <a:gd name="connsiteX2" fmla="*/ 454602 w 454602"/>
                                <a:gd name="connsiteY2" fmla="*/ 828841 h 828841"/>
                                <a:gd name="connsiteX3" fmla="*/ 18493 w 454602"/>
                                <a:gd name="connsiteY3" fmla="*/ 827693 h 828841"/>
                                <a:gd name="connsiteX0" fmla="*/ 0 w 454602"/>
                                <a:gd name="connsiteY0" fmla="*/ 828841 h 828841"/>
                                <a:gd name="connsiteX1" fmla="*/ 222034 w 454602"/>
                                <a:gd name="connsiteY1" fmla="*/ 0 h 828841"/>
                                <a:gd name="connsiteX2" fmla="*/ 454602 w 454602"/>
                                <a:gd name="connsiteY2" fmla="*/ 828841 h 828841"/>
                                <a:gd name="connsiteX3" fmla="*/ 16788 w 454602"/>
                                <a:gd name="connsiteY3" fmla="*/ 828841 h 828841"/>
                                <a:gd name="connsiteX0" fmla="*/ 0 w 454602"/>
                                <a:gd name="connsiteY0" fmla="*/ 828841 h 828841"/>
                                <a:gd name="connsiteX1" fmla="*/ 222034 w 454602"/>
                                <a:gd name="connsiteY1" fmla="*/ 0 h 828841"/>
                                <a:gd name="connsiteX2" fmla="*/ 454602 w 454602"/>
                                <a:gd name="connsiteY2" fmla="*/ 828841 h 828841"/>
                                <a:gd name="connsiteX3" fmla="*/ 3148 w 454602"/>
                                <a:gd name="connsiteY3" fmla="*/ 828841 h 82884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454602" h="828841">
                                  <a:moveTo>
                                    <a:pt x="0" y="828841"/>
                                  </a:moveTo>
                                  <a:cubicBezTo>
                                    <a:pt x="42305" y="495132"/>
                                    <a:pt x="82760" y="0"/>
                                    <a:pt x="222034" y="0"/>
                                  </a:cubicBezTo>
                                  <a:cubicBezTo>
                                    <a:pt x="361308" y="0"/>
                                    <a:pt x="398248" y="490474"/>
                                    <a:pt x="454602" y="828841"/>
                                  </a:cubicBezTo>
                                  <a:lnTo>
                                    <a:pt x="3148" y="828841"/>
                                  </a:ln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sm"/>
                              <a:tailEnd w="sm" len="sm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橢圓 59"/>
                          <wps:cNvSpPr/>
                          <wps:spPr>
                            <a:xfrm>
                              <a:off x="763757" y="1381391"/>
                              <a:ext cx="68712" cy="68712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橢圓 60"/>
                          <wps:cNvSpPr/>
                          <wps:spPr>
                            <a:xfrm>
                              <a:off x="668852" y="739654"/>
                              <a:ext cx="68712" cy="68712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橢圓 61"/>
                          <wps:cNvSpPr/>
                          <wps:spPr>
                            <a:xfrm>
                              <a:off x="482056" y="51218"/>
                              <a:ext cx="68712" cy="68712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橢圓 62"/>
                          <wps:cNvSpPr/>
                          <wps:spPr>
                            <a:xfrm>
                              <a:off x="164200" y="204873"/>
                              <a:ext cx="68712" cy="68712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橢圓 63"/>
                          <wps:cNvSpPr/>
                          <wps:spPr>
                            <a:xfrm>
                              <a:off x="15064" y="1004785"/>
                              <a:ext cx="68712" cy="68712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9626" y="1451254"/>
                            <a:ext cx="479680" cy="2496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1F1F24" w14:textId="77777777" w:rsidR="009A3E17" w:rsidRPr="006B248A" w:rsidRDefault="009A3E17" w:rsidP="003520E2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rFonts w:ascii="新細明體" w:eastAsia="新細明體" w:hAnsi="新細明體" w:cs="新細明體"/>
                                  <w:sz w:val="22"/>
                                </w:rPr>
                              </w:pPr>
                              <w:r w:rsidRPr="006B248A">
                                <w:rPr>
                                  <w:rFonts w:hint="eastAsia"/>
                                  <w:sz w:val="22"/>
                                  <w14:textOutline w14:w="0" w14:cap="flat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圖</w:t>
                              </w:r>
                              <w:r w:rsidRPr="006B248A">
                                <w:rPr>
                                  <w:rFonts w:ascii="Times New Roman" w:eastAsia="新細明體" w:hAnsi="Times New Roman" w:cs="Times New Roman"/>
                                  <w:sz w:val="22"/>
                                  <w:lang w:eastAsia="zh-TW"/>
                                  <w14:textOutline w14:w="0" w14:cap="flat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CA8D3AE" id="群組 24" o:spid="_x0000_s1026" style="position:absolute;left:0;text-align:left;margin-left:402.05pt;margin-top:30.25pt;width:56.65pt;height:116.1pt;z-index:251621888;mso-width-relative:margin;mso-height-relative:margin" coordsize="8318,170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">
                <o:lock v:ext="edit" aspectratio="t"/>
                <v:group id="群組 57" o:spid="_x0000_s1027" style="position:absolute;width:8318;height:14497" coordsize="8324,14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 id="手繪多邊形: 圖案 58" o:spid="_x0000_s1028" style="position:absolute;width:8032;height:14268;visibility:visible;mso-wrap-style:square;v-text-anchor:middle" coordsize="454602,828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" path="m,828841c42305,495132,82760,,222034,,361308,,398248,490474,454602,828841r-451454,e" filled="f" strokecolor="windowText" strokeweight="1pt">
                    <v:stroke startarrow="block" startarrowwidth="narrow" startarrowlength="short" endarrowwidth="narrow" endarrowlength="short" joinstyle="miter"/>
                    <v:path arrowok="t" o:connecttype="custom" o:connectlocs="0,1426860;392331,0;803275,1426860;5562,1426860" o:connectangles="0,0,0,0"/>
                  </v:shape>
                  <v:oval id="橢圓 59" o:spid="_x0000_s1029" style="position:absolute;left:7637;top:13813;width:687;height:6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" fillcolor="windowText" stroked="f" strokeweight="1pt">
                    <v:stroke joinstyle="miter"/>
                  </v:oval>
                  <v:oval id="橢圓 60" o:spid="_x0000_s1030" style="position:absolute;left:6688;top:7396;width:687;height:6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" fillcolor="windowText" stroked="f" strokeweight="1pt">
                    <v:stroke joinstyle="miter"/>
                  </v:oval>
                  <v:oval id="橢圓 61" o:spid="_x0000_s1031" style="position:absolute;left:4820;top:512;width:687;height:6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" fillcolor="windowText" stroked="f" strokeweight="1pt">
                    <v:stroke joinstyle="miter"/>
                  </v:oval>
                  <v:oval id="橢圓 62" o:spid="_x0000_s1032" style="position:absolute;left:1642;top:2048;width:687;height:6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" fillcolor="windowText" stroked="f" strokeweight="1pt">
                    <v:stroke joinstyle="miter"/>
                  </v:oval>
                  <v:oval id="橢圓 63" o:spid="_x0000_s1033" style="position:absolute;left:150;top:10047;width:687;height:6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" fillcolor="windowText" stroked="f" strokeweight="1pt">
                    <v:stroke joinstyle="miter"/>
                  </v:oval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4" type="#_x0000_t202" style="position:absolute;left:1796;top:14512;width:4797;height:2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NfJ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DIE18nEAAAA2wAAAA8A&#10;AAAAAAAAAAAAAAAABwIAAGRycy9kb3ducmV2LnhtbFBLBQYAAAAAAwADALcAAAD4AgAAAAA=&#10;" filled="f" stroked="f">
                  <v:textbox inset="0,0,0,0">
                    <w:txbxContent>
                      <w:p w14:paraId="581F1F24" w14:textId="77777777" w:rsidR="009A3E17" w:rsidRPr="006B248A" w:rsidRDefault="009A3E17" w:rsidP="003520E2">
                        <w:pPr>
                          <w:snapToGrid w:val="0"/>
                          <w:spacing w:line="240" w:lineRule="atLeast"/>
                          <w:jc w:val="center"/>
                          <w:rPr>
                            <w:rFonts w:ascii="新細明體" w:eastAsia="新細明體" w:hAnsi="新細明體" w:cs="新細明體"/>
                            <w:sz w:val="22"/>
                          </w:rPr>
                        </w:pPr>
                        <w:r w:rsidRPr="006B248A">
                          <w:rPr>
                            <w:rFonts w:hint="eastAsia"/>
                            <w:sz w:val="22"/>
                            <w14:textOutline w14:w="0" w14:cap="flat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圖</w:t>
                        </w:r>
                        <w:r w:rsidRPr="006B248A">
                          <w:rPr>
                            <w:rFonts w:ascii="Times New Roman" w:eastAsia="新細明體" w:hAnsi="Times New Roman" w:cs="Times New Roman"/>
                            <w:sz w:val="22"/>
                            <w:lang w:eastAsia="zh-TW"/>
                            <w14:textOutline w14:w="0" w14:cap="flat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75116">
        <w:rPr>
          <w:rFonts w:hint="eastAsia"/>
          <w:noProof/>
          <w:lang w:val="en-US"/>
        </w:rPr>
        <w:t>6</w:t>
      </w:r>
      <w:r w:rsidR="004D242A" w:rsidRPr="006D5C69">
        <w:rPr>
          <w:lang w:val="en-US"/>
        </w:rPr>
        <w:t>.</w:t>
      </w:r>
      <w:r w:rsidR="000D506A" w:rsidRPr="006D5C69">
        <w:rPr>
          <w:lang w:val="en-US"/>
        </w:rPr>
        <w:tab/>
      </w:r>
      <w:r w:rsidR="002E2044" w:rsidRPr="006D5C69">
        <w:rPr>
          <w:rFonts w:hint="eastAsia"/>
          <w:lang w:val="en-US"/>
        </w:rPr>
        <w:t>某一雜技表演者用五顆相同的小</w:t>
      </w:r>
      <w:proofErr w:type="gramStart"/>
      <w:r w:rsidR="002E2044" w:rsidRPr="006D5C69">
        <w:rPr>
          <w:rFonts w:hint="eastAsia"/>
          <w:lang w:val="en-US"/>
        </w:rPr>
        <w:t>球做單手拋球</w:t>
      </w:r>
      <w:proofErr w:type="gramEnd"/>
      <w:r w:rsidR="002E2044" w:rsidRPr="006D5C69">
        <w:rPr>
          <w:rFonts w:hint="eastAsia"/>
          <w:lang w:val="en-US"/>
        </w:rPr>
        <w:t>表演，由同一高度依次將各球略微偏離鉛直方向、向上拋出，當球回到原本被拋出的高度時，以同一隻手將球接住，然後水平移動到拋出點，再拋出，如圖</w:t>
      </w:r>
      <w:r w:rsidR="002E2044" w:rsidRPr="006D5C69">
        <w:rPr>
          <w:lang w:val="en-US"/>
        </w:rPr>
        <w:t>1</w:t>
      </w:r>
      <w:r w:rsidR="002E2044" w:rsidRPr="006D5C69">
        <w:rPr>
          <w:rFonts w:hint="eastAsia"/>
          <w:lang w:val="en-US"/>
        </w:rPr>
        <w:t>所示的逆時針軌跡。</w:t>
      </w:r>
      <w:proofErr w:type="gramStart"/>
      <w:r w:rsidR="002E2044" w:rsidRPr="006D5C69">
        <w:rPr>
          <w:rFonts w:hint="eastAsia"/>
          <w:lang w:val="en-US"/>
        </w:rPr>
        <w:t>每次拋球的</w:t>
      </w:r>
      <w:proofErr w:type="gramEnd"/>
      <w:r w:rsidR="002E2044" w:rsidRPr="006D5C69">
        <w:rPr>
          <w:rFonts w:hint="eastAsia"/>
          <w:lang w:val="en-US"/>
        </w:rPr>
        <w:t>時間間隔固定為</w:t>
      </w:r>
      <w:r w:rsidR="00234E2E" w:rsidRPr="00234E2E">
        <w:rPr>
          <w:position w:val="-6"/>
          <w:lang w:val="en-US"/>
        </w:rPr>
        <w:object w:dxaOrig="180" w:dyaOrig="200" w14:anchorId="3B5DBF3A">
          <v:shape id="_x0000_i1061" type="#_x0000_t75" style="width:8.15pt;height:10.4pt" o:ole="">
            <v:imagedata r:id="rId79" o:title=""/>
          </v:shape>
          <o:OLEObject Type="Embed" ProgID="Equation.DSMT4" ShapeID="_x0000_i1061" DrawAspect="Content" ObjectID="_1750152864" r:id="rId80"/>
        </w:object>
      </w:r>
      <w:r w:rsidR="002E2044" w:rsidRPr="006D5C69">
        <w:rPr>
          <w:rFonts w:hint="eastAsia"/>
          <w:lang w:val="en-US"/>
        </w:rPr>
        <w:t>，初速的鉛直分量皆為</w:t>
      </w:r>
      <w:r w:rsidR="00234E2E" w:rsidRPr="00234E2E">
        <w:rPr>
          <w:position w:val="-10"/>
          <w:lang w:val="en-US"/>
        </w:rPr>
        <w:object w:dxaOrig="240" w:dyaOrig="320" w14:anchorId="48231E24">
          <v:shape id="_x0000_i1062" type="#_x0000_t75" style="width:12.2pt;height:16.5pt" o:ole="">
            <v:imagedata r:id="rId81" o:title=""/>
          </v:shape>
          <o:OLEObject Type="Embed" ProgID="Equation.DSMT4" ShapeID="_x0000_i1062" DrawAspect="Content" ObjectID="_1750152865" r:id="rId82"/>
        </w:object>
      </w:r>
      <w:r w:rsidR="002E2044" w:rsidRPr="006D5C69">
        <w:rPr>
          <w:rFonts w:hint="eastAsia"/>
          <w:lang w:val="en-US"/>
        </w:rPr>
        <w:t>，各球的運動軌跡相同，形成連續的循環。</w:t>
      </w:r>
      <w:r w:rsidR="002E2044" w:rsidRPr="00C92A11">
        <w:rPr>
          <w:rFonts w:hint="eastAsia"/>
          <w:lang w:val="en-US"/>
        </w:rPr>
        <w:t>過程中，在空中而不在手中的球至少有四顆。假設重力加速度的量值為</w:t>
      </w:r>
      <w:r w:rsidR="00234E2E" w:rsidRPr="00234E2E">
        <w:rPr>
          <w:position w:val="-10"/>
          <w:lang w:val="en-US"/>
        </w:rPr>
        <w:object w:dxaOrig="220" w:dyaOrig="240" w14:anchorId="3707753B">
          <v:shape id="_x0000_i1063" type="#_x0000_t75" style="width:11.3pt;height:12.2pt" o:ole="">
            <v:imagedata r:id="rId83" o:title=""/>
          </v:shape>
          <o:OLEObject Type="Embed" ProgID="Equation.DSMT4" ShapeID="_x0000_i1063" DrawAspect="Content" ObjectID="_1750152866" r:id="rId84"/>
        </w:object>
      </w:r>
      <w:r w:rsidR="002E2044" w:rsidRPr="00C92A11">
        <w:rPr>
          <w:rFonts w:hint="eastAsia"/>
          <w:lang w:val="en-US"/>
        </w:rPr>
        <w:t>，且空氣阻力可忽略，則下列選項何者正確？</w:t>
      </w:r>
    </w:p>
    <w:p w14:paraId="077E4012" w14:textId="49B21CD8" w:rsidR="00EE70AA" w:rsidRPr="00F31EAE" w:rsidRDefault="00EE70AA" w:rsidP="00366314">
      <w:pPr>
        <w:pStyle w:val="AA"/>
        <w:spacing w:line="340" w:lineRule="atLeast"/>
        <w:ind w:leftChars="175" w:left="728"/>
      </w:pPr>
      <w:r w:rsidRPr="00F31EAE">
        <w:t>(A)</w:t>
      </w:r>
      <w:r w:rsidR="006D5C69" w:rsidRPr="00F31EAE">
        <w:t xml:space="preserve"> </w:t>
      </w:r>
      <w:r w:rsidR="00234E2E" w:rsidRPr="00616C71">
        <w:rPr>
          <w:position w:val="-6"/>
        </w:rPr>
        <w:object w:dxaOrig="240" w:dyaOrig="320" w14:anchorId="27CD24F5">
          <v:shape id="_x0000_i1064" type="#_x0000_t75" style="width:12.2pt;height:16.5pt" o:ole="">
            <v:imagedata r:id="rId85" o:title=""/>
          </v:shape>
          <o:OLEObject Type="Embed" ProgID="Equation.DSMT4" ShapeID="_x0000_i1064" DrawAspect="Content" ObjectID="_1750152867" r:id="rId86"/>
        </w:object>
      </w:r>
      <w:r w:rsidRPr="00F31EAE">
        <w:rPr>
          <w:rFonts w:hint="eastAsia"/>
        </w:rPr>
        <w:t>可以是</w:t>
      </w:r>
      <w:r w:rsidR="00234E2E" w:rsidRPr="00616C71">
        <w:rPr>
          <w:position w:val="-6"/>
        </w:rPr>
        <w:object w:dxaOrig="580" w:dyaOrig="300" w14:anchorId="1C9CBD35">
          <v:shape id="_x0000_i1065" type="#_x0000_t75" style="width:29.35pt;height:14.9pt" o:ole="">
            <v:imagedata r:id="rId87" o:title=""/>
          </v:shape>
          <o:OLEObject Type="Embed" ProgID="Equation.DSMT4" ShapeID="_x0000_i1065" DrawAspect="Content" ObjectID="_1750152868" r:id="rId88"/>
        </w:object>
      </w:r>
    </w:p>
    <w:p w14:paraId="116CB1B5" w14:textId="0B117374" w:rsidR="00EE70AA" w:rsidRPr="00616C71" w:rsidRDefault="00EE70AA" w:rsidP="00366314">
      <w:pPr>
        <w:pStyle w:val="AA"/>
        <w:spacing w:line="340" w:lineRule="atLeast"/>
        <w:ind w:leftChars="175" w:left="728"/>
        <w:rPr>
          <w:position w:val="-6"/>
        </w:rPr>
      </w:pPr>
      <w:r w:rsidRPr="00F31EAE">
        <w:t>(B)</w:t>
      </w:r>
      <w:r w:rsidR="006D5C69" w:rsidRPr="00F31EAE">
        <w:t xml:space="preserve"> </w:t>
      </w:r>
      <w:r w:rsidR="00234E2E" w:rsidRPr="00616C71">
        <w:rPr>
          <w:position w:val="-6"/>
        </w:rPr>
        <w:object w:dxaOrig="240" w:dyaOrig="320" w14:anchorId="62EFE426">
          <v:shape id="_x0000_i1066" type="#_x0000_t75" style="width:12.2pt;height:16.5pt" o:ole="">
            <v:imagedata r:id="rId89" o:title=""/>
          </v:shape>
          <o:OLEObject Type="Embed" ProgID="Equation.DSMT4" ShapeID="_x0000_i1066" DrawAspect="Content" ObjectID="_1750152869" r:id="rId90"/>
        </w:object>
      </w:r>
      <w:r w:rsidRPr="00F31EAE">
        <w:rPr>
          <w:rFonts w:hint="eastAsia"/>
        </w:rPr>
        <w:t>可以是</w:t>
      </w:r>
      <w:r w:rsidR="00234E2E" w:rsidRPr="00616C71">
        <w:rPr>
          <w:position w:val="-6"/>
        </w:rPr>
        <w:object w:dxaOrig="320" w:dyaOrig="240" w14:anchorId="77E1D924">
          <v:shape id="_x0000_i1067" type="#_x0000_t75" style="width:16.5pt;height:12.2pt" o:ole="">
            <v:imagedata r:id="rId91" o:title=""/>
          </v:shape>
          <o:OLEObject Type="Embed" ProgID="Equation.DSMT4" ShapeID="_x0000_i1067" DrawAspect="Content" ObjectID="_1750152870" r:id="rId92"/>
        </w:object>
      </w:r>
    </w:p>
    <w:p w14:paraId="11EA24F4" w14:textId="75B2DD09" w:rsidR="00EE70AA" w:rsidRPr="00F31EAE" w:rsidRDefault="00EE70AA" w:rsidP="00366314">
      <w:pPr>
        <w:pStyle w:val="AA"/>
        <w:spacing w:line="340" w:lineRule="atLeast"/>
        <w:ind w:leftChars="175" w:left="728"/>
      </w:pPr>
      <w:r w:rsidRPr="00F31EAE">
        <w:t xml:space="preserve">(C) </w:t>
      </w:r>
      <w:r w:rsidRPr="00F31EAE">
        <w:rPr>
          <w:rFonts w:hint="eastAsia"/>
        </w:rPr>
        <w:t>每一小球在空中的時間可以是</w:t>
      </w:r>
      <w:r w:rsidR="00234E2E" w:rsidRPr="00616C71">
        <w:rPr>
          <w:position w:val="-4"/>
        </w:rPr>
        <w:object w:dxaOrig="279" w:dyaOrig="260" w14:anchorId="2E0BC4DD">
          <v:shape id="_x0000_i1068" type="#_x0000_t75" style="width:13.55pt;height:13.55pt" o:ole="">
            <v:imagedata r:id="rId93" o:title=""/>
          </v:shape>
          <o:OLEObject Type="Embed" ProgID="Equation.DSMT4" ShapeID="_x0000_i1068" DrawAspect="Content" ObjectID="_1750152871" r:id="rId94"/>
        </w:object>
      </w:r>
    </w:p>
    <w:p w14:paraId="5E9860F5" w14:textId="51C7A070" w:rsidR="00EE70AA" w:rsidRPr="00F31EAE" w:rsidRDefault="00EE70AA" w:rsidP="00366314">
      <w:pPr>
        <w:pStyle w:val="AA"/>
        <w:spacing w:line="340" w:lineRule="atLeast"/>
        <w:ind w:leftChars="175" w:left="728"/>
      </w:pPr>
      <w:r w:rsidRPr="00F31EAE">
        <w:t xml:space="preserve">(D) </w:t>
      </w:r>
      <w:r w:rsidRPr="00F31EAE">
        <w:rPr>
          <w:rFonts w:hint="eastAsia"/>
        </w:rPr>
        <w:t>小球在最高點時離拋出點的鉛直距離可以是</w:t>
      </w:r>
      <w:r w:rsidR="00234E2E" w:rsidRPr="00616C71">
        <w:rPr>
          <w:position w:val="-6"/>
        </w:rPr>
        <w:object w:dxaOrig="680" w:dyaOrig="360" w14:anchorId="18A2849E">
          <v:shape id="_x0000_i1069" type="#_x0000_t75" style="width:33.85pt;height:18.3pt" o:ole="">
            <v:imagedata r:id="rId95" o:title=""/>
          </v:shape>
          <o:OLEObject Type="Embed" ProgID="Equation.DSMT4" ShapeID="_x0000_i1069" DrawAspect="Content" ObjectID="_1750152872" r:id="rId96"/>
        </w:object>
      </w:r>
    </w:p>
    <w:p w14:paraId="16CC7950" w14:textId="270DB8B4" w:rsidR="00EE70AA" w:rsidRPr="00F31EAE" w:rsidRDefault="00EE70AA" w:rsidP="00366314">
      <w:pPr>
        <w:pStyle w:val="AA"/>
        <w:spacing w:line="340" w:lineRule="atLeast"/>
        <w:ind w:leftChars="175" w:left="728"/>
      </w:pPr>
      <w:r w:rsidRPr="00F31EAE">
        <w:t xml:space="preserve">(E) </w:t>
      </w:r>
      <w:r w:rsidRPr="00F31EAE">
        <w:rPr>
          <w:rFonts w:hint="eastAsia"/>
        </w:rPr>
        <w:t>小球在最高點時離拋出點的鉛直距離一定大於</w:t>
      </w:r>
      <w:r w:rsidR="00234E2E" w:rsidRPr="00616C71">
        <w:rPr>
          <w:position w:val="-6"/>
        </w:rPr>
        <w:object w:dxaOrig="499" w:dyaOrig="360" w14:anchorId="68AC6549">
          <v:shape id="_x0000_i1070" type="#_x0000_t75" style="width:25.75pt;height:18.3pt" o:ole="">
            <v:imagedata r:id="rId97" o:title=""/>
          </v:shape>
          <o:OLEObject Type="Embed" ProgID="Equation.DSMT4" ShapeID="_x0000_i1070" DrawAspect="Content" ObjectID="_1750152873" r:id="rId98"/>
        </w:object>
      </w:r>
    </w:p>
    <w:p w14:paraId="41E55C1D" w14:textId="131D6A86" w:rsidR="00236E35" w:rsidRPr="00C92A11" w:rsidRDefault="00A46EDB" w:rsidP="00C92A11">
      <w:pPr>
        <w:pStyle w:val="TIT10"/>
        <w:spacing w:before="60"/>
        <w:ind w:left="360" w:hanging="360"/>
        <w:rPr>
          <w:lang w:val="en-US"/>
        </w:rPr>
      </w:pPr>
      <w:r>
        <w:rPr>
          <w:lang w:val="en-US"/>
        </w:rPr>
        <w:lastRenderedPageBreak/>
        <w:t>7</w:t>
      </w:r>
      <w:r w:rsidR="00236E35" w:rsidRPr="00C92A11">
        <w:rPr>
          <w:lang w:val="en-US"/>
        </w:rPr>
        <w:t>.</w:t>
      </w:r>
      <w:r w:rsidR="000D506A" w:rsidRPr="00C92A11">
        <w:rPr>
          <w:lang w:val="en-US"/>
        </w:rPr>
        <w:tab/>
      </w:r>
      <w:r w:rsidR="00236E35" w:rsidRPr="00C92A11">
        <w:rPr>
          <w:rFonts w:hint="eastAsia"/>
          <w:lang w:val="en-US"/>
        </w:rPr>
        <w:t>在光電效應實驗中，若入射光頻率固定，僅增加光的強度，而其餘條件不變，則增加的是下列光子的哪</w:t>
      </w:r>
      <w:proofErr w:type="gramStart"/>
      <w:r w:rsidR="00236E35" w:rsidRPr="00C92A11">
        <w:rPr>
          <w:rFonts w:hint="eastAsia"/>
          <w:lang w:val="en-US"/>
        </w:rPr>
        <w:t>個</w:t>
      </w:r>
      <w:proofErr w:type="gramEnd"/>
      <w:r w:rsidR="00236E35" w:rsidRPr="00C92A11">
        <w:rPr>
          <w:rFonts w:hint="eastAsia"/>
          <w:lang w:val="en-US"/>
        </w:rPr>
        <w:t>物理量？</w:t>
      </w:r>
    </w:p>
    <w:p w14:paraId="2DFD6188" w14:textId="77777777" w:rsidR="00534684" w:rsidRDefault="00236E35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rFonts w:hint="eastAsia"/>
          <w:lang w:val="es-ES"/>
        </w:rPr>
        <w:t xml:space="preserve">(A) </w:t>
      </w:r>
      <w:r w:rsidRPr="00F31EAE">
        <w:rPr>
          <w:rFonts w:hint="eastAsia"/>
          <w:lang w:val="es-ES"/>
        </w:rPr>
        <w:t>單一光子的能量</w:t>
      </w:r>
      <w:r w:rsidR="000D506A" w:rsidRPr="00F31EAE">
        <w:rPr>
          <w:lang w:val="es-ES"/>
        </w:rPr>
        <w:tab/>
      </w:r>
    </w:p>
    <w:p w14:paraId="170B96BC" w14:textId="3151E650" w:rsidR="00236E35" w:rsidRPr="00F31EAE" w:rsidRDefault="00236E35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rFonts w:hint="eastAsia"/>
          <w:lang w:val="es-ES"/>
        </w:rPr>
        <w:t xml:space="preserve">(B) </w:t>
      </w:r>
      <w:r w:rsidRPr="00F31EAE">
        <w:rPr>
          <w:rFonts w:hint="eastAsia"/>
          <w:lang w:val="es-ES"/>
        </w:rPr>
        <w:t>單位時間入射的光子總數</w:t>
      </w:r>
    </w:p>
    <w:p w14:paraId="6E3FB42A" w14:textId="77777777" w:rsidR="00534684" w:rsidRDefault="00236E35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rFonts w:hint="eastAsia"/>
          <w:lang w:val="es-ES"/>
        </w:rPr>
        <w:t xml:space="preserve">(C) </w:t>
      </w:r>
      <w:r w:rsidRPr="00F31EAE">
        <w:rPr>
          <w:rFonts w:hint="eastAsia"/>
          <w:lang w:val="es-ES"/>
        </w:rPr>
        <w:t>單一光子的動量</w:t>
      </w:r>
      <w:r w:rsidR="000D506A" w:rsidRPr="00F31EAE">
        <w:rPr>
          <w:lang w:val="es-ES"/>
        </w:rPr>
        <w:tab/>
      </w:r>
    </w:p>
    <w:p w14:paraId="2DE6C4C2" w14:textId="77777777" w:rsidR="00534684" w:rsidRDefault="00236E35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rFonts w:hint="eastAsia"/>
          <w:lang w:val="es-ES"/>
        </w:rPr>
        <w:t xml:space="preserve">(D) </w:t>
      </w:r>
      <w:r w:rsidRPr="00F31EAE">
        <w:rPr>
          <w:rFonts w:hint="eastAsia"/>
          <w:lang w:val="es-ES"/>
        </w:rPr>
        <w:t>光子速度</w:t>
      </w:r>
      <w:r w:rsidR="000D506A" w:rsidRPr="00F31EAE">
        <w:rPr>
          <w:lang w:val="es-ES"/>
        </w:rPr>
        <w:tab/>
      </w:r>
    </w:p>
    <w:p w14:paraId="32A267BD" w14:textId="1CEF92FD" w:rsidR="002A0542" w:rsidRPr="00F31EAE" w:rsidRDefault="00236E35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rFonts w:hint="eastAsia"/>
          <w:lang w:val="es-ES"/>
        </w:rPr>
        <w:t xml:space="preserve">(E) </w:t>
      </w:r>
      <w:r w:rsidRPr="00F31EAE">
        <w:rPr>
          <w:rFonts w:hint="eastAsia"/>
          <w:lang w:val="es-ES"/>
        </w:rPr>
        <w:t>光子質量</w:t>
      </w:r>
    </w:p>
    <w:p w14:paraId="1B729567" w14:textId="1D68FF6F" w:rsidR="005F6E59" w:rsidRPr="00B11C34" w:rsidRDefault="00A46EDB" w:rsidP="009D741B">
      <w:pPr>
        <w:pStyle w:val="-"/>
        <w:spacing w:before="60"/>
        <w:rPr>
          <w:lang w:val="en-US"/>
        </w:rPr>
      </w:pPr>
      <w:r>
        <w:rPr>
          <w:lang w:val="en-US"/>
        </w:rPr>
        <w:t>8</w:t>
      </w:r>
      <w:r w:rsidR="005F6E59" w:rsidRPr="00B11C34">
        <w:rPr>
          <w:lang w:val="en-US"/>
        </w:rPr>
        <w:t>-</w:t>
      </w:r>
      <w:r>
        <w:rPr>
          <w:lang w:val="en-US"/>
        </w:rPr>
        <w:t>9</w:t>
      </w:r>
      <w:proofErr w:type="gramStart"/>
      <w:r w:rsidR="00386EBB">
        <w:rPr>
          <w:rFonts w:hint="eastAsia"/>
        </w:rPr>
        <w:t>題</w:t>
      </w:r>
      <w:r w:rsidR="005F6E59" w:rsidRPr="00B56706">
        <w:t>為題</w:t>
      </w:r>
      <w:proofErr w:type="gramEnd"/>
      <w:r w:rsidR="005F6E59" w:rsidRPr="00B56706">
        <w:t>組</w:t>
      </w:r>
    </w:p>
    <w:p w14:paraId="15DA5ECC" w14:textId="09F55C7C" w:rsidR="00597CB1" w:rsidRPr="00F31EAE" w:rsidRDefault="00683741" w:rsidP="00F31EAE">
      <w:pPr>
        <w:pStyle w:val="TIT10"/>
        <w:adjustRightInd/>
        <w:spacing w:before="60"/>
        <w:ind w:left="0" w:firstLineChars="0" w:firstLine="0"/>
        <w:rPr>
          <w:color w:val="000000"/>
          <w:szCs w:val="24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2FC0965F" wp14:editId="472D4C92">
                <wp:simplePos x="0" y="0"/>
                <wp:positionH relativeFrom="column">
                  <wp:align>right</wp:align>
                </wp:positionH>
                <wp:positionV relativeFrom="paragraph">
                  <wp:posOffset>420370</wp:posOffset>
                </wp:positionV>
                <wp:extent cx="1800000" cy="896400"/>
                <wp:effectExtent l="0" t="95250" r="29210" b="0"/>
                <wp:wrapSquare wrapText="bothSides"/>
                <wp:docPr id="53" name="群組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800000" cy="896400"/>
                          <a:chOff x="0" y="0"/>
                          <a:chExt cx="3691147" cy="1834434"/>
                        </a:xfrm>
                      </wpg:grpSpPr>
                      <wpg:grpSp>
                        <wpg:cNvPr id="54" name="群組 54"/>
                        <wpg:cNvGrpSpPr/>
                        <wpg:grpSpPr>
                          <a:xfrm>
                            <a:off x="0" y="0"/>
                            <a:ext cx="3691147" cy="1834434"/>
                            <a:chOff x="0" y="0"/>
                            <a:chExt cx="3691147" cy="1834434"/>
                          </a:xfrm>
                        </wpg:grpSpPr>
                        <wpg:grpSp>
                          <wpg:cNvPr id="55" name="Group 115"/>
                          <wpg:cNvGrpSpPr>
                            <a:grpSpLocks/>
                          </wpg:cNvGrpSpPr>
                          <wpg:grpSpPr bwMode="auto">
                            <a:xfrm rot="18643872">
                              <a:off x="228600" y="-160972"/>
                              <a:ext cx="295275" cy="617220"/>
                              <a:chOff x="9435" y="4606"/>
                              <a:chExt cx="465" cy="972"/>
                            </a:xfrm>
                          </wpg:grpSpPr>
                          <wps:wsp>
                            <wps:cNvPr id="56" name="Freeform 116"/>
                            <wps:cNvSpPr>
                              <a:spLocks/>
                            </wps:cNvSpPr>
                            <wps:spPr bwMode="auto">
                              <a:xfrm>
                                <a:off x="9552" y="4951"/>
                                <a:ext cx="258" cy="627"/>
                              </a:xfrm>
                              <a:custGeom>
                                <a:avLst/>
                                <a:gdLst>
                                  <a:gd name="T0" fmla="*/ 1000 w 2000"/>
                                  <a:gd name="T1" fmla="*/ 10 h 4864"/>
                                  <a:gd name="T2" fmla="*/ 1707 w 2000"/>
                                  <a:gd name="T3" fmla="*/ 190 h 4864"/>
                                  <a:gd name="T4" fmla="*/ 2000 w 2000"/>
                                  <a:gd name="T5" fmla="*/ 510 h 4864"/>
                                  <a:gd name="T6" fmla="*/ 1707 w 2000"/>
                                  <a:gd name="T7" fmla="*/ 830 h 4864"/>
                                  <a:gd name="T8" fmla="*/ 1000 w 2000"/>
                                  <a:gd name="T9" fmla="*/ 1010 h 4864"/>
                                  <a:gd name="T10" fmla="*/ 293 w 2000"/>
                                  <a:gd name="T11" fmla="*/ 990 h 4864"/>
                                  <a:gd name="T12" fmla="*/ 0 w 2000"/>
                                  <a:gd name="T13" fmla="*/ 830 h 4864"/>
                                  <a:gd name="T14" fmla="*/ 293 w 2000"/>
                                  <a:gd name="T15" fmla="*/ 670 h 4864"/>
                                  <a:gd name="T16" fmla="*/ 1000 w 2000"/>
                                  <a:gd name="T17" fmla="*/ 650 h 4864"/>
                                  <a:gd name="T18" fmla="*/ 1707 w 2000"/>
                                  <a:gd name="T19" fmla="*/ 830 h 4864"/>
                                  <a:gd name="T20" fmla="*/ 2000 w 2000"/>
                                  <a:gd name="T21" fmla="*/ 1150 h 4864"/>
                                  <a:gd name="T22" fmla="*/ 1707 w 2000"/>
                                  <a:gd name="T23" fmla="*/ 1470 h 4864"/>
                                  <a:gd name="T24" fmla="*/ 1000 w 2000"/>
                                  <a:gd name="T25" fmla="*/ 1650 h 4864"/>
                                  <a:gd name="T26" fmla="*/ 293 w 2000"/>
                                  <a:gd name="T27" fmla="*/ 1630 h 4864"/>
                                  <a:gd name="T28" fmla="*/ 0 w 2000"/>
                                  <a:gd name="T29" fmla="*/ 1470 h 4864"/>
                                  <a:gd name="T30" fmla="*/ 293 w 2000"/>
                                  <a:gd name="T31" fmla="*/ 1310 h 4864"/>
                                  <a:gd name="T32" fmla="*/ 1000 w 2000"/>
                                  <a:gd name="T33" fmla="*/ 1290 h 4864"/>
                                  <a:gd name="T34" fmla="*/ 1707 w 2000"/>
                                  <a:gd name="T35" fmla="*/ 1470 h 4864"/>
                                  <a:gd name="T36" fmla="*/ 2000 w 2000"/>
                                  <a:gd name="T37" fmla="*/ 1790 h 4864"/>
                                  <a:gd name="T38" fmla="*/ 1707 w 2000"/>
                                  <a:gd name="T39" fmla="*/ 2110 h 4864"/>
                                  <a:gd name="T40" fmla="*/ 1000 w 2000"/>
                                  <a:gd name="T41" fmla="*/ 2290 h 4864"/>
                                  <a:gd name="T42" fmla="*/ 293 w 2000"/>
                                  <a:gd name="T43" fmla="*/ 2270 h 4864"/>
                                  <a:gd name="T44" fmla="*/ 0 w 2000"/>
                                  <a:gd name="T45" fmla="*/ 2110 h 4864"/>
                                  <a:gd name="T46" fmla="*/ 293 w 2000"/>
                                  <a:gd name="T47" fmla="*/ 1950 h 4864"/>
                                  <a:gd name="T48" fmla="*/ 1000 w 2000"/>
                                  <a:gd name="T49" fmla="*/ 1930 h 4864"/>
                                  <a:gd name="T50" fmla="*/ 1707 w 2000"/>
                                  <a:gd name="T51" fmla="*/ 2110 h 4864"/>
                                  <a:gd name="T52" fmla="*/ 2000 w 2000"/>
                                  <a:gd name="T53" fmla="*/ 2430 h 4864"/>
                                  <a:gd name="T54" fmla="*/ 1707 w 2000"/>
                                  <a:gd name="T55" fmla="*/ 2750 h 4864"/>
                                  <a:gd name="T56" fmla="*/ 1000 w 2000"/>
                                  <a:gd name="T57" fmla="*/ 2930 h 4864"/>
                                  <a:gd name="T58" fmla="*/ 293 w 2000"/>
                                  <a:gd name="T59" fmla="*/ 2910 h 4864"/>
                                  <a:gd name="T60" fmla="*/ 0 w 2000"/>
                                  <a:gd name="T61" fmla="*/ 2750 h 4864"/>
                                  <a:gd name="T62" fmla="*/ 293 w 2000"/>
                                  <a:gd name="T63" fmla="*/ 2590 h 4864"/>
                                  <a:gd name="T64" fmla="*/ 1000 w 2000"/>
                                  <a:gd name="T65" fmla="*/ 2570 h 4864"/>
                                  <a:gd name="T66" fmla="*/ 1707 w 2000"/>
                                  <a:gd name="T67" fmla="*/ 2750 h 4864"/>
                                  <a:gd name="T68" fmla="*/ 2000 w 2000"/>
                                  <a:gd name="T69" fmla="*/ 3070 h 4864"/>
                                  <a:gd name="T70" fmla="*/ 1707 w 2000"/>
                                  <a:gd name="T71" fmla="*/ 3390 h 4864"/>
                                  <a:gd name="T72" fmla="*/ 1000 w 2000"/>
                                  <a:gd name="T73" fmla="*/ 3570 h 4864"/>
                                  <a:gd name="T74" fmla="*/ 293 w 2000"/>
                                  <a:gd name="T75" fmla="*/ 3550 h 4864"/>
                                  <a:gd name="T76" fmla="*/ 0 w 2000"/>
                                  <a:gd name="T77" fmla="*/ 3390 h 4864"/>
                                  <a:gd name="T78" fmla="*/ 293 w 2000"/>
                                  <a:gd name="T79" fmla="*/ 3230 h 4864"/>
                                  <a:gd name="T80" fmla="*/ 1000 w 2000"/>
                                  <a:gd name="T81" fmla="*/ 3210 h 4864"/>
                                  <a:gd name="T82" fmla="*/ 1707 w 2000"/>
                                  <a:gd name="T83" fmla="*/ 3390 h 4864"/>
                                  <a:gd name="T84" fmla="*/ 2000 w 2000"/>
                                  <a:gd name="T85" fmla="*/ 3710 h 4864"/>
                                  <a:gd name="T86" fmla="*/ 1707 w 2000"/>
                                  <a:gd name="T87" fmla="*/ 4030 h 4864"/>
                                  <a:gd name="T88" fmla="*/ 1000 w 2000"/>
                                  <a:gd name="T89" fmla="*/ 4210 h 4864"/>
                                  <a:gd name="T90" fmla="*/ 293 w 2000"/>
                                  <a:gd name="T91" fmla="*/ 4190 h 4864"/>
                                  <a:gd name="T92" fmla="*/ 0 w 2000"/>
                                  <a:gd name="T93" fmla="*/ 4030 h 4864"/>
                                  <a:gd name="T94" fmla="*/ 293 w 2000"/>
                                  <a:gd name="T95" fmla="*/ 3870 h 4864"/>
                                  <a:gd name="T96" fmla="*/ 1000 w 2000"/>
                                  <a:gd name="T97" fmla="*/ 3850 h 4864"/>
                                  <a:gd name="T98" fmla="*/ 1707 w 2000"/>
                                  <a:gd name="T99" fmla="*/ 4030 h 4864"/>
                                  <a:gd name="T100" fmla="*/ 2000 w 2000"/>
                                  <a:gd name="T101" fmla="*/ 4350 h 4864"/>
                                  <a:gd name="T102" fmla="*/ 1707 w 2000"/>
                                  <a:gd name="T103" fmla="*/ 4670 h 4864"/>
                                  <a:gd name="T104" fmla="*/ 1000 w 2000"/>
                                  <a:gd name="T105" fmla="*/ 4850 h 486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</a:cxnLst>
                                <a:rect l="0" t="0" r="r" b="b"/>
                                <a:pathLst>
                                  <a:path w="2000" h="4864">
                                    <a:moveTo>
                                      <a:pt x="617" y="16"/>
                                    </a:moveTo>
                                    <a:cubicBezTo>
                                      <a:pt x="744" y="8"/>
                                      <a:pt x="872" y="0"/>
                                      <a:pt x="1000" y="10"/>
                                    </a:cubicBezTo>
                                    <a:cubicBezTo>
                                      <a:pt x="1128" y="20"/>
                                      <a:pt x="1265" y="46"/>
                                      <a:pt x="1383" y="76"/>
                                    </a:cubicBezTo>
                                    <a:cubicBezTo>
                                      <a:pt x="1501" y="106"/>
                                      <a:pt x="1617" y="146"/>
                                      <a:pt x="1707" y="190"/>
                                    </a:cubicBezTo>
                                    <a:cubicBezTo>
                                      <a:pt x="1797" y="234"/>
                                      <a:pt x="1875" y="287"/>
                                      <a:pt x="1924" y="340"/>
                                    </a:cubicBezTo>
                                    <a:cubicBezTo>
                                      <a:pt x="1973" y="393"/>
                                      <a:pt x="2000" y="453"/>
                                      <a:pt x="2000" y="510"/>
                                    </a:cubicBezTo>
                                    <a:cubicBezTo>
                                      <a:pt x="2000" y="567"/>
                                      <a:pt x="1973" y="627"/>
                                      <a:pt x="1924" y="680"/>
                                    </a:cubicBezTo>
                                    <a:cubicBezTo>
                                      <a:pt x="1875" y="733"/>
                                      <a:pt x="1797" y="786"/>
                                      <a:pt x="1707" y="830"/>
                                    </a:cubicBezTo>
                                    <a:cubicBezTo>
                                      <a:pt x="1617" y="874"/>
                                      <a:pt x="1501" y="914"/>
                                      <a:pt x="1383" y="944"/>
                                    </a:cubicBezTo>
                                    <a:cubicBezTo>
                                      <a:pt x="1265" y="974"/>
                                      <a:pt x="1128" y="997"/>
                                      <a:pt x="1000" y="1010"/>
                                    </a:cubicBezTo>
                                    <a:cubicBezTo>
                                      <a:pt x="872" y="1023"/>
                                      <a:pt x="735" y="1027"/>
                                      <a:pt x="617" y="1024"/>
                                    </a:cubicBezTo>
                                    <a:cubicBezTo>
                                      <a:pt x="499" y="1021"/>
                                      <a:pt x="383" y="1007"/>
                                      <a:pt x="293" y="990"/>
                                    </a:cubicBezTo>
                                    <a:cubicBezTo>
                                      <a:pt x="203" y="973"/>
                                      <a:pt x="125" y="947"/>
                                      <a:pt x="76" y="920"/>
                                    </a:cubicBezTo>
                                    <a:cubicBezTo>
                                      <a:pt x="27" y="893"/>
                                      <a:pt x="0" y="860"/>
                                      <a:pt x="0" y="830"/>
                                    </a:cubicBezTo>
                                    <a:cubicBezTo>
                                      <a:pt x="0" y="800"/>
                                      <a:pt x="27" y="767"/>
                                      <a:pt x="76" y="740"/>
                                    </a:cubicBezTo>
                                    <a:cubicBezTo>
                                      <a:pt x="125" y="713"/>
                                      <a:pt x="203" y="687"/>
                                      <a:pt x="293" y="670"/>
                                    </a:cubicBezTo>
                                    <a:cubicBezTo>
                                      <a:pt x="383" y="653"/>
                                      <a:pt x="499" y="639"/>
                                      <a:pt x="617" y="636"/>
                                    </a:cubicBezTo>
                                    <a:cubicBezTo>
                                      <a:pt x="735" y="633"/>
                                      <a:pt x="872" y="637"/>
                                      <a:pt x="1000" y="650"/>
                                    </a:cubicBezTo>
                                    <a:cubicBezTo>
                                      <a:pt x="1128" y="663"/>
                                      <a:pt x="1265" y="686"/>
                                      <a:pt x="1383" y="716"/>
                                    </a:cubicBezTo>
                                    <a:cubicBezTo>
                                      <a:pt x="1501" y="746"/>
                                      <a:pt x="1617" y="786"/>
                                      <a:pt x="1707" y="830"/>
                                    </a:cubicBezTo>
                                    <a:cubicBezTo>
                                      <a:pt x="1797" y="874"/>
                                      <a:pt x="1875" y="927"/>
                                      <a:pt x="1924" y="980"/>
                                    </a:cubicBezTo>
                                    <a:cubicBezTo>
                                      <a:pt x="1973" y="1033"/>
                                      <a:pt x="2000" y="1093"/>
                                      <a:pt x="2000" y="1150"/>
                                    </a:cubicBezTo>
                                    <a:cubicBezTo>
                                      <a:pt x="2000" y="1207"/>
                                      <a:pt x="1973" y="1267"/>
                                      <a:pt x="1924" y="1320"/>
                                    </a:cubicBezTo>
                                    <a:cubicBezTo>
                                      <a:pt x="1875" y="1373"/>
                                      <a:pt x="1797" y="1426"/>
                                      <a:pt x="1707" y="1470"/>
                                    </a:cubicBezTo>
                                    <a:cubicBezTo>
                                      <a:pt x="1617" y="1514"/>
                                      <a:pt x="1501" y="1554"/>
                                      <a:pt x="1383" y="1584"/>
                                    </a:cubicBezTo>
                                    <a:cubicBezTo>
                                      <a:pt x="1265" y="1614"/>
                                      <a:pt x="1128" y="1637"/>
                                      <a:pt x="1000" y="1650"/>
                                    </a:cubicBezTo>
                                    <a:cubicBezTo>
                                      <a:pt x="872" y="1663"/>
                                      <a:pt x="735" y="1667"/>
                                      <a:pt x="617" y="1664"/>
                                    </a:cubicBezTo>
                                    <a:cubicBezTo>
                                      <a:pt x="499" y="1661"/>
                                      <a:pt x="383" y="1647"/>
                                      <a:pt x="293" y="1630"/>
                                    </a:cubicBezTo>
                                    <a:cubicBezTo>
                                      <a:pt x="203" y="1613"/>
                                      <a:pt x="125" y="1587"/>
                                      <a:pt x="76" y="1560"/>
                                    </a:cubicBezTo>
                                    <a:cubicBezTo>
                                      <a:pt x="27" y="1533"/>
                                      <a:pt x="0" y="1500"/>
                                      <a:pt x="0" y="1470"/>
                                    </a:cubicBezTo>
                                    <a:cubicBezTo>
                                      <a:pt x="0" y="1440"/>
                                      <a:pt x="27" y="1407"/>
                                      <a:pt x="76" y="1380"/>
                                    </a:cubicBezTo>
                                    <a:cubicBezTo>
                                      <a:pt x="125" y="1353"/>
                                      <a:pt x="203" y="1327"/>
                                      <a:pt x="293" y="1310"/>
                                    </a:cubicBezTo>
                                    <a:cubicBezTo>
                                      <a:pt x="383" y="1293"/>
                                      <a:pt x="499" y="1279"/>
                                      <a:pt x="617" y="1276"/>
                                    </a:cubicBezTo>
                                    <a:cubicBezTo>
                                      <a:pt x="735" y="1273"/>
                                      <a:pt x="872" y="1277"/>
                                      <a:pt x="1000" y="1290"/>
                                    </a:cubicBezTo>
                                    <a:cubicBezTo>
                                      <a:pt x="1128" y="1303"/>
                                      <a:pt x="1265" y="1326"/>
                                      <a:pt x="1383" y="1356"/>
                                    </a:cubicBezTo>
                                    <a:cubicBezTo>
                                      <a:pt x="1501" y="1386"/>
                                      <a:pt x="1617" y="1426"/>
                                      <a:pt x="1707" y="1470"/>
                                    </a:cubicBezTo>
                                    <a:cubicBezTo>
                                      <a:pt x="1797" y="1514"/>
                                      <a:pt x="1875" y="1567"/>
                                      <a:pt x="1924" y="1620"/>
                                    </a:cubicBezTo>
                                    <a:cubicBezTo>
                                      <a:pt x="1973" y="1673"/>
                                      <a:pt x="2000" y="1733"/>
                                      <a:pt x="2000" y="1790"/>
                                    </a:cubicBezTo>
                                    <a:cubicBezTo>
                                      <a:pt x="2000" y="1847"/>
                                      <a:pt x="1973" y="1907"/>
                                      <a:pt x="1924" y="1960"/>
                                    </a:cubicBezTo>
                                    <a:cubicBezTo>
                                      <a:pt x="1875" y="2013"/>
                                      <a:pt x="1797" y="2066"/>
                                      <a:pt x="1707" y="2110"/>
                                    </a:cubicBezTo>
                                    <a:cubicBezTo>
                                      <a:pt x="1617" y="2154"/>
                                      <a:pt x="1501" y="2194"/>
                                      <a:pt x="1383" y="2224"/>
                                    </a:cubicBezTo>
                                    <a:cubicBezTo>
                                      <a:pt x="1265" y="2254"/>
                                      <a:pt x="1128" y="2277"/>
                                      <a:pt x="1000" y="2290"/>
                                    </a:cubicBezTo>
                                    <a:cubicBezTo>
                                      <a:pt x="872" y="2303"/>
                                      <a:pt x="735" y="2307"/>
                                      <a:pt x="617" y="2304"/>
                                    </a:cubicBezTo>
                                    <a:cubicBezTo>
                                      <a:pt x="499" y="2301"/>
                                      <a:pt x="383" y="2287"/>
                                      <a:pt x="293" y="2270"/>
                                    </a:cubicBezTo>
                                    <a:cubicBezTo>
                                      <a:pt x="203" y="2253"/>
                                      <a:pt x="125" y="2227"/>
                                      <a:pt x="76" y="2200"/>
                                    </a:cubicBezTo>
                                    <a:cubicBezTo>
                                      <a:pt x="27" y="2173"/>
                                      <a:pt x="0" y="2140"/>
                                      <a:pt x="0" y="2110"/>
                                    </a:cubicBezTo>
                                    <a:cubicBezTo>
                                      <a:pt x="0" y="2080"/>
                                      <a:pt x="27" y="2047"/>
                                      <a:pt x="76" y="2020"/>
                                    </a:cubicBezTo>
                                    <a:cubicBezTo>
                                      <a:pt x="125" y="1993"/>
                                      <a:pt x="203" y="1967"/>
                                      <a:pt x="293" y="1950"/>
                                    </a:cubicBezTo>
                                    <a:cubicBezTo>
                                      <a:pt x="383" y="1933"/>
                                      <a:pt x="499" y="1919"/>
                                      <a:pt x="617" y="1916"/>
                                    </a:cubicBezTo>
                                    <a:cubicBezTo>
                                      <a:pt x="735" y="1913"/>
                                      <a:pt x="872" y="1917"/>
                                      <a:pt x="1000" y="1930"/>
                                    </a:cubicBezTo>
                                    <a:cubicBezTo>
                                      <a:pt x="1128" y="1943"/>
                                      <a:pt x="1265" y="1966"/>
                                      <a:pt x="1383" y="1996"/>
                                    </a:cubicBezTo>
                                    <a:cubicBezTo>
                                      <a:pt x="1501" y="2026"/>
                                      <a:pt x="1617" y="2066"/>
                                      <a:pt x="1707" y="2110"/>
                                    </a:cubicBezTo>
                                    <a:cubicBezTo>
                                      <a:pt x="1797" y="2154"/>
                                      <a:pt x="1875" y="2207"/>
                                      <a:pt x="1924" y="2260"/>
                                    </a:cubicBezTo>
                                    <a:cubicBezTo>
                                      <a:pt x="1973" y="2313"/>
                                      <a:pt x="2000" y="2373"/>
                                      <a:pt x="2000" y="2430"/>
                                    </a:cubicBezTo>
                                    <a:cubicBezTo>
                                      <a:pt x="2000" y="2487"/>
                                      <a:pt x="1973" y="2547"/>
                                      <a:pt x="1924" y="2600"/>
                                    </a:cubicBezTo>
                                    <a:cubicBezTo>
                                      <a:pt x="1875" y="2653"/>
                                      <a:pt x="1797" y="2706"/>
                                      <a:pt x="1707" y="2750"/>
                                    </a:cubicBezTo>
                                    <a:cubicBezTo>
                                      <a:pt x="1617" y="2794"/>
                                      <a:pt x="1501" y="2834"/>
                                      <a:pt x="1383" y="2864"/>
                                    </a:cubicBezTo>
                                    <a:cubicBezTo>
                                      <a:pt x="1265" y="2894"/>
                                      <a:pt x="1128" y="2917"/>
                                      <a:pt x="1000" y="2930"/>
                                    </a:cubicBezTo>
                                    <a:cubicBezTo>
                                      <a:pt x="872" y="2943"/>
                                      <a:pt x="735" y="2947"/>
                                      <a:pt x="617" y="2944"/>
                                    </a:cubicBezTo>
                                    <a:cubicBezTo>
                                      <a:pt x="499" y="2941"/>
                                      <a:pt x="383" y="2927"/>
                                      <a:pt x="293" y="2910"/>
                                    </a:cubicBezTo>
                                    <a:cubicBezTo>
                                      <a:pt x="203" y="2893"/>
                                      <a:pt x="125" y="2867"/>
                                      <a:pt x="76" y="2840"/>
                                    </a:cubicBezTo>
                                    <a:cubicBezTo>
                                      <a:pt x="27" y="2813"/>
                                      <a:pt x="0" y="2780"/>
                                      <a:pt x="0" y="2750"/>
                                    </a:cubicBezTo>
                                    <a:cubicBezTo>
                                      <a:pt x="0" y="2720"/>
                                      <a:pt x="27" y="2687"/>
                                      <a:pt x="76" y="2660"/>
                                    </a:cubicBezTo>
                                    <a:cubicBezTo>
                                      <a:pt x="125" y="2633"/>
                                      <a:pt x="203" y="2607"/>
                                      <a:pt x="293" y="2590"/>
                                    </a:cubicBezTo>
                                    <a:cubicBezTo>
                                      <a:pt x="383" y="2573"/>
                                      <a:pt x="499" y="2559"/>
                                      <a:pt x="617" y="2556"/>
                                    </a:cubicBezTo>
                                    <a:cubicBezTo>
                                      <a:pt x="735" y="2553"/>
                                      <a:pt x="872" y="2557"/>
                                      <a:pt x="1000" y="2570"/>
                                    </a:cubicBezTo>
                                    <a:cubicBezTo>
                                      <a:pt x="1128" y="2583"/>
                                      <a:pt x="1265" y="2606"/>
                                      <a:pt x="1383" y="2636"/>
                                    </a:cubicBezTo>
                                    <a:cubicBezTo>
                                      <a:pt x="1501" y="2666"/>
                                      <a:pt x="1617" y="2706"/>
                                      <a:pt x="1707" y="2750"/>
                                    </a:cubicBezTo>
                                    <a:cubicBezTo>
                                      <a:pt x="1797" y="2794"/>
                                      <a:pt x="1875" y="2847"/>
                                      <a:pt x="1924" y="2900"/>
                                    </a:cubicBezTo>
                                    <a:cubicBezTo>
                                      <a:pt x="1973" y="2953"/>
                                      <a:pt x="2000" y="3013"/>
                                      <a:pt x="2000" y="3070"/>
                                    </a:cubicBezTo>
                                    <a:cubicBezTo>
                                      <a:pt x="2000" y="3127"/>
                                      <a:pt x="1973" y="3187"/>
                                      <a:pt x="1924" y="3240"/>
                                    </a:cubicBezTo>
                                    <a:cubicBezTo>
                                      <a:pt x="1875" y="3293"/>
                                      <a:pt x="1797" y="3346"/>
                                      <a:pt x="1707" y="3390"/>
                                    </a:cubicBezTo>
                                    <a:cubicBezTo>
                                      <a:pt x="1617" y="3434"/>
                                      <a:pt x="1501" y="3474"/>
                                      <a:pt x="1383" y="3504"/>
                                    </a:cubicBezTo>
                                    <a:cubicBezTo>
                                      <a:pt x="1265" y="3534"/>
                                      <a:pt x="1128" y="3557"/>
                                      <a:pt x="1000" y="3570"/>
                                    </a:cubicBezTo>
                                    <a:cubicBezTo>
                                      <a:pt x="872" y="3583"/>
                                      <a:pt x="735" y="3587"/>
                                      <a:pt x="617" y="3584"/>
                                    </a:cubicBezTo>
                                    <a:cubicBezTo>
                                      <a:pt x="499" y="3581"/>
                                      <a:pt x="383" y="3567"/>
                                      <a:pt x="293" y="3550"/>
                                    </a:cubicBezTo>
                                    <a:cubicBezTo>
                                      <a:pt x="203" y="3533"/>
                                      <a:pt x="125" y="3507"/>
                                      <a:pt x="76" y="3480"/>
                                    </a:cubicBezTo>
                                    <a:cubicBezTo>
                                      <a:pt x="27" y="3453"/>
                                      <a:pt x="0" y="3420"/>
                                      <a:pt x="0" y="3390"/>
                                    </a:cubicBezTo>
                                    <a:cubicBezTo>
                                      <a:pt x="0" y="3360"/>
                                      <a:pt x="27" y="3327"/>
                                      <a:pt x="76" y="3300"/>
                                    </a:cubicBezTo>
                                    <a:cubicBezTo>
                                      <a:pt x="125" y="3273"/>
                                      <a:pt x="203" y="3247"/>
                                      <a:pt x="293" y="3230"/>
                                    </a:cubicBezTo>
                                    <a:cubicBezTo>
                                      <a:pt x="383" y="3213"/>
                                      <a:pt x="499" y="3199"/>
                                      <a:pt x="617" y="3196"/>
                                    </a:cubicBezTo>
                                    <a:cubicBezTo>
                                      <a:pt x="735" y="3193"/>
                                      <a:pt x="872" y="3197"/>
                                      <a:pt x="1000" y="3210"/>
                                    </a:cubicBezTo>
                                    <a:cubicBezTo>
                                      <a:pt x="1128" y="3223"/>
                                      <a:pt x="1265" y="3246"/>
                                      <a:pt x="1383" y="3276"/>
                                    </a:cubicBezTo>
                                    <a:cubicBezTo>
                                      <a:pt x="1501" y="3306"/>
                                      <a:pt x="1617" y="3346"/>
                                      <a:pt x="1707" y="3390"/>
                                    </a:cubicBezTo>
                                    <a:cubicBezTo>
                                      <a:pt x="1797" y="3434"/>
                                      <a:pt x="1875" y="3487"/>
                                      <a:pt x="1924" y="3540"/>
                                    </a:cubicBezTo>
                                    <a:cubicBezTo>
                                      <a:pt x="1973" y="3593"/>
                                      <a:pt x="2000" y="3653"/>
                                      <a:pt x="2000" y="3710"/>
                                    </a:cubicBezTo>
                                    <a:cubicBezTo>
                                      <a:pt x="2000" y="3767"/>
                                      <a:pt x="1973" y="3827"/>
                                      <a:pt x="1924" y="3880"/>
                                    </a:cubicBezTo>
                                    <a:cubicBezTo>
                                      <a:pt x="1875" y="3933"/>
                                      <a:pt x="1797" y="3986"/>
                                      <a:pt x="1707" y="4030"/>
                                    </a:cubicBezTo>
                                    <a:cubicBezTo>
                                      <a:pt x="1617" y="4074"/>
                                      <a:pt x="1501" y="4114"/>
                                      <a:pt x="1383" y="4144"/>
                                    </a:cubicBezTo>
                                    <a:cubicBezTo>
                                      <a:pt x="1265" y="4174"/>
                                      <a:pt x="1128" y="4197"/>
                                      <a:pt x="1000" y="4210"/>
                                    </a:cubicBezTo>
                                    <a:cubicBezTo>
                                      <a:pt x="872" y="4223"/>
                                      <a:pt x="735" y="4227"/>
                                      <a:pt x="617" y="4224"/>
                                    </a:cubicBezTo>
                                    <a:cubicBezTo>
                                      <a:pt x="499" y="4221"/>
                                      <a:pt x="383" y="4207"/>
                                      <a:pt x="293" y="4190"/>
                                    </a:cubicBezTo>
                                    <a:cubicBezTo>
                                      <a:pt x="203" y="4173"/>
                                      <a:pt x="125" y="4147"/>
                                      <a:pt x="76" y="4120"/>
                                    </a:cubicBezTo>
                                    <a:cubicBezTo>
                                      <a:pt x="27" y="4093"/>
                                      <a:pt x="0" y="4060"/>
                                      <a:pt x="0" y="4030"/>
                                    </a:cubicBezTo>
                                    <a:cubicBezTo>
                                      <a:pt x="0" y="4000"/>
                                      <a:pt x="27" y="3967"/>
                                      <a:pt x="76" y="3940"/>
                                    </a:cubicBezTo>
                                    <a:cubicBezTo>
                                      <a:pt x="125" y="3913"/>
                                      <a:pt x="203" y="3887"/>
                                      <a:pt x="293" y="3870"/>
                                    </a:cubicBezTo>
                                    <a:cubicBezTo>
                                      <a:pt x="383" y="3853"/>
                                      <a:pt x="499" y="3839"/>
                                      <a:pt x="617" y="3836"/>
                                    </a:cubicBezTo>
                                    <a:cubicBezTo>
                                      <a:pt x="735" y="3833"/>
                                      <a:pt x="872" y="3837"/>
                                      <a:pt x="1000" y="3850"/>
                                    </a:cubicBezTo>
                                    <a:cubicBezTo>
                                      <a:pt x="1128" y="3863"/>
                                      <a:pt x="1265" y="3886"/>
                                      <a:pt x="1383" y="3916"/>
                                    </a:cubicBezTo>
                                    <a:cubicBezTo>
                                      <a:pt x="1501" y="3946"/>
                                      <a:pt x="1617" y="3986"/>
                                      <a:pt x="1707" y="4030"/>
                                    </a:cubicBezTo>
                                    <a:cubicBezTo>
                                      <a:pt x="1797" y="4074"/>
                                      <a:pt x="1875" y="4127"/>
                                      <a:pt x="1924" y="4180"/>
                                    </a:cubicBezTo>
                                    <a:cubicBezTo>
                                      <a:pt x="1973" y="4233"/>
                                      <a:pt x="2000" y="4293"/>
                                      <a:pt x="2000" y="4350"/>
                                    </a:cubicBezTo>
                                    <a:cubicBezTo>
                                      <a:pt x="2000" y="4407"/>
                                      <a:pt x="1973" y="4467"/>
                                      <a:pt x="1924" y="4520"/>
                                    </a:cubicBezTo>
                                    <a:cubicBezTo>
                                      <a:pt x="1875" y="4573"/>
                                      <a:pt x="1797" y="4626"/>
                                      <a:pt x="1707" y="4670"/>
                                    </a:cubicBezTo>
                                    <a:cubicBezTo>
                                      <a:pt x="1617" y="4714"/>
                                      <a:pt x="1501" y="4754"/>
                                      <a:pt x="1383" y="4784"/>
                                    </a:cubicBezTo>
                                    <a:cubicBezTo>
                                      <a:pt x="1265" y="4814"/>
                                      <a:pt x="1128" y="4837"/>
                                      <a:pt x="1000" y="4850"/>
                                    </a:cubicBezTo>
                                    <a:cubicBezTo>
                                      <a:pt x="872" y="4863"/>
                                      <a:pt x="744" y="4863"/>
                                      <a:pt x="617" y="486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Rectangle 117" descr="淺色垂直線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435" y="4606"/>
                                <a:ext cx="465" cy="375"/>
                              </a:xfrm>
                              <a:prstGeom prst="rect">
                                <a:avLst/>
                              </a:prstGeom>
                              <a:pattFill prst="pct50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5" name="Group 118"/>
                          <wpg:cNvGrpSpPr>
                            <a:grpSpLocks/>
                          </wpg:cNvGrpSpPr>
                          <wpg:grpSpPr bwMode="auto">
                            <a:xfrm>
                              <a:off x="0" y="20004"/>
                              <a:ext cx="3691147" cy="1125855"/>
                              <a:chOff x="5869" y="5825"/>
                              <a:chExt cx="5849" cy="1774"/>
                            </a:xfrm>
                          </wpg:grpSpPr>
                          <wpg:grpSp>
                            <wpg:cNvPr id="76" name="Group 119"/>
                            <wpg:cNvGrpSpPr>
                              <a:grpSpLocks/>
                            </wpg:cNvGrpSpPr>
                            <wpg:grpSpPr bwMode="auto">
                              <a:xfrm rot="-5400000">
                                <a:off x="11290" y="7016"/>
                                <a:ext cx="724" cy="133"/>
                                <a:chOff x="3121" y="3360"/>
                                <a:chExt cx="724" cy="133"/>
                              </a:xfrm>
                            </wpg:grpSpPr>
                            <wps:wsp>
                              <wps:cNvPr id="79" name="Line 12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21" y="3360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Line 1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241" y="3369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Line 1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362" y="3371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Line 1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82" y="3369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Line 1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02" y="3371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12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2" y="3360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1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47" y="3371"/>
                                  <a:ext cx="69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86" name="Group 1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183" y="7403"/>
                                <a:ext cx="3398" cy="196"/>
                                <a:chOff x="2760" y="2638"/>
                                <a:chExt cx="2563" cy="132"/>
                              </a:xfrm>
                            </wpg:grpSpPr>
                            <wps:wsp>
                              <wps:cNvPr id="87" name="Line 12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60" y="263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12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880" y="263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1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01" y="263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Line 13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21" y="263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Line 13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241" y="263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13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361" y="263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Line 13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82" y="263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" name="Line 13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02" y="263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13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2" y="263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13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Line 13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" name="Lin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83" y="2640"/>
                                  <a:ext cx="254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0" name="Freeform 140"/>
                            <wps:cNvSpPr>
                              <a:spLocks/>
                            </wps:cNvSpPr>
                            <wps:spPr bwMode="auto">
                              <a:xfrm>
                                <a:off x="5869" y="5825"/>
                                <a:ext cx="2440" cy="1633"/>
                              </a:xfrm>
                              <a:custGeom>
                                <a:avLst/>
                                <a:gdLst>
                                  <a:gd name="T0" fmla="*/ 0 w 2440"/>
                                  <a:gd name="T1" fmla="*/ 0 h 1633"/>
                                  <a:gd name="T2" fmla="*/ 1741 w 2440"/>
                                  <a:gd name="T3" fmla="*/ 1364 h 1633"/>
                                  <a:gd name="T4" fmla="*/ 2440 w 2440"/>
                                  <a:gd name="T5" fmla="*/ 1590 h 163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440" h="1633">
                                    <a:moveTo>
                                      <a:pt x="0" y="0"/>
                                    </a:moveTo>
                                    <a:cubicBezTo>
                                      <a:pt x="290" y="222"/>
                                      <a:pt x="1313" y="1134"/>
                                      <a:pt x="1741" y="1364"/>
                                    </a:cubicBezTo>
                                    <a:cubicBezTo>
                                      <a:pt x="2203" y="1633"/>
                                      <a:pt x="2295" y="1543"/>
                                      <a:pt x="2440" y="1590"/>
                                    </a:cubicBez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1" name="Group 141"/>
                          <wpg:cNvGrpSpPr>
                            <a:grpSpLocks/>
                          </wpg:cNvGrpSpPr>
                          <wpg:grpSpPr bwMode="auto">
                            <a:xfrm>
                              <a:off x="3156585" y="715328"/>
                              <a:ext cx="447040" cy="295275"/>
                              <a:chOff x="10145" y="6925"/>
                              <a:chExt cx="704" cy="465"/>
                            </a:xfrm>
                          </wpg:grpSpPr>
                          <wps:wsp>
                            <wps:cNvPr id="112" name="Freeform 142"/>
                            <wps:cNvSpPr>
                              <a:spLocks/>
                            </wps:cNvSpPr>
                            <wps:spPr bwMode="auto">
                              <a:xfrm rot="16200000">
                                <a:off x="10557" y="6985"/>
                                <a:ext cx="258" cy="327"/>
                              </a:xfrm>
                              <a:custGeom>
                                <a:avLst/>
                                <a:gdLst>
                                  <a:gd name="T0" fmla="*/ 1000 w 2000"/>
                                  <a:gd name="T1" fmla="*/ 10 h 4864"/>
                                  <a:gd name="T2" fmla="*/ 1707 w 2000"/>
                                  <a:gd name="T3" fmla="*/ 190 h 4864"/>
                                  <a:gd name="T4" fmla="*/ 2000 w 2000"/>
                                  <a:gd name="T5" fmla="*/ 510 h 4864"/>
                                  <a:gd name="T6" fmla="*/ 1707 w 2000"/>
                                  <a:gd name="T7" fmla="*/ 830 h 4864"/>
                                  <a:gd name="T8" fmla="*/ 1000 w 2000"/>
                                  <a:gd name="T9" fmla="*/ 1010 h 4864"/>
                                  <a:gd name="T10" fmla="*/ 293 w 2000"/>
                                  <a:gd name="T11" fmla="*/ 990 h 4864"/>
                                  <a:gd name="T12" fmla="*/ 0 w 2000"/>
                                  <a:gd name="T13" fmla="*/ 830 h 4864"/>
                                  <a:gd name="T14" fmla="*/ 293 w 2000"/>
                                  <a:gd name="T15" fmla="*/ 670 h 4864"/>
                                  <a:gd name="T16" fmla="*/ 1000 w 2000"/>
                                  <a:gd name="T17" fmla="*/ 650 h 4864"/>
                                  <a:gd name="T18" fmla="*/ 1707 w 2000"/>
                                  <a:gd name="T19" fmla="*/ 830 h 4864"/>
                                  <a:gd name="T20" fmla="*/ 2000 w 2000"/>
                                  <a:gd name="T21" fmla="*/ 1150 h 4864"/>
                                  <a:gd name="T22" fmla="*/ 1707 w 2000"/>
                                  <a:gd name="T23" fmla="*/ 1470 h 4864"/>
                                  <a:gd name="T24" fmla="*/ 1000 w 2000"/>
                                  <a:gd name="T25" fmla="*/ 1650 h 4864"/>
                                  <a:gd name="T26" fmla="*/ 293 w 2000"/>
                                  <a:gd name="T27" fmla="*/ 1630 h 4864"/>
                                  <a:gd name="T28" fmla="*/ 0 w 2000"/>
                                  <a:gd name="T29" fmla="*/ 1470 h 4864"/>
                                  <a:gd name="T30" fmla="*/ 293 w 2000"/>
                                  <a:gd name="T31" fmla="*/ 1310 h 4864"/>
                                  <a:gd name="T32" fmla="*/ 1000 w 2000"/>
                                  <a:gd name="T33" fmla="*/ 1290 h 4864"/>
                                  <a:gd name="T34" fmla="*/ 1707 w 2000"/>
                                  <a:gd name="T35" fmla="*/ 1470 h 4864"/>
                                  <a:gd name="T36" fmla="*/ 2000 w 2000"/>
                                  <a:gd name="T37" fmla="*/ 1790 h 4864"/>
                                  <a:gd name="T38" fmla="*/ 1707 w 2000"/>
                                  <a:gd name="T39" fmla="*/ 2110 h 4864"/>
                                  <a:gd name="T40" fmla="*/ 1000 w 2000"/>
                                  <a:gd name="T41" fmla="*/ 2290 h 4864"/>
                                  <a:gd name="T42" fmla="*/ 293 w 2000"/>
                                  <a:gd name="T43" fmla="*/ 2270 h 4864"/>
                                  <a:gd name="T44" fmla="*/ 0 w 2000"/>
                                  <a:gd name="T45" fmla="*/ 2110 h 4864"/>
                                  <a:gd name="T46" fmla="*/ 293 w 2000"/>
                                  <a:gd name="T47" fmla="*/ 1950 h 4864"/>
                                  <a:gd name="T48" fmla="*/ 1000 w 2000"/>
                                  <a:gd name="T49" fmla="*/ 1930 h 4864"/>
                                  <a:gd name="T50" fmla="*/ 1707 w 2000"/>
                                  <a:gd name="T51" fmla="*/ 2110 h 4864"/>
                                  <a:gd name="T52" fmla="*/ 2000 w 2000"/>
                                  <a:gd name="T53" fmla="*/ 2430 h 4864"/>
                                  <a:gd name="T54" fmla="*/ 1707 w 2000"/>
                                  <a:gd name="T55" fmla="*/ 2750 h 4864"/>
                                  <a:gd name="T56" fmla="*/ 1000 w 2000"/>
                                  <a:gd name="T57" fmla="*/ 2930 h 4864"/>
                                  <a:gd name="T58" fmla="*/ 293 w 2000"/>
                                  <a:gd name="T59" fmla="*/ 2910 h 4864"/>
                                  <a:gd name="T60" fmla="*/ 0 w 2000"/>
                                  <a:gd name="T61" fmla="*/ 2750 h 4864"/>
                                  <a:gd name="T62" fmla="*/ 293 w 2000"/>
                                  <a:gd name="T63" fmla="*/ 2590 h 4864"/>
                                  <a:gd name="T64" fmla="*/ 1000 w 2000"/>
                                  <a:gd name="T65" fmla="*/ 2570 h 4864"/>
                                  <a:gd name="T66" fmla="*/ 1707 w 2000"/>
                                  <a:gd name="T67" fmla="*/ 2750 h 4864"/>
                                  <a:gd name="T68" fmla="*/ 2000 w 2000"/>
                                  <a:gd name="T69" fmla="*/ 3070 h 4864"/>
                                  <a:gd name="T70" fmla="*/ 1707 w 2000"/>
                                  <a:gd name="T71" fmla="*/ 3390 h 4864"/>
                                  <a:gd name="T72" fmla="*/ 1000 w 2000"/>
                                  <a:gd name="T73" fmla="*/ 3570 h 4864"/>
                                  <a:gd name="T74" fmla="*/ 293 w 2000"/>
                                  <a:gd name="T75" fmla="*/ 3550 h 4864"/>
                                  <a:gd name="T76" fmla="*/ 0 w 2000"/>
                                  <a:gd name="T77" fmla="*/ 3390 h 4864"/>
                                  <a:gd name="T78" fmla="*/ 293 w 2000"/>
                                  <a:gd name="T79" fmla="*/ 3230 h 4864"/>
                                  <a:gd name="T80" fmla="*/ 1000 w 2000"/>
                                  <a:gd name="T81" fmla="*/ 3210 h 4864"/>
                                  <a:gd name="T82" fmla="*/ 1707 w 2000"/>
                                  <a:gd name="T83" fmla="*/ 3390 h 4864"/>
                                  <a:gd name="T84" fmla="*/ 2000 w 2000"/>
                                  <a:gd name="T85" fmla="*/ 3710 h 4864"/>
                                  <a:gd name="T86" fmla="*/ 1707 w 2000"/>
                                  <a:gd name="T87" fmla="*/ 4030 h 4864"/>
                                  <a:gd name="T88" fmla="*/ 1000 w 2000"/>
                                  <a:gd name="T89" fmla="*/ 4210 h 4864"/>
                                  <a:gd name="T90" fmla="*/ 293 w 2000"/>
                                  <a:gd name="T91" fmla="*/ 4190 h 4864"/>
                                  <a:gd name="T92" fmla="*/ 0 w 2000"/>
                                  <a:gd name="T93" fmla="*/ 4030 h 4864"/>
                                  <a:gd name="T94" fmla="*/ 293 w 2000"/>
                                  <a:gd name="T95" fmla="*/ 3870 h 4864"/>
                                  <a:gd name="T96" fmla="*/ 1000 w 2000"/>
                                  <a:gd name="T97" fmla="*/ 3850 h 4864"/>
                                  <a:gd name="T98" fmla="*/ 1707 w 2000"/>
                                  <a:gd name="T99" fmla="*/ 4030 h 4864"/>
                                  <a:gd name="T100" fmla="*/ 2000 w 2000"/>
                                  <a:gd name="T101" fmla="*/ 4350 h 4864"/>
                                  <a:gd name="T102" fmla="*/ 1707 w 2000"/>
                                  <a:gd name="T103" fmla="*/ 4670 h 4864"/>
                                  <a:gd name="T104" fmla="*/ 1000 w 2000"/>
                                  <a:gd name="T105" fmla="*/ 4850 h 486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</a:cxnLst>
                                <a:rect l="0" t="0" r="r" b="b"/>
                                <a:pathLst>
                                  <a:path w="2000" h="4864">
                                    <a:moveTo>
                                      <a:pt x="617" y="16"/>
                                    </a:moveTo>
                                    <a:cubicBezTo>
                                      <a:pt x="744" y="8"/>
                                      <a:pt x="872" y="0"/>
                                      <a:pt x="1000" y="10"/>
                                    </a:cubicBezTo>
                                    <a:cubicBezTo>
                                      <a:pt x="1128" y="20"/>
                                      <a:pt x="1265" y="46"/>
                                      <a:pt x="1383" y="76"/>
                                    </a:cubicBezTo>
                                    <a:cubicBezTo>
                                      <a:pt x="1501" y="106"/>
                                      <a:pt x="1617" y="146"/>
                                      <a:pt x="1707" y="190"/>
                                    </a:cubicBezTo>
                                    <a:cubicBezTo>
                                      <a:pt x="1797" y="234"/>
                                      <a:pt x="1875" y="287"/>
                                      <a:pt x="1924" y="340"/>
                                    </a:cubicBezTo>
                                    <a:cubicBezTo>
                                      <a:pt x="1973" y="393"/>
                                      <a:pt x="2000" y="453"/>
                                      <a:pt x="2000" y="510"/>
                                    </a:cubicBezTo>
                                    <a:cubicBezTo>
                                      <a:pt x="2000" y="567"/>
                                      <a:pt x="1973" y="627"/>
                                      <a:pt x="1924" y="680"/>
                                    </a:cubicBezTo>
                                    <a:cubicBezTo>
                                      <a:pt x="1875" y="733"/>
                                      <a:pt x="1797" y="786"/>
                                      <a:pt x="1707" y="830"/>
                                    </a:cubicBezTo>
                                    <a:cubicBezTo>
                                      <a:pt x="1617" y="874"/>
                                      <a:pt x="1501" y="914"/>
                                      <a:pt x="1383" y="944"/>
                                    </a:cubicBezTo>
                                    <a:cubicBezTo>
                                      <a:pt x="1265" y="974"/>
                                      <a:pt x="1128" y="997"/>
                                      <a:pt x="1000" y="1010"/>
                                    </a:cubicBezTo>
                                    <a:cubicBezTo>
                                      <a:pt x="872" y="1023"/>
                                      <a:pt x="735" y="1027"/>
                                      <a:pt x="617" y="1024"/>
                                    </a:cubicBezTo>
                                    <a:cubicBezTo>
                                      <a:pt x="499" y="1021"/>
                                      <a:pt x="383" y="1007"/>
                                      <a:pt x="293" y="990"/>
                                    </a:cubicBezTo>
                                    <a:cubicBezTo>
                                      <a:pt x="203" y="973"/>
                                      <a:pt x="125" y="947"/>
                                      <a:pt x="76" y="920"/>
                                    </a:cubicBezTo>
                                    <a:cubicBezTo>
                                      <a:pt x="27" y="893"/>
                                      <a:pt x="0" y="860"/>
                                      <a:pt x="0" y="830"/>
                                    </a:cubicBezTo>
                                    <a:cubicBezTo>
                                      <a:pt x="0" y="800"/>
                                      <a:pt x="27" y="767"/>
                                      <a:pt x="76" y="740"/>
                                    </a:cubicBezTo>
                                    <a:cubicBezTo>
                                      <a:pt x="125" y="713"/>
                                      <a:pt x="203" y="687"/>
                                      <a:pt x="293" y="670"/>
                                    </a:cubicBezTo>
                                    <a:cubicBezTo>
                                      <a:pt x="383" y="653"/>
                                      <a:pt x="499" y="639"/>
                                      <a:pt x="617" y="636"/>
                                    </a:cubicBezTo>
                                    <a:cubicBezTo>
                                      <a:pt x="735" y="633"/>
                                      <a:pt x="872" y="637"/>
                                      <a:pt x="1000" y="650"/>
                                    </a:cubicBezTo>
                                    <a:cubicBezTo>
                                      <a:pt x="1128" y="663"/>
                                      <a:pt x="1265" y="686"/>
                                      <a:pt x="1383" y="716"/>
                                    </a:cubicBezTo>
                                    <a:cubicBezTo>
                                      <a:pt x="1501" y="746"/>
                                      <a:pt x="1617" y="786"/>
                                      <a:pt x="1707" y="830"/>
                                    </a:cubicBezTo>
                                    <a:cubicBezTo>
                                      <a:pt x="1797" y="874"/>
                                      <a:pt x="1875" y="927"/>
                                      <a:pt x="1924" y="980"/>
                                    </a:cubicBezTo>
                                    <a:cubicBezTo>
                                      <a:pt x="1973" y="1033"/>
                                      <a:pt x="2000" y="1093"/>
                                      <a:pt x="2000" y="1150"/>
                                    </a:cubicBezTo>
                                    <a:cubicBezTo>
                                      <a:pt x="2000" y="1207"/>
                                      <a:pt x="1973" y="1267"/>
                                      <a:pt x="1924" y="1320"/>
                                    </a:cubicBezTo>
                                    <a:cubicBezTo>
                                      <a:pt x="1875" y="1373"/>
                                      <a:pt x="1797" y="1426"/>
                                      <a:pt x="1707" y="1470"/>
                                    </a:cubicBezTo>
                                    <a:cubicBezTo>
                                      <a:pt x="1617" y="1514"/>
                                      <a:pt x="1501" y="1554"/>
                                      <a:pt x="1383" y="1584"/>
                                    </a:cubicBezTo>
                                    <a:cubicBezTo>
                                      <a:pt x="1265" y="1614"/>
                                      <a:pt x="1128" y="1637"/>
                                      <a:pt x="1000" y="1650"/>
                                    </a:cubicBezTo>
                                    <a:cubicBezTo>
                                      <a:pt x="872" y="1663"/>
                                      <a:pt x="735" y="1667"/>
                                      <a:pt x="617" y="1664"/>
                                    </a:cubicBezTo>
                                    <a:cubicBezTo>
                                      <a:pt x="499" y="1661"/>
                                      <a:pt x="383" y="1647"/>
                                      <a:pt x="293" y="1630"/>
                                    </a:cubicBezTo>
                                    <a:cubicBezTo>
                                      <a:pt x="203" y="1613"/>
                                      <a:pt x="125" y="1587"/>
                                      <a:pt x="76" y="1560"/>
                                    </a:cubicBezTo>
                                    <a:cubicBezTo>
                                      <a:pt x="27" y="1533"/>
                                      <a:pt x="0" y="1500"/>
                                      <a:pt x="0" y="1470"/>
                                    </a:cubicBezTo>
                                    <a:cubicBezTo>
                                      <a:pt x="0" y="1440"/>
                                      <a:pt x="27" y="1407"/>
                                      <a:pt x="76" y="1380"/>
                                    </a:cubicBezTo>
                                    <a:cubicBezTo>
                                      <a:pt x="125" y="1353"/>
                                      <a:pt x="203" y="1327"/>
                                      <a:pt x="293" y="1310"/>
                                    </a:cubicBezTo>
                                    <a:cubicBezTo>
                                      <a:pt x="383" y="1293"/>
                                      <a:pt x="499" y="1279"/>
                                      <a:pt x="617" y="1276"/>
                                    </a:cubicBezTo>
                                    <a:cubicBezTo>
                                      <a:pt x="735" y="1273"/>
                                      <a:pt x="872" y="1277"/>
                                      <a:pt x="1000" y="1290"/>
                                    </a:cubicBezTo>
                                    <a:cubicBezTo>
                                      <a:pt x="1128" y="1303"/>
                                      <a:pt x="1265" y="1326"/>
                                      <a:pt x="1383" y="1356"/>
                                    </a:cubicBezTo>
                                    <a:cubicBezTo>
                                      <a:pt x="1501" y="1386"/>
                                      <a:pt x="1617" y="1426"/>
                                      <a:pt x="1707" y="1470"/>
                                    </a:cubicBezTo>
                                    <a:cubicBezTo>
                                      <a:pt x="1797" y="1514"/>
                                      <a:pt x="1875" y="1567"/>
                                      <a:pt x="1924" y="1620"/>
                                    </a:cubicBezTo>
                                    <a:cubicBezTo>
                                      <a:pt x="1973" y="1673"/>
                                      <a:pt x="2000" y="1733"/>
                                      <a:pt x="2000" y="1790"/>
                                    </a:cubicBezTo>
                                    <a:cubicBezTo>
                                      <a:pt x="2000" y="1847"/>
                                      <a:pt x="1973" y="1907"/>
                                      <a:pt x="1924" y="1960"/>
                                    </a:cubicBezTo>
                                    <a:cubicBezTo>
                                      <a:pt x="1875" y="2013"/>
                                      <a:pt x="1797" y="2066"/>
                                      <a:pt x="1707" y="2110"/>
                                    </a:cubicBezTo>
                                    <a:cubicBezTo>
                                      <a:pt x="1617" y="2154"/>
                                      <a:pt x="1501" y="2194"/>
                                      <a:pt x="1383" y="2224"/>
                                    </a:cubicBezTo>
                                    <a:cubicBezTo>
                                      <a:pt x="1265" y="2254"/>
                                      <a:pt x="1128" y="2277"/>
                                      <a:pt x="1000" y="2290"/>
                                    </a:cubicBezTo>
                                    <a:cubicBezTo>
                                      <a:pt x="872" y="2303"/>
                                      <a:pt x="735" y="2307"/>
                                      <a:pt x="617" y="2304"/>
                                    </a:cubicBezTo>
                                    <a:cubicBezTo>
                                      <a:pt x="499" y="2301"/>
                                      <a:pt x="383" y="2287"/>
                                      <a:pt x="293" y="2270"/>
                                    </a:cubicBezTo>
                                    <a:cubicBezTo>
                                      <a:pt x="203" y="2253"/>
                                      <a:pt x="125" y="2227"/>
                                      <a:pt x="76" y="2200"/>
                                    </a:cubicBezTo>
                                    <a:cubicBezTo>
                                      <a:pt x="27" y="2173"/>
                                      <a:pt x="0" y="2140"/>
                                      <a:pt x="0" y="2110"/>
                                    </a:cubicBezTo>
                                    <a:cubicBezTo>
                                      <a:pt x="0" y="2080"/>
                                      <a:pt x="27" y="2047"/>
                                      <a:pt x="76" y="2020"/>
                                    </a:cubicBezTo>
                                    <a:cubicBezTo>
                                      <a:pt x="125" y="1993"/>
                                      <a:pt x="203" y="1967"/>
                                      <a:pt x="293" y="1950"/>
                                    </a:cubicBezTo>
                                    <a:cubicBezTo>
                                      <a:pt x="383" y="1933"/>
                                      <a:pt x="499" y="1919"/>
                                      <a:pt x="617" y="1916"/>
                                    </a:cubicBezTo>
                                    <a:cubicBezTo>
                                      <a:pt x="735" y="1913"/>
                                      <a:pt x="872" y="1917"/>
                                      <a:pt x="1000" y="1930"/>
                                    </a:cubicBezTo>
                                    <a:cubicBezTo>
                                      <a:pt x="1128" y="1943"/>
                                      <a:pt x="1265" y="1966"/>
                                      <a:pt x="1383" y="1996"/>
                                    </a:cubicBezTo>
                                    <a:cubicBezTo>
                                      <a:pt x="1501" y="2026"/>
                                      <a:pt x="1617" y="2066"/>
                                      <a:pt x="1707" y="2110"/>
                                    </a:cubicBezTo>
                                    <a:cubicBezTo>
                                      <a:pt x="1797" y="2154"/>
                                      <a:pt x="1875" y="2207"/>
                                      <a:pt x="1924" y="2260"/>
                                    </a:cubicBezTo>
                                    <a:cubicBezTo>
                                      <a:pt x="1973" y="2313"/>
                                      <a:pt x="2000" y="2373"/>
                                      <a:pt x="2000" y="2430"/>
                                    </a:cubicBezTo>
                                    <a:cubicBezTo>
                                      <a:pt x="2000" y="2487"/>
                                      <a:pt x="1973" y="2547"/>
                                      <a:pt x="1924" y="2600"/>
                                    </a:cubicBezTo>
                                    <a:cubicBezTo>
                                      <a:pt x="1875" y="2653"/>
                                      <a:pt x="1797" y="2706"/>
                                      <a:pt x="1707" y="2750"/>
                                    </a:cubicBezTo>
                                    <a:cubicBezTo>
                                      <a:pt x="1617" y="2794"/>
                                      <a:pt x="1501" y="2834"/>
                                      <a:pt x="1383" y="2864"/>
                                    </a:cubicBezTo>
                                    <a:cubicBezTo>
                                      <a:pt x="1265" y="2894"/>
                                      <a:pt x="1128" y="2917"/>
                                      <a:pt x="1000" y="2930"/>
                                    </a:cubicBezTo>
                                    <a:cubicBezTo>
                                      <a:pt x="872" y="2943"/>
                                      <a:pt x="735" y="2947"/>
                                      <a:pt x="617" y="2944"/>
                                    </a:cubicBezTo>
                                    <a:cubicBezTo>
                                      <a:pt x="499" y="2941"/>
                                      <a:pt x="383" y="2927"/>
                                      <a:pt x="293" y="2910"/>
                                    </a:cubicBezTo>
                                    <a:cubicBezTo>
                                      <a:pt x="203" y="2893"/>
                                      <a:pt x="125" y="2867"/>
                                      <a:pt x="76" y="2840"/>
                                    </a:cubicBezTo>
                                    <a:cubicBezTo>
                                      <a:pt x="27" y="2813"/>
                                      <a:pt x="0" y="2780"/>
                                      <a:pt x="0" y="2750"/>
                                    </a:cubicBezTo>
                                    <a:cubicBezTo>
                                      <a:pt x="0" y="2720"/>
                                      <a:pt x="27" y="2687"/>
                                      <a:pt x="76" y="2660"/>
                                    </a:cubicBezTo>
                                    <a:cubicBezTo>
                                      <a:pt x="125" y="2633"/>
                                      <a:pt x="203" y="2607"/>
                                      <a:pt x="293" y="2590"/>
                                    </a:cubicBezTo>
                                    <a:cubicBezTo>
                                      <a:pt x="383" y="2573"/>
                                      <a:pt x="499" y="2559"/>
                                      <a:pt x="617" y="2556"/>
                                    </a:cubicBezTo>
                                    <a:cubicBezTo>
                                      <a:pt x="735" y="2553"/>
                                      <a:pt x="872" y="2557"/>
                                      <a:pt x="1000" y="2570"/>
                                    </a:cubicBezTo>
                                    <a:cubicBezTo>
                                      <a:pt x="1128" y="2583"/>
                                      <a:pt x="1265" y="2606"/>
                                      <a:pt x="1383" y="2636"/>
                                    </a:cubicBezTo>
                                    <a:cubicBezTo>
                                      <a:pt x="1501" y="2666"/>
                                      <a:pt x="1617" y="2706"/>
                                      <a:pt x="1707" y="2750"/>
                                    </a:cubicBezTo>
                                    <a:cubicBezTo>
                                      <a:pt x="1797" y="2794"/>
                                      <a:pt x="1875" y="2847"/>
                                      <a:pt x="1924" y="2900"/>
                                    </a:cubicBezTo>
                                    <a:cubicBezTo>
                                      <a:pt x="1973" y="2953"/>
                                      <a:pt x="2000" y="3013"/>
                                      <a:pt x="2000" y="3070"/>
                                    </a:cubicBezTo>
                                    <a:cubicBezTo>
                                      <a:pt x="2000" y="3127"/>
                                      <a:pt x="1973" y="3187"/>
                                      <a:pt x="1924" y="3240"/>
                                    </a:cubicBezTo>
                                    <a:cubicBezTo>
                                      <a:pt x="1875" y="3293"/>
                                      <a:pt x="1797" y="3346"/>
                                      <a:pt x="1707" y="3390"/>
                                    </a:cubicBezTo>
                                    <a:cubicBezTo>
                                      <a:pt x="1617" y="3434"/>
                                      <a:pt x="1501" y="3474"/>
                                      <a:pt x="1383" y="3504"/>
                                    </a:cubicBezTo>
                                    <a:cubicBezTo>
                                      <a:pt x="1265" y="3534"/>
                                      <a:pt x="1128" y="3557"/>
                                      <a:pt x="1000" y="3570"/>
                                    </a:cubicBezTo>
                                    <a:cubicBezTo>
                                      <a:pt x="872" y="3583"/>
                                      <a:pt x="735" y="3587"/>
                                      <a:pt x="617" y="3584"/>
                                    </a:cubicBezTo>
                                    <a:cubicBezTo>
                                      <a:pt x="499" y="3581"/>
                                      <a:pt x="383" y="3567"/>
                                      <a:pt x="293" y="3550"/>
                                    </a:cubicBezTo>
                                    <a:cubicBezTo>
                                      <a:pt x="203" y="3533"/>
                                      <a:pt x="125" y="3507"/>
                                      <a:pt x="76" y="3480"/>
                                    </a:cubicBezTo>
                                    <a:cubicBezTo>
                                      <a:pt x="27" y="3453"/>
                                      <a:pt x="0" y="3420"/>
                                      <a:pt x="0" y="3390"/>
                                    </a:cubicBezTo>
                                    <a:cubicBezTo>
                                      <a:pt x="0" y="3360"/>
                                      <a:pt x="27" y="3327"/>
                                      <a:pt x="76" y="3300"/>
                                    </a:cubicBezTo>
                                    <a:cubicBezTo>
                                      <a:pt x="125" y="3273"/>
                                      <a:pt x="203" y="3247"/>
                                      <a:pt x="293" y="3230"/>
                                    </a:cubicBezTo>
                                    <a:cubicBezTo>
                                      <a:pt x="383" y="3213"/>
                                      <a:pt x="499" y="3199"/>
                                      <a:pt x="617" y="3196"/>
                                    </a:cubicBezTo>
                                    <a:cubicBezTo>
                                      <a:pt x="735" y="3193"/>
                                      <a:pt x="872" y="3197"/>
                                      <a:pt x="1000" y="3210"/>
                                    </a:cubicBezTo>
                                    <a:cubicBezTo>
                                      <a:pt x="1128" y="3223"/>
                                      <a:pt x="1265" y="3246"/>
                                      <a:pt x="1383" y="3276"/>
                                    </a:cubicBezTo>
                                    <a:cubicBezTo>
                                      <a:pt x="1501" y="3306"/>
                                      <a:pt x="1617" y="3346"/>
                                      <a:pt x="1707" y="3390"/>
                                    </a:cubicBezTo>
                                    <a:cubicBezTo>
                                      <a:pt x="1797" y="3434"/>
                                      <a:pt x="1875" y="3487"/>
                                      <a:pt x="1924" y="3540"/>
                                    </a:cubicBezTo>
                                    <a:cubicBezTo>
                                      <a:pt x="1973" y="3593"/>
                                      <a:pt x="2000" y="3653"/>
                                      <a:pt x="2000" y="3710"/>
                                    </a:cubicBezTo>
                                    <a:cubicBezTo>
                                      <a:pt x="2000" y="3767"/>
                                      <a:pt x="1973" y="3827"/>
                                      <a:pt x="1924" y="3880"/>
                                    </a:cubicBezTo>
                                    <a:cubicBezTo>
                                      <a:pt x="1875" y="3933"/>
                                      <a:pt x="1797" y="3986"/>
                                      <a:pt x="1707" y="4030"/>
                                    </a:cubicBezTo>
                                    <a:cubicBezTo>
                                      <a:pt x="1617" y="4074"/>
                                      <a:pt x="1501" y="4114"/>
                                      <a:pt x="1383" y="4144"/>
                                    </a:cubicBezTo>
                                    <a:cubicBezTo>
                                      <a:pt x="1265" y="4174"/>
                                      <a:pt x="1128" y="4197"/>
                                      <a:pt x="1000" y="4210"/>
                                    </a:cubicBezTo>
                                    <a:cubicBezTo>
                                      <a:pt x="872" y="4223"/>
                                      <a:pt x="735" y="4227"/>
                                      <a:pt x="617" y="4224"/>
                                    </a:cubicBezTo>
                                    <a:cubicBezTo>
                                      <a:pt x="499" y="4221"/>
                                      <a:pt x="383" y="4207"/>
                                      <a:pt x="293" y="4190"/>
                                    </a:cubicBezTo>
                                    <a:cubicBezTo>
                                      <a:pt x="203" y="4173"/>
                                      <a:pt x="125" y="4147"/>
                                      <a:pt x="76" y="4120"/>
                                    </a:cubicBezTo>
                                    <a:cubicBezTo>
                                      <a:pt x="27" y="4093"/>
                                      <a:pt x="0" y="4060"/>
                                      <a:pt x="0" y="4030"/>
                                    </a:cubicBezTo>
                                    <a:cubicBezTo>
                                      <a:pt x="0" y="4000"/>
                                      <a:pt x="27" y="3967"/>
                                      <a:pt x="76" y="3940"/>
                                    </a:cubicBezTo>
                                    <a:cubicBezTo>
                                      <a:pt x="125" y="3913"/>
                                      <a:pt x="203" y="3887"/>
                                      <a:pt x="293" y="3870"/>
                                    </a:cubicBezTo>
                                    <a:cubicBezTo>
                                      <a:pt x="383" y="3853"/>
                                      <a:pt x="499" y="3839"/>
                                      <a:pt x="617" y="3836"/>
                                    </a:cubicBezTo>
                                    <a:cubicBezTo>
                                      <a:pt x="735" y="3833"/>
                                      <a:pt x="872" y="3837"/>
                                      <a:pt x="1000" y="3850"/>
                                    </a:cubicBezTo>
                                    <a:cubicBezTo>
                                      <a:pt x="1128" y="3863"/>
                                      <a:pt x="1265" y="3886"/>
                                      <a:pt x="1383" y="3916"/>
                                    </a:cubicBezTo>
                                    <a:cubicBezTo>
                                      <a:pt x="1501" y="3946"/>
                                      <a:pt x="1617" y="3986"/>
                                      <a:pt x="1707" y="4030"/>
                                    </a:cubicBezTo>
                                    <a:cubicBezTo>
                                      <a:pt x="1797" y="4074"/>
                                      <a:pt x="1875" y="4127"/>
                                      <a:pt x="1924" y="4180"/>
                                    </a:cubicBezTo>
                                    <a:cubicBezTo>
                                      <a:pt x="1973" y="4233"/>
                                      <a:pt x="2000" y="4293"/>
                                      <a:pt x="2000" y="4350"/>
                                    </a:cubicBezTo>
                                    <a:cubicBezTo>
                                      <a:pt x="2000" y="4407"/>
                                      <a:pt x="1973" y="4467"/>
                                      <a:pt x="1924" y="4520"/>
                                    </a:cubicBezTo>
                                    <a:cubicBezTo>
                                      <a:pt x="1875" y="4573"/>
                                      <a:pt x="1797" y="4626"/>
                                      <a:pt x="1707" y="4670"/>
                                    </a:cubicBezTo>
                                    <a:cubicBezTo>
                                      <a:pt x="1617" y="4714"/>
                                      <a:pt x="1501" y="4754"/>
                                      <a:pt x="1383" y="4784"/>
                                    </a:cubicBezTo>
                                    <a:cubicBezTo>
                                      <a:pt x="1265" y="4814"/>
                                      <a:pt x="1128" y="4837"/>
                                      <a:pt x="1000" y="4850"/>
                                    </a:cubicBezTo>
                                    <a:cubicBezTo>
                                      <a:pt x="872" y="4863"/>
                                      <a:pt x="744" y="4863"/>
                                      <a:pt x="617" y="486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Rectangle 143" descr="淺色左斜對角線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10100" y="6970"/>
                                <a:ext cx="465" cy="375"/>
                              </a:xfrm>
                              <a:prstGeom prst="rect">
                                <a:avLst/>
                              </a:prstGeom>
                              <a:pattFill prst="pct50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4" name="Group 144"/>
                          <wpg:cNvGrpSpPr>
                            <a:grpSpLocks/>
                          </wpg:cNvGrpSpPr>
                          <wpg:grpSpPr bwMode="auto">
                            <a:xfrm>
                              <a:off x="504825" y="24448"/>
                              <a:ext cx="2787015" cy="877570"/>
                              <a:chOff x="6661" y="5830"/>
                              <a:chExt cx="4389" cy="1382"/>
                            </a:xfrm>
                          </wpg:grpSpPr>
                          <wps:wsp>
                            <wps:cNvPr id="115" name="AutoShape 1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659" y="5838"/>
                                <a:ext cx="1" cy="13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76" y="6197"/>
                                <a:ext cx="591" cy="7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C58DB9B" w14:textId="77777777" w:rsidR="009A3E17" w:rsidRPr="00683741" w:rsidRDefault="009A3E17" w:rsidP="0068374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 w:rsidRPr="00683741"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17" name="AutoShape 1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1" y="5830"/>
                                <a:ext cx="4389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8" name="Text Box 1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0001" y="1257462"/>
                              <a:ext cx="1091035" cy="5769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F48AD4" w14:textId="77777777" w:rsidR="009A3E17" w:rsidRPr="006B248A" w:rsidRDefault="009A3E17" w:rsidP="00683741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2"/>
                                    <w:szCs w:val="20"/>
                                  </w:rPr>
                                </w:pPr>
                                <w:r w:rsidRPr="006B248A">
                                  <w:rPr>
                                    <w:rFonts w:ascii="Times New Roman" w:hAnsi="Times New Roman" w:cs="Times New Roman"/>
                                    <w:sz w:val="22"/>
                                    <w:szCs w:val="20"/>
                                  </w:rPr>
                                  <w:t>圖</w:t>
                                </w:r>
                                <w:r w:rsidRPr="006B248A">
                                  <w:rPr>
                                    <w:rFonts w:ascii="Times New Roman" w:hAnsi="Times New Roman" w:cs="Times New Roman"/>
                                    <w:sz w:val="22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Line 1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71750" y="1020128"/>
                              <a:ext cx="100330" cy="1149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1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67000" y="1020128"/>
                              <a:ext cx="100330" cy="1149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1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71775" y="1020128"/>
                              <a:ext cx="100330" cy="1149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1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67025" y="1020128"/>
                              <a:ext cx="100965" cy="1149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1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71800" y="1020128"/>
                              <a:ext cx="100330" cy="1149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6" name="Line 134"/>
                        <wps:cNvCnPr>
                          <a:cxnSpLocks noChangeShapeType="1"/>
                        </wps:cNvCnPr>
                        <wps:spPr bwMode="auto">
                          <a:xfrm flipH="1">
                            <a:off x="3055620" y="1028700"/>
                            <a:ext cx="9969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135"/>
                        <wps:cNvCnPr>
                          <a:cxnSpLocks noChangeShapeType="1"/>
                        </wps:cNvCnPr>
                        <wps:spPr bwMode="auto">
                          <a:xfrm flipH="1">
                            <a:off x="3154680" y="1028700"/>
                            <a:ext cx="9969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136"/>
                        <wps:cNvCnPr>
                          <a:cxnSpLocks noChangeShapeType="1"/>
                        </wps:cNvCnPr>
                        <wps:spPr bwMode="auto">
                          <a:xfrm flipH="1">
                            <a:off x="3253740" y="1028700"/>
                            <a:ext cx="9969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137"/>
                        <wps:cNvCnPr>
                          <a:cxnSpLocks noChangeShapeType="1"/>
                        </wps:cNvCnPr>
                        <wps:spPr bwMode="auto">
                          <a:xfrm flipH="1">
                            <a:off x="3352800" y="1028700"/>
                            <a:ext cx="10033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138"/>
                        <wps:cNvCnPr>
                          <a:cxnSpLocks noChangeShapeType="1"/>
                        </wps:cNvCnPr>
                        <wps:spPr bwMode="auto">
                          <a:xfrm flipH="1">
                            <a:off x="3459480" y="1028700"/>
                            <a:ext cx="9969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13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50920" y="1028700"/>
                            <a:ext cx="9969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C0965F" id="群組 53" o:spid="_x0000_s1035" style="position:absolute;left:0;text-align:left;margin-left:90.55pt;margin-top:33.1pt;width:141.75pt;height:70.6pt;z-index:251735040;mso-position-horizontal:right;mso-width-relative:margin;mso-height-relative:margin" coordsize="36911,183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">
                <o:lock v:ext="edit" aspectratio="t"/>
                <v:group id="群組 54" o:spid="_x0000_s1036" style="position:absolute;width:36911;height:18344" coordsize="36911,18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group id="Group 115" o:spid="_x0000_s1037" style="position:absolute;left:2286;top:-1610;width:2952;height:6172;rotation:-3228880fd" coordorigin="9435,4606" coordsize="465,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">
                    <v:shape id="Freeform 116" o:spid="_x0000_s1038" style="position:absolute;left:9552;top:4951;width:258;height:627;visibility:visible;mso-wrap-style:square;v-text-anchor:top" coordsize="2000,4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        <v:path arrowok="t" o:connecttype="custom" o:connectlocs="129,1;220,24;258,66;220,107;129,130;38,128;0,107;38,86;129,84;220,107;258,148;220,189;129,213;38,210;0,189;38,169;129,166;220,189;258,231;220,272;129,295;38,293;0,272;38,251;129,249;220,272;258,313;220,354;129,378;38,375;0,354;38,334;129,331;220,354;258,396;220,437;129,460;38,458;0,437;38,416;129,414;220,437;258,478;220,519;129,543;38,540;0,519;38,499;129,496;220,519;258,561;220,602;129,625" o:connectangles="0,0,0,0,0,0,0,0,0,0,0,0,0,0,0,0,0,0,0,0,0,0,0,0,0,0,0,0,0,0,0,0,0,0,0,0,0,0,0,0,0,0,0,0,0,0,0,0,0,0,0,0,0"/>
                    </v:shape>
                    <v:rect id="Rectangle 117" o:spid="_x0000_s1039" alt="淺色垂直線" style="position:absolute;left:9435;top:4606;width:4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" fillcolor="black">
                      <v:fill r:id="rId99" o:title="" type="pattern"/>
                    </v:rect>
                  </v:group>
                  <v:group id="Group 118" o:spid="_x0000_s1040" style="position:absolute;top:200;width:36911;height:11258" coordorigin="5869,5825" coordsize="5849,17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<v:group id="Group 119" o:spid="_x0000_s1041" style="position:absolute;left:11290;top:7016;width:724;height:133;rotation:-90" coordorigin="3121,3360" coordsize="724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">
                      <v:line id="Line 120" o:spid="_x0000_s1042" style="position:absolute;flip:x;visibility:visible;mso-wrap-style:square" from="3121,3360" to="3241,3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"/>
                      <v:line id="Line 121" o:spid="_x0000_s1043" style="position:absolute;flip:x;visibility:visible;mso-wrap-style:square" from="3241,3369" to="3362,3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"/>
                      <v:line id="Line 122" o:spid="_x0000_s1044" style="position:absolute;flip:x;visibility:visible;mso-wrap-style:square" from="3362,3371" to="3482,3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"/>
                      <v:line id="Line 123" o:spid="_x0000_s1045" style="position:absolute;flip:x;visibility:visible;mso-wrap-style:square" from="3482,3369" to="3602,3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"/>
                      <v:line id="Line 124" o:spid="_x0000_s1046" style="position:absolute;flip:x;visibility:visible;mso-wrap-style:square" from="3602,3371" to="3722,3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"/>
                      <v:line id="Line 125" o:spid="_x0000_s1047" style="position:absolute;flip:x;visibility:visible;mso-wrap-style:square" from="3722,3360" to="3843,3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"/>
                      <v:line id="Line 126" o:spid="_x0000_s1048" style="position:absolute;visibility:visible;mso-wrap-style:square" from="3147,3371" to="3845,33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" strokeweight="1.5pt"/>
                    </v:group>
                    <v:group id="Group 127" o:spid="_x0000_s1049" style="position:absolute;left:8183;top:7403;width:3398;height:196" coordorigin="2760,2638" coordsize="2563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  <v:line id="Line 128" o:spid="_x0000_s1050" style="position:absolute;flip:x;visibility:visible;mso-wrap-style:square" from="2760,2638" to="288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"/>
                      <v:line id="Line 129" o:spid="_x0000_s1051" style="position:absolute;flip:x;visibility:visible;mso-wrap-style:square" from="2880,2638" to="3001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"/>
                      <v:line id="Line 130" o:spid="_x0000_s1052" style="position:absolute;flip:x;visibility:visible;mso-wrap-style:square" from="3001,2638" to="3121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"/>
                      <v:line id="Line 131" o:spid="_x0000_s1053" style="position:absolute;flip:x;visibility:visible;mso-wrap-style:square" from="3121,2638" to="3241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"/>
                      <v:line id="Line 132" o:spid="_x0000_s1054" style="position:absolute;flip:x;visibility:visible;mso-wrap-style:square" from="3241,2638" to="3361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YGh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8eUYm0MtfAAAA//8DAFBLAQItABQABgAIAAAAIQDb4fbL7gAAAIUBAAATAAAAAAAA&#10;AAAAAAAAAAAAAABbQ29udGVudF9UeXBlc10ueG1sUEsBAi0AFAAGAAgAAAAhAFr0LFu/AAAAFQEA&#10;AAsAAAAAAAAAAAAAAAAAHwEAAF9yZWxzLy5yZWxzUEsBAi0AFAAGAAgAAAAhAE/dgaHHAAAA3AAA&#10;AA8AAAAAAAAAAAAAAAAABwIAAGRycy9kb3ducmV2LnhtbFBLBQYAAAAAAwADALcAAAD7AgAAAAA=&#10;"/>
                      <v:line id="Line 133" o:spid="_x0000_s1055" style="position:absolute;flip:x;visibility:visible;mso-wrap-style:square" from="3361,2638" to="3482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"/>
                      <v:line id="Line 134" o:spid="_x0000_s1056" style="position:absolute;flip:x;visibility:visible;mso-wrap-style:square" from="3482,2638" to="3602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7pNwwAAANw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2RRuz6QL5PIfAAD//wMAUEsBAi0AFAAGAAgAAAAhANvh9svuAAAAhQEAABMAAAAAAAAAAAAA&#10;AAAAAAAAAFtDb250ZW50X1R5cGVzXS54bWxQSwECLQAUAAYACAAAACEAWvQsW78AAAAVAQAACwAA&#10;AAAAAAAAAAAAAAAfAQAAX3JlbHMvLnJlbHNQSwECLQAUAAYACAAAACEA0EO6TcMAAADcAAAADwAA&#10;AAAAAAAAAAAAAAAHAgAAZHJzL2Rvd25yZXYueG1sUEsFBgAAAAADAAMAtwAAAPcCAAAAAA==&#10;"/>
                      <v:line id="Line 135" o:spid="_x0000_s1057" style="position:absolute;flip:x;visibility:visible;mso-wrap-style:square" from="3602,2638" to="3722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"/>
                      <v:line id="Line 136" o:spid="_x0000_s1058" style="position:absolute;flip:x;visibility:visible;mso-wrap-style:square" from="3722,2638" to="3842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oeiwwAAANw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2Qhuz6QL5PwfAAD//wMAUEsBAi0AFAAGAAgAAAAhANvh9svuAAAAhQEAABMAAAAAAAAAAAAA&#10;AAAAAAAAAFtDb250ZW50X1R5cGVzXS54bWxQSwECLQAUAAYACAAAACEAWvQsW78AAAAVAQAACwAA&#10;AAAAAAAAAAAAAAAfAQAAX3JlbHMvLnJlbHNQSwECLQAUAAYACAAAACEAMOaHosMAAADcAAAADwAA&#10;AAAAAAAAAAAAAAAHAgAAZHJzL2Rvd25yZXYueG1sUEsFBgAAAAADAAMAtwAAAPcCAAAAAA==&#10;"/>
                      <v:line id="Line 137" o:spid="_x0000_s1059" style="position:absolute;flip:x;visibility:visible;mso-wrap-style:square" from="3842,2648" to="396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"/>
                      <v:line id="Line 138" o:spid="_x0000_s1060" style="position:absolute;flip:x;visibility:visible;mso-wrap-style:square" from="3963,2648" to="408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LxOwwAAANw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bAr/z6QL5PIPAAD//wMAUEsBAi0AFAAGAAgAAAAhANvh9svuAAAAhQEAABMAAAAAAAAAAAAA&#10;AAAAAAAAAFtDb250ZW50X1R5cGVzXS54bWxQSwECLQAUAAYACAAAACEAWvQsW78AAAAVAQAACwAA&#10;AAAAAAAAAAAAAAAfAQAAX3JlbHMvLnJlbHNQSwECLQAUAAYACAAAACEAr3i8TsMAAADcAAAADwAA&#10;AAAAAAAAAAAAAAAHAgAAZHJzL2Rvd25yZXYueG1sUEsFBgAAAAADAAMAtwAAAPcCAAAAAA==&#10;"/>
                      <v:line id="Line 139" o:spid="_x0000_s1061" style="position:absolute;visibility:visible;mso-wrap-style:square" from="2783,2640" to="5323,2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" strokeweight="1.5pt"/>
                    </v:group>
                    <v:shape id="Freeform 140" o:spid="_x0000_s1062" style="position:absolute;left:5869;top:5825;width:2440;height:1633;visibility:visible;mso-wrap-style:square;v-text-anchor:top" coordsize="2440,1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" path="m,c290,222,1313,1134,1741,1364v462,269,554,179,699,226e" filled="f" strokeweight="1.5pt">
                      <v:path arrowok="t" o:connecttype="custom" o:connectlocs="0,0;1741,1364;2440,1590" o:connectangles="0,0,0"/>
                    </v:shape>
                  </v:group>
                  <v:group id="Group 141" o:spid="_x0000_s1063" style="position:absolute;left:31565;top:7153;width:4471;height:2953" coordorigin="10145,6925" coordsize="704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shape id="Freeform 142" o:spid="_x0000_s1064" style="position:absolute;left:10557;top:6985;width:258;height:327;rotation:-90;visibility:visible;mso-wrap-style:square;v-text-anchor:top" coordsize="2000,4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        <v:path arrowok="t" o:connecttype="custom" o:connectlocs="129,1;220,13;258,34;220,56;129,68;38,67;0,56;38,45;129,44;220,56;258,77;220,99;129,111;38,110;0,99;38,88;129,87;220,99;258,120;220,142;129,154;38,153;0,142;38,131;129,130;220,142;258,163;220,185;129,197;38,196;0,185;38,174;129,173;220,185;258,206;220,228;129,240;38,239;0,228;38,217;129,216;220,228;258,249;220,271;129,283;38,282;0,271;38,260;129,259;220,271;258,292;220,314;129,326" o:connectangles="0,0,0,0,0,0,0,0,0,0,0,0,0,0,0,0,0,0,0,0,0,0,0,0,0,0,0,0,0,0,0,0,0,0,0,0,0,0,0,0,0,0,0,0,0,0,0,0,0,0,0,0,0"/>
                    </v:shape>
                    <v:rect id="Rectangle 143" o:spid="_x0000_s1065" alt="淺色左斜對角線" style="position:absolute;left:10100;top:6970;width:465;height:3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" fillcolor="black">
                      <v:fill r:id="rId99" o:title="" type="pattern"/>
                    </v:rect>
                  </v:group>
                  <v:group id="Group 144" o:spid="_x0000_s1066" style="position:absolute;left:5048;top:244;width:27870;height:8776" coordorigin="6661,5830" coordsize="4389,1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45" o:spid="_x0000_s1067" type="#_x0000_t32" style="position:absolute;left:10659;top:5838;width:1;height:1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">
                      <v:stroke startarrow="block" endarrow="block"/>
                    </v:shape>
                    <v:shape id="_x0000_s1068" type="#_x0000_t202" style="position:absolute;left:9876;top:6197;width:591;height: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" filled="f" stroked="f">
                      <v:textbox style="mso-fit-shape-to-text:t">
                        <w:txbxContent>
                          <w:p w14:paraId="5C58DB9B" w14:textId="77777777" w:rsidR="009A3E17" w:rsidRPr="00683741" w:rsidRDefault="009A3E17" w:rsidP="00683741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683741">
                              <w:rPr>
                                <w:rFonts w:ascii="Times New Roman" w:hAnsi="Times New Roman" w:cs="Times New Roman"/>
                                <w:i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AutoShape 147" o:spid="_x0000_s1069" type="#_x0000_t32" style="position:absolute;left:6661;top:5830;width:438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">
                      <v:stroke dashstyle="longDash"/>
                    </v:shape>
                  </v:group>
                  <v:shape id="Text Box 148" o:spid="_x0000_s1070" type="#_x0000_t202" style="position:absolute;left:12900;top:12574;width:10910;height:57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4U7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dCK8/IBHr7CwAA//8DAFBLAQItABQABgAIAAAAIQDb4fbL7gAAAIUBAAATAAAAAAAAAAAA&#10;AAAAAAAAAABbQ29udGVudF9UeXBlc10ueG1sUEsBAi0AFAAGAAgAAAAhAFr0LFu/AAAAFQEAAAsA&#10;AAAAAAAAAAAAAAAAHwEAAF9yZWxzLy5yZWxzUEsBAi0AFAAGAAgAAAAhAJf/hTvEAAAA3AAAAA8A&#10;AAAAAAAAAAAAAAAABwIAAGRycy9kb3ducmV2LnhtbFBLBQYAAAAAAwADALcAAAD4AgAAAAA=&#10;" filled="f" stroked="f">
                    <v:textbox>
                      <w:txbxContent>
                        <w:p w14:paraId="53F48AD4" w14:textId="77777777" w:rsidR="009A3E17" w:rsidRPr="006B248A" w:rsidRDefault="009A3E17" w:rsidP="00683741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2"/>
                              <w:szCs w:val="20"/>
                            </w:rPr>
                          </w:pPr>
                          <w:r w:rsidRPr="006B248A">
                            <w:rPr>
                              <w:rFonts w:ascii="Times New Roman" w:hAnsi="Times New Roman" w:cs="Times New Roman"/>
                              <w:sz w:val="22"/>
                              <w:szCs w:val="20"/>
                            </w:rPr>
                            <w:t>圖</w:t>
                          </w:r>
                          <w:r w:rsidRPr="006B248A">
                            <w:rPr>
                              <w:rFonts w:ascii="Times New Roman" w:hAnsi="Times New Roman" w:cs="Times New Roman"/>
                              <w:sz w:val="22"/>
                              <w:szCs w:val="20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134" o:spid="_x0000_s1071" style="position:absolute;flip:x;visibility:visible;mso-wrap-style:square" from="25717,10201" to="26720,11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"/>
                  <v:line id="Line 135" o:spid="_x0000_s1072" style="position:absolute;flip:x;visibility:visible;mso-wrap-style:square" from="26670,10201" to="27673,11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"/>
                  <v:line id="Line 136" o:spid="_x0000_s1073" style="position:absolute;flip:x;visibility:visible;mso-wrap-style:square" from="27717,10201" to="28721,11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HhaxAAAANw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6QT+nkkXyOUvAAAA//8DAFBLAQItABQABgAIAAAAIQDb4fbL7gAAAIUBAAATAAAAAAAAAAAA&#10;AAAAAAAAAABbQ29udGVudF9UeXBlc10ueG1sUEsBAi0AFAAGAAgAAAAhAFr0LFu/AAAAFQEAAAsA&#10;AAAAAAAAAAAAAAAAHwEAAF9yZWxzLy5yZWxzUEsBAi0AFAAGAAgAAAAhAGskeFrEAAAA3AAAAA8A&#10;AAAAAAAAAAAAAAAABwIAAGRycy9kb3ducmV2LnhtbFBLBQYAAAAAAwADALcAAAD4AgAAAAA=&#10;"/>
                  <v:line id="Line 137" o:spid="_x0000_s1074" style="position:absolute;flip:x;visibility:visible;mso-wrap-style:square" from="28670,10201" to="29679,11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"/>
                  <v:line id="Line 138" o:spid="_x0000_s1075" style="position:absolute;flip:x;visibility:visible;mso-wrap-style:square" from="29718,10201" to="30721,11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"/>
                </v:group>
                <v:line id="Line 134" o:spid="_x0000_s1076" style="position:absolute;flip:x;visibility:visible;mso-wrap-style:square" from="30556,10287" to="31553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"/>
                <v:line id="Line 135" o:spid="_x0000_s1077" style="position:absolute;flip:x;visibility:visible;mso-wrap-style:square" from="31546,10287" to="32543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"/>
                <v:line id="Line 136" o:spid="_x0000_s1078" style="position:absolute;flip:x;visibility:visible;mso-wrap-style:square" from="32537,10287" to="33534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"/>
                <v:line id="Line 137" o:spid="_x0000_s1079" style="position:absolute;flip:x;visibility:visible;mso-wrap-style:square" from="33528,10287" to="34531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YpR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z1/g95l0gVz9AAAA//8DAFBLAQItABQABgAIAAAAIQDb4fbL7gAAAIUBAAATAAAAAAAAAAAA&#10;AAAAAAAAAABbQ29udGVudF9UeXBlc10ueG1sUEsBAi0AFAAGAAgAAAAhAFr0LFu/AAAAFQEAAAsA&#10;AAAAAAAAAAAAAAAAHwEAAF9yZWxzLy5yZWxzUEsBAi0AFAAGAAgAAAAhAFcFilHEAAAA3AAAAA8A&#10;AAAAAAAAAAAAAAAABwIAAGRycy9kb3ducmV2LnhtbFBLBQYAAAAAAwADALcAAAD4AgAAAAA=&#10;"/>
                <v:line id="Line 138" o:spid="_x0000_s1080" style="position:absolute;flip:x;visibility:visible;mso-wrap-style:square" from="34594,10287" to="35591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"/>
                <v:line id="Line 138" o:spid="_x0000_s1081" style="position:absolute;flip:x;visibility:visible;mso-wrap-style:square" from="35509,10287" to="36506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"/>
                <w10:wrap type="square"/>
              </v:group>
            </w:pict>
          </mc:Fallback>
        </mc:AlternateContent>
      </w:r>
      <w:proofErr w:type="gramStart"/>
      <w:r w:rsidR="00597CB1" w:rsidRPr="00F31EAE">
        <w:rPr>
          <w:rFonts w:hint="eastAsia"/>
          <w:color w:val="000000"/>
          <w:szCs w:val="24"/>
          <w:lang w:val="en-US"/>
        </w:rPr>
        <w:t>一</w:t>
      </w:r>
      <w:proofErr w:type="gramEnd"/>
      <w:r w:rsidR="00597CB1" w:rsidRPr="00F31EAE">
        <w:rPr>
          <w:rFonts w:hint="eastAsia"/>
          <w:color w:val="000000"/>
          <w:szCs w:val="24"/>
          <w:lang w:val="en-US"/>
        </w:rPr>
        <w:t>質量為</w:t>
      </w:r>
      <w:r w:rsidR="00234E2E" w:rsidRPr="00234E2E">
        <w:rPr>
          <w:color w:val="000000"/>
          <w:position w:val="-6"/>
          <w:szCs w:val="24"/>
          <w:lang w:val="en-US"/>
        </w:rPr>
        <w:object w:dxaOrig="240" w:dyaOrig="200" w14:anchorId="0938F12B">
          <v:shape id="_x0000_i1071" type="#_x0000_t75" style="width:12.2pt;height:10.4pt" o:ole="">
            <v:imagedata r:id="rId100" o:title=""/>
          </v:shape>
          <o:OLEObject Type="Embed" ProgID="Equation.DSMT4" ShapeID="_x0000_i1071" DrawAspect="Content" ObjectID="_1750152874" r:id="rId101"/>
        </w:object>
      </w:r>
      <w:r w:rsidR="00597CB1" w:rsidRPr="00F31EAE">
        <w:rPr>
          <w:rFonts w:hint="eastAsia"/>
          <w:color w:val="000000"/>
          <w:szCs w:val="24"/>
          <w:lang w:val="en-US"/>
        </w:rPr>
        <w:t>的小木塊，前方</w:t>
      </w:r>
      <w:proofErr w:type="gramStart"/>
      <w:r w:rsidR="00597CB1" w:rsidRPr="00F31EAE">
        <w:rPr>
          <w:rFonts w:hint="eastAsia"/>
          <w:color w:val="000000"/>
          <w:szCs w:val="24"/>
          <w:lang w:val="en-US"/>
        </w:rPr>
        <w:t>繫</w:t>
      </w:r>
      <w:proofErr w:type="gramEnd"/>
      <w:r w:rsidR="00597CB1" w:rsidRPr="00F31EAE">
        <w:rPr>
          <w:rFonts w:hint="eastAsia"/>
          <w:color w:val="000000"/>
          <w:szCs w:val="24"/>
          <w:lang w:val="en-US"/>
        </w:rPr>
        <w:t>有一理想彈簧，如圖</w:t>
      </w:r>
      <w:r w:rsidR="00597CB1" w:rsidRPr="00F31EAE">
        <w:rPr>
          <w:color w:val="000000"/>
          <w:szCs w:val="24"/>
          <w:lang w:val="en-US"/>
        </w:rPr>
        <w:t>2</w:t>
      </w:r>
      <w:r w:rsidR="00597CB1" w:rsidRPr="00F31EAE">
        <w:rPr>
          <w:rFonts w:hint="eastAsia"/>
          <w:color w:val="000000"/>
          <w:szCs w:val="24"/>
          <w:lang w:val="en-US"/>
        </w:rPr>
        <w:t>所示</w:t>
      </w:r>
      <w:r w:rsidR="0026695F">
        <w:rPr>
          <w:rFonts w:hint="eastAsia"/>
          <w:color w:val="000000"/>
          <w:szCs w:val="24"/>
          <w:lang w:val="en-US"/>
        </w:rPr>
        <w:t>。</w:t>
      </w:r>
      <w:r w:rsidR="00597CB1" w:rsidRPr="00F31EAE">
        <w:rPr>
          <w:rFonts w:hint="eastAsia"/>
          <w:color w:val="000000"/>
          <w:szCs w:val="24"/>
          <w:lang w:val="en-US"/>
        </w:rPr>
        <w:t>此系統由光滑斜面頂端自靜止滑下，進入</w:t>
      </w:r>
      <w:proofErr w:type="gramStart"/>
      <w:r w:rsidR="00E0791D" w:rsidRPr="00F31EAE">
        <w:rPr>
          <w:rFonts w:hint="eastAsia"/>
          <w:color w:val="000000"/>
          <w:szCs w:val="24"/>
          <w:lang w:val="en-US"/>
        </w:rPr>
        <w:t>光滑</w:t>
      </w:r>
      <w:r w:rsidR="00597CB1" w:rsidRPr="00F31EAE">
        <w:rPr>
          <w:rFonts w:hint="eastAsia"/>
          <w:color w:val="000000"/>
          <w:szCs w:val="24"/>
          <w:lang w:val="en-US"/>
        </w:rPr>
        <w:t>水平面</w:t>
      </w:r>
      <w:proofErr w:type="gramEnd"/>
      <w:r w:rsidR="00597CB1" w:rsidRPr="00F31EAE">
        <w:rPr>
          <w:rFonts w:hint="eastAsia"/>
          <w:color w:val="000000"/>
          <w:szCs w:val="24"/>
          <w:lang w:val="en-US"/>
        </w:rPr>
        <w:t>後正向撞上鉛直牆面，彈簧因被壓縮而使木塊減速，並將木塊原本的動能轉換為彈簧位能，</w:t>
      </w:r>
      <w:r w:rsidR="007B4248">
        <w:rPr>
          <w:rFonts w:hint="eastAsia"/>
          <w:color w:val="000000"/>
          <w:szCs w:val="24"/>
          <w:lang w:val="en-US"/>
        </w:rPr>
        <w:t>之</w:t>
      </w:r>
      <w:r w:rsidR="00597CB1" w:rsidRPr="00F31EAE">
        <w:rPr>
          <w:rFonts w:hint="eastAsia"/>
          <w:color w:val="000000"/>
          <w:szCs w:val="24"/>
          <w:lang w:val="en-US"/>
        </w:rPr>
        <w:t>後木塊在某一瞬間停</w:t>
      </w:r>
      <w:r w:rsidR="007B4248">
        <w:rPr>
          <w:rFonts w:hint="eastAsia"/>
          <w:color w:val="000000"/>
          <w:szCs w:val="24"/>
          <w:lang w:val="en-US"/>
        </w:rPr>
        <w:t>止</w:t>
      </w:r>
      <w:r w:rsidR="00597CB1" w:rsidRPr="00F31EAE">
        <w:rPr>
          <w:rFonts w:hint="eastAsia"/>
          <w:color w:val="000000"/>
          <w:szCs w:val="24"/>
          <w:lang w:val="en-US"/>
        </w:rPr>
        <w:t>不動，定義</w:t>
      </w:r>
      <w:r w:rsidR="007B4248">
        <w:rPr>
          <w:rFonts w:hint="eastAsia"/>
          <w:color w:val="000000"/>
          <w:szCs w:val="24"/>
          <w:lang w:val="en-US"/>
        </w:rPr>
        <w:t>此</w:t>
      </w:r>
      <w:r w:rsidR="00597CB1" w:rsidRPr="00F31EAE">
        <w:rPr>
          <w:rFonts w:hint="eastAsia"/>
          <w:color w:val="000000"/>
          <w:szCs w:val="24"/>
          <w:lang w:val="en-US"/>
        </w:rPr>
        <w:t>為終點。</w:t>
      </w:r>
      <w:r w:rsidR="007B4248">
        <w:rPr>
          <w:rFonts w:hint="eastAsia"/>
          <w:color w:val="000000"/>
          <w:szCs w:val="24"/>
          <w:lang w:val="en-US"/>
        </w:rPr>
        <w:t>木塊自初始靜止至終點的</w:t>
      </w:r>
      <w:r w:rsidR="00597CB1" w:rsidRPr="00F31EAE">
        <w:rPr>
          <w:rFonts w:hint="eastAsia"/>
          <w:color w:val="000000"/>
          <w:szCs w:val="24"/>
          <w:lang w:val="en-US"/>
        </w:rPr>
        <w:t>整個過程，木塊下降的鉛直高度為</w:t>
      </w:r>
      <w:r w:rsidR="00234E2E" w:rsidRPr="00683741">
        <w:rPr>
          <w:color w:val="000000"/>
          <w:position w:val="-8"/>
          <w:szCs w:val="24"/>
          <w:lang w:val="en-US"/>
        </w:rPr>
        <w:object w:dxaOrig="180" w:dyaOrig="260" w14:anchorId="6567B90B">
          <v:shape id="_x0000_i1072" type="#_x0000_t75" style="width:8.15pt;height:13.55pt" o:ole="">
            <v:imagedata r:id="rId102" o:title=""/>
          </v:shape>
          <o:OLEObject Type="Embed" ProgID="Equation.DSMT4" ShapeID="_x0000_i1072" DrawAspect="Content" ObjectID="_1750152875" r:id="rId103"/>
        </w:object>
      </w:r>
      <w:r w:rsidR="007B4248">
        <w:rPr>
          <w:rFonts w:hint="eastAsia"/>
          <w:color w:val="000000"/>
          <w:szCs w:val="24"/>
          <w:lang w:val="en-US"/>
        </w:rPr>
        <w:t>，令</w:t>
      </w:r>
      <w:r w:rsidR="00597CB1" w:rsidRPr="00F31EAE">
        <w:rPr>
          <w:rFonts w:hint="eastAsia"/>
          <w:color w:val="000000"/>
          <w:szCs w:val="24"/>
          <w:lang w:val="en-US"/>
        </w:rPr>
        <w:t>重力加速度為</w:t>
      </w:r>
      <w:r w:rsidR="00234E2E" w:rsidRPr="00683741">
        <w:rPr>
          <w:color w:val="000000"/>
          <w:position w:val="-6"/>
          <w:szCs w:val="24"/>
          <w:lang w:val="en-US"/>
        </w:rPr>
        <w:object w:dxaOrig="220" w:dyaOrig="240" w14:anchorId="256F634F">
          <v:shape id="_x0000_i1073" type="#_x0000_t75" style="width:11.3pt;height:12.2pt" o:ole="">
            <v:imagedata r:id="rId104" o:title=""/>
          </v:shape>
          <o:OLEObject Type="Embed" ProgID="Equation.DSMT4" ShapeID="_x0000_i1073" DrawAspect="Content" ObjectID="_1750152876" r:id="rId105"/>
        </w:object>
      </w:r>
      <w:r w:rsidR="00597CB1" w:rsidRPr="00F31EAE">
        <w:rPr>
          <w:rFonts w:hint="eastAsia"/>
          <w:color w:val="000000"/>
          <w:szCs w:val="24"/>
          <w:lang w:val="en-US"/>
        </w:rPr>
        <w:t>，且過程中力學能守恆</w:t>
      </w:r>
      <w:r w:rsidR="007B4248">
        <w:rPr>
          <w:rFonts w:hint="eastAsia"/>
          <w:color w:val="000000"/>
          <w:szCs w:val="24"/>
          <w:lang w:val="en-US"/>
        </w:rPr>
        <w:t>、系統到達最大速率前尚未撞上牆面</w:t>
      </w:r>
      <w:r w:rsidR="00597CB1" w:rsidRPr="00F31EAE">
        <w:rPr>
          <w:rFonts w:hint="eastAsia"/>
          <w:color w:val="000000"/>
          <w:szCs w:val="24"/>
          <w:lang w:val="en-US"/>
        </w:rPr>
        <w:t>，回答下列</w:t>
      </w:r>
      <w:r w:rsidR="007B4248">
        <w:rPr>
          <w:rFonts w:hint="eastAsia"/>
          <w:color w:val="000000"/>
          <w:szCs w:val="24"/>
          <w:lang w:val="en-US"/>
        </w:rPr>
        <w:t>問</w:t>
      </w:r>
      <w:r w:rsidR="00597CB1" w:rsidRPr="00F31EAE">
        <w:rPr>
          <w:rFonts w:hint="eastAsia"/>
          <w:color w:val="000000"/>
          <w:szCs w:val="24"/>
          <w:lang w:val="en-US"/>
        </w:rPr>
        <w:t>題。</w:t>
      </w:r>
    </w:p>
    <w:p w14:paraId="75736B6F" w14:textId="404A958E" w:rsidR="00864929" w:rsidRPr="00C92A11" w:rsidRDefault="007B4248" w:rsidP="00C92A11">
      <w:pPr>
        <w:pStyle w:val="TIT10"/>
        <w:spacing w:before="60"/>
        <w:ind w:left="360" w:hanging="360"/>
        <w:rPr>
          <w:lang w:val="en-US"/>
        </w:rPr>
      </w:pPr>
      <w:r>
        <w:rPr>
          <w:rFonts w:hint="eastAsia"/>
          <w:lang w:val="en-US"/>
        </w:rPr>
        <w:t>8</w:t>
      </w:r>
      <w:r w:rsidR="005F6E59" w:rsidRPr="00C92A11">
        <w:rPr>
          <w:rFonts w:hint="eastAsia"/>
          <w:lang w:val="en-US"/>
        </w:rPr>
        <w:t>.</w:t>
      </w:r>
      <w:r w:rsidR="00FD67B9" w:rsidRPr="00C92A11">
        <w:rPr>
          <w:lang w:val="en-US"/>
        </w:rPr>
        <w:tab/>
      </w:r>
      <w:r w:rsidR="00864929" w:rsidRPr="00C92A11">
        <w:rPr>
          <w:rFonts w:hint="eastAsia"/>
          <w:lang w:val="en-US"/>
        </w:rPr>
        <w:t>下列</w:t>
      </w:r>
      <w:r>
        <w:rPr>
          <w:rFonts w:hint="eastAsia"/>
          <w:lang w:val="en-US"/>
        </w:rPr>
        <w:t>敘</w:t>
      </w:r>
      <w:r w:rsidR="00864929" w:rsidRPr="00C92A11">
        <w:rPr>
          <w:rFonts w:hint="eastAsia"/>
          <w:lang w:val="en-US"/>
        </w:rPr>
        <w:t>述何者正確</w:t>
      </w:r>
      <w:r w:rsidR="000D506A" w:rsidRPr="00C92A11">
        <w:rPr>
          <w:rFonts w:hint="eastAsia"/>
          <w:lang w:val="en-US"/>
        </w:rPr>
        <w:t>？</w:t>
      </w:r>
    </w:p>
    <w:p w14:paraId="67ED6B6C" w14:textId="1CB2D40A" w:rsidR="00386EBB" w:rsidRPr="0031224C" w:rsidRDefault="00386EBB" w:rsidP="00F31EAE">
      <w:pPr>
        <w:pStyle w:val="AA"/>
        <w:ind w:leftChars="175" w:left="728"/>
      </w:pPr>
      <w:r w:rsidRPr="00B65D5C">
        <w:rPr>
          <w:rFonts w:hint="eastAsia"/>
        </w:rPr>
        <w:t>(A)</w:t>
      </w:r>
      <w:r w:rsidR="00864929" w:rsidRPr="00F31EAE">
        <w:rPr>
          <w:rFonts w:hint="eastAsia"/>
        </w:rPr>
        <w:t xml:space="preserve"> </w:t>
      </w:r>
      <w:r w:rsidR="00864929" w:rsidRPr="00F31EAE">
        <w:rPr>
          <w:rFonts w:hint="eastAsia"/>
        </w:rPr>
        <w:t>木塊所達到的最大動能為</w:t>
      </w:r>
      <w:r w:rsidR="00234E2E" w:rsidRPr="00616C71">
        <w:rPr>
          <w:position w:val="-6"/>
        </w:rPr>
        <w:object w:dxaOrig="480" w:dyaOrig="300" w14:anchorId="686EAF29">
          <v:shape id="_x0000_i1074" type="#_x0000_t75" style="width:23.9pt;height:14.9pt" o:ole="">
            <v:imagedata r:id="rId106" o:title=""/>
          </v:shape>
          <o:OLEObject Type="Embed" ProgID="Equation.DSMT4" ShapeID="_x0000_i1074" DrawAspect="Content" ObjectID="_1750152877" r:id="rId107"/>
        </w:object>
      </w:r>
    </w:p>
    <w:p w14:paraId="1A3EEFDE" w14:textId="0D7AC893" w:rsidR="00386EBB" w:rsidRPr="0031224C" w:rsidRDefault="00386EBB" w:rsidP="00F31EAE">
      <w:pPr>
        <w:pStyle w:val="AA"/>
        <w:ind w:leftChars="175" w:left="728"/>
      </w:pPr>
      <w:r w:rsidRPr="0031224C">
        <w:rPr>
          <w:rFonts w:hint="eastAsia"/>
        </w:rPr>
        <w:t>(B)</w:t>
      </w:r>
      <w:r w:rsidR="00864929" w:rsidRPr="00F31EAE">
        <w:rPr>
          <w:rFonts w:hint="eastAsia"/>
        </w:rPr>
        <w:t xml:space="preserve"> </w:t>
      </w:r>
      <w:r w:rsidR="00864929" w:rsidRPr="00F31EAE">
        <w:rPr>
          <w:rFonts w:hint="eastAsia"/>
        </w:rPr>
        <w:t>整個過程中，彈簧對木塊所作的功為正值，且等於</w:t>
      </w:r>
      <w:r w:rsidR="00234E2E" w:rsidRPr="00616C71">
        <w:rPr>
          <w:position w:val="-6"/>
        </w:rPr>
        <w:object w:dxaOrig="480" w:dyaOrig="300" w14:anchorId="7026C863">
          <v:shape id="_x0000_i1075" type="#_x0000_t75" style="width:23.9pt;height:14.9pt" o:ole="">
            <v:imagedata r:id="rId108" o:title=""/>
          </v:shape>
          <o:OLEObject Type="Embed" ProgID="Equation.DSMT4" ShapeID="_x0000_i1075" DrawAspect="Content" ObjectID="_1750152878" r:id="rId109"/>
        </w:object>
      </w:r>
    </w:p>
    <w:p w14:paraId="7B84E51F" w14:textId="74315251" w:rsidR="00386EBB" w:rsidRPr="0031224C" w:rsidRDefault="00386EBB" w:rsidP="00F31EAE">
      <w:pPr>
        <w:pStyle w:val="AA"/>
        <w:ind w:leftChars="175" w:left="728"/>
      </w:pPr>
      <w:r w:rsidRPr="0031224C">
        <w:rPr>
          <w:rFonts w:hint="eastAsia"/>
        </w:rPr>
        <w:t>(C)</w:t>
      </w:r>
      <w:r w:rsidR="00864929" w:rsidRPr="00F31EAE">
        <w:rPr>
          <w:rFonts w:hint="eastAsia"/>
        </w:rPr>
        <w:t xml:space="preserve"> </w:t>
      </w:r>
      <w:r w:rsidR="00864929" w:rsidRPr="00F31EAE">
        <w:rPr>
          <w:rFonts w:hint="eastAsia"/>
        </w:rPr>
        <w:t>彈簧的彈性位能在終點時比在</w:t>
      </w:r>
      <w:r w:rsidR="001A7F96" w:rsidRPr="00F31EAE">
        <w:rPr>
          <w:rFonts w:hint="eastAsia"/>
        </w:rPr>
        <w:t>初始靜止</w:t>
      </w:r>
      <w:r w:rsidR="00864929" w:rsidRPr="00F31EAE">
        <w:rPr>
          <w:rFonts w:hint="eastAsia"/>
        </w:rPr>
        <w:t>時增加</w:t>
      </w:r>
      <w:r w:rsidR="00234E2E" w:rsidRPr="00616C71">
        <w:rPr>
          <w:position w:val="-6"/>
        </w:rPr>
        <w:object w:dxaOrig="740" w:dyaOrig="300" w14:anchorId="56F4E0BA">
          <v:shape id="_x0000_i1076" type="#_x0000_t75" style="width:36.8pt;height:14.9pt" o:ole="">
            <v:imagedata r:id="rId110" o:title=""/>
          </v:shape>
          <o:OLEObject Type="Embed" ProgID="Equation.DSMT4" ShapeID="_x0000_i1076" DrawAspect="Content" ObjectID="_1750152879" r:id="rId111"/>
        </w:object>
      </w:r>
    </w:p>
    <w:p w14:paraId="3456CF6C" w14:textId="75EBFE04" w:rsidR="00386EBB" w:rsidRDefault="00386EBB" w:rsidP="00F31EAE">
      <w:pPr>
        <w:pStyle w:val="AA"/>
        <w:ind w:leftChars="175" w:left="728"/>
      </w:pPr>
      <w:r w:rsidRPr="0031224C">
        <w:rPr>
          <w:rFonts w:hint="eastAsia"/>
        </w:rPr>
        <w:t>(D)</w:t>
      </w:r>
      <w:r w:rsidR="00864929" w:rsidRPr="00F31EAE">
        <w:rPr>
          <w:rFonts w:hint="eastAsia"/>
        </w:rPr>
        <w:t xml:space="preserve"> </w:t>
      </w:r>
      <w:r w:rsidR="00864929" w:rsidRPr="00F31EAE">
        <w:rPr>
          <w:rFonts w:hint="eastAsia"/>
        </w:rPr>
        <w:t>木塊在終點的瞬間，彈簧對牆面的水平作用</w:t>
      </w:r>
      <w:proofErr w:type="gramStart"/>
      <w:r w:rsidR="00864929" w:rsidRPr="00F31EAE">
        <w:rPr>
          <w:rFonts w:hint="eastAsia"/>
        </w:rPr>
        <w:t>力</w:t>
      </w:r>
      <w:r w:rsidR="00A0074F" w:rsidRPr="00B65D5C">
        <w:rPr>
          <w:rFonts w:hint="eastAsia"/>
        </w:rPr>
        <w:t>量值</w:t>
      </w:r>
      <w:r w:rsidR="00864929" w:rsidRPr="00F31EAE">
        <w:rPr>
          <w:rFonts w:hint="eastAsia"/>
        </w:rPr>
        <w:t>必小於</w:t>
      </w:r>
      <w:proofErr w:type="gramEnd"/>
      <w:r w:rsidR="00234E2E" w:rsidRPr="00616C71">
        <w:rPr>
          <w:position w:val="-6"/>
        </w:rPr>
        <w:object w:dxaOrig="380" w:dyaOrig="240" w14:anchorId="4CE246A1">
          <v:shape id="_x0000_i1077" type="#_x0000_t75" style="width:18.95pt;height:12.2pt" o:ole="">
            <v:imagedata r:id="rId112" o:title=""/>
          </v:shape>
          <o:OLEObject Type="Embed" ProgID="Equation.DSMT4" ShapeID="_x0000_i1077" DrawAspect="Content" ObjectID="_1750152880" r:id="rId113"/>
        </w:object>
      </w:r>
    </w:p>
    <w:p w14:paraId="01603123" w14:textId="479930E4" w:rsidR="00386EBB" w:rsidRPr="0031224C" w:rsidRDefault="00386EBB" w:rsidP="00F31EAE">
      <w:pPr>
        <w:pStyle w:val="AA"/>
        <w:ind w:leftChars="175" w:left="728"/>
      </w:pPr>
      <w:r>
        <w:rPr>
          <w:rFonts w:hint="eastAsia"/>
        </w:rPr>
        <w:t>(E)</w:t>
      </w:r>
      <w:r w:rsidR="00864929" w:rsidRPr="00F31EAE">
        <w:rPr>
          <w:rFonts w:hint="eastAsia"/>
        </w:rPr>
        <w:t xml:space="preserve"> </w:t>
      </w:r>
      <w:r w:rsidR="00864929" w:rsidRPr="00F31EAE">
        <w:rPr>
          <w:rFonts w:hint="eastAsia"/>
        </w:rPr>
        <w:t>彈簧被壓縮的過程中，木塊進行等</w:t>
      </w:r>
      <w:r w:rsidR="007B4248">
        <w:rPr>
          <w:rFonts w:hint="eastAsia"/>
        </w:rPr>
        <w:t>加</w:t>
      </w:r>
      <w:r w:rsidR="00864929" w:rsidRPr="00F31EAE">
        <w:rPr>
          <w:rFonts w:hint="eastAsia"/>
        </w:rPr>
        <w:t>速運動</w:t>
      </w:r>
    </w:p>
    <w:p w14:paraId="6249C974" w14:textId="7CAAEDE0" w:rsidR="00F85564" w:rsidRPr="00C92A11" w:rsidRDefault="007B4248" w:rsidP="00C92A11">
      <w:pPr>
        <w:pStyle w:val="TIT10"/>
        <w:spacing w:before="60"/>
        <w:ind w:left="360" w:hanging="360"/>
        <w:rPr>
          <w:lang w:val="en-US"/>
        </w:rPr>
      </w:pPr>
      <w:r>
        <w:rPr>
          <w:rFonts w:hint="eastAsia"/>
          <w:lang w:val="en-US"/>
        </w:rPr>
        <w:t>9</w:t>
      </w:r>
      <w:r w:rsidR="005F6E59" w:rsidRPr="00C92A11">
        <w:rPr>
          <w:rFonts w:hint="eastAsia"/>
          <w:lang w:val="en-US"/>
        </w:rPr>
        <w:t>.</w:t>
      </w:r>
      <w:r w:rsidR="000D506A" w:rsidRPr="00C92A11">
        <w:rPr>
          <w:lang w:val="en-US"/>
        </w:rPr>
        <w:tab/>
      </w:r>
      <w:r w:rsidR="00864929" w:rsidRPr="00C92A11">
        <w:rPr>
          <w:rFonts w:hint="eastAsia"/>
          <w:lang w:val="en-US"/>
        </w:rPr>
        <w:t>考慮木塊的速率</w:t>
      </w:r>
      <w:r w:rsidR="00234E2E" w:rsidRPr="00234E2E">
        <w:rPr>
          <w:position w:val="-6"/>
          <w:lang w:val="en-US"/>
        </w:rPr>
        <w:object w:dxaOrig="180" w:dyaOrig="200" w14:anchorId="09F1A94C">
          <v:shape id="_x0000_i1078" type="#_x0000_t75" style="width:8.15pt;height:10.4pt" o:ole="">
            <v:imagedata r:id="rId114" o:title=""/>
          </v:shape>
          <o:OLEObject Type="Embed" ProgID="Equation.DSMT4" ShapeID="_x0000_i1078" DrawAspect="Content" ObjectID="_1750152881" r:id="rId115"/>
        </w:object>
      </w:r>
      <w:r w:rsidR="00864929" w:rsidRPr="00C92A11">
        <w:rPr>
          <w:rFonts w:hint="eastAsia"/>
          <w:lang w:val="en-US"/>
        </w:rPr>
        <w:t>對時間</w:t>
      </w:r>
      <w:r w:rsidR="00234E2E" w:rsidRPr="00234E2E">
        <w:rPr>
          <w:position w:val="-6"/>
          <w:lang w:val="en-US"/>
        </w:rPr>
        <w:object w:dxaOrig="139" w:dyaOrig="240" w14:anchorId="54CC90E8">
          <v:shape id="_x0000_i1079" type="#_x0000_t75" style="width:6.1pt;height:12.2pt" o:ole="">
            <v:imagedata r:id="rId116" o:title=""/>
          </v:shape>
          <o:OLEObject Type="Embed" ProgID="Equation.DSMT4" ShapeID="_x0000_i1079" DrawAspect="Content" ObjectID="_1750152882" r:id="rId117"/>
        </w:object>
      </w:r>
      <w:r w:rsidR="00864929" w:rsidRPr="00C92A11">
        <w:rPr>
          <w:rFonts w:hint="eastAsia"/>
          <w:lang w:val="en-US"/>
        </w:rPr>
        <w:t>的變化，下列圖</w:t>
      </w:r>
      <w:r>
        <w:rPr>
          <w:rFonts w:hint="eastAsia"/>
          <w:lang w:val="en-US"/>
        </w:rPr>
        <w:t>形</w:t>
      </w:r>
      <w:r w:rsidR="00864929" w:rsidRPr="00C92A11">
        <w:rPr>
          <w:rFonts w:hint="eastAsia"/>
          <w:lang w:val="en-US"/>
        </w:rPr>
        <w:t>何者正確？</w:t>
      </w:r>
    </w:p>
    <w:p w14:paraId="06A22BDB" w14:textId="59CF67CD" w:rsidR="00234E2E" w:rsidRPr="00F31EAE" w:rsidRDefault="00534684" w:rsidP="00234E2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noProof/>
          <w:lang w:val="es-ES"/>
        </w:rPr>
        <mc:AlternateContent>
          <mc:Choice Requires="wpg">
            <w:drawing>
              <wp:anchor distT="0" distB="0" distL="114300" distR="114300" simplePos="0" relativeHeight="251648000" behindDoc="1" locked="0" layoutInCell="1" allowOverlap="1" wp14:anchorId="29540A74" wp14:editId="2FDF674A">
                <wp:simplePos x="0" y="0"/>
                <wp:positionH relativeFrom="column">
                  <wp:posOffset>4041140</wp:posOffset>
                </wp:positionH>
                <wp:positionV relativeFrom="paragraph">
                  <wp:posOffset>167005</wp:posOffset>
                </wp:positionV>
                <wp:extent cx="1900555" cy="1216660"/>
                <wp:effectExtent l="0" t="0" r="0" b="2540"/>
                <wp:wrapNone/>
                <wp:docPr id="28" name="群組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0555" cy="1216660"/>
                          <a:chOff x="1898" y="9870"/>
                          <a:chExt cx="2994" cy="1915"/>
                        </a:xfrm>
                      </wpg:grpSpPr>
                      <wpg:grpSp>
                        <wpg:cNvPr id="29" name="Group 174"/>
                        <wpg:cNvGrpSpPr>
                          <a:grpSpLocks/>
                        </wpg:cNvGrpSpPr>
                        <wpg:grpSpPr bwMode="auto">
                          <a:xfrm>
                            <a:off x="1898" y="9870"/>
                            <a:ext cx="2994" cy="1915"/>
                            <a:chOff x="2789" y="13282"/>
                            <a:chExt cx="2994" cy="1915"/>
                          </a:xfrm>
                        </wpg:grpSpPr>
                        <wps:wsp>
                          <wps:cNvPr id="30" name="AutoShape 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10" y="14970"/>
                              <a:ext cx="205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AutoShape 1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10" y="13438"/>
                              <a:ext cx="0" cy="15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9" y="13282"/>
                              <a:ext cx="563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3DC5D0" w14:textId="77777777" w:rsidR="009A3E17" w:rsidRPr="004F42A5" w:rsidRDefault="009A3E17" w:rsidP="00726564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0" y="14766"/>
                              <a:ext cx="563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DA8731" w14:textId="77777777" w:rsidR="009A3E17" w:rsidRPr="004F42A5" w:rsidRDefault="009A3E17" w:rsidP="00726564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4" y="14812"/>
                              <a:ext cx="563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813958" w14:textId="77777777" w:rsidR="009A3E17" w:rsidRPr="004F42A5" w:rsidRDefault="009A3E17" w:rsidP="00726564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35" name="Freeform 180"/>
                        <wps:cNvSpPr>
                          <a:spLocks/>
                        </wps:cNvSpPr>
                        <wps:spPr bwMode="auto">
                          <a:xfrm>
                            <a:off x="2319" y="10569"/>
                            <a:ext cx="1845" cy="990"/>
                          </a:xfrm>
                          <a:custGeom>
                            <a:avLst/>
                            <a:gdLst>
                              <a:gd name="T0" fmla="*/ 0 w 1845"/>
                              <a:gd name="T1" fmla="*/ 990 h 990"/>
                              <a:gd name="T2" fmla="*/ 867 w 1845"/>
                              <a:gd name="T3" fmla="*/ 52 h 990"/>
                              <a:gd name="T4" fmla="*/ 1196 w 1845"/>
                              <a:gd name="T5" fmla="*/ 18 h 990"/>
                              <a:gd name="T6" fmla="*/ 1411 w 1845"/>
                              <a:gd name="T7" fmla="*/ 674 h 990"/>
                              <a:gd name="T8" fmla="*/ 1845 w 1845"/>
                              <a:gd name="T9" fmla="*/ 990 h 9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45" h="990">
                                <a:moveTo>
                                  <a:pt x="0" y="990"/>
                                </a:moveTo>
                                <a:cubicBezTo>
                                  <a:pt x="145" y="834"/>
                                  <a:pt x="789" y="104"/>
                                  <a:pt x="867" y="52"/>
                                </a:cubicBezTo>
                                <a:cubicBezTo>
                                  <a:pt x="945" y="0"/>
                                  <a:pt x="1043" y="19"/>
                                  <a:pt x="1196" y="18"/>
                                </a:cubicBezTo>
                                <a:cubicBezTo>
                                  <a:pt x="1252" y="219"/>
                                  <a:pt x="1279" y="482"/>
                                  <a:pt x="1411" y="674"/>
                                </a:cubicBezTo>
                                <a:cubicBezTo>
                                  <a:pt x="1543" y="866"/>
                                  <a:pt x="1726" y="906"/>
                                  <a:pt x="1845" y="99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540A74" id="群組 28" o:spid="_x0000_s1082" style="position:absolute;left:0;text-align:left;margin-left:318.2pt;margin-top:13.15pt;width:149.65pt;height:95.8pt;z-index:-251668480" coordorigin="1898,9870" coordsize="2994,19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">
                <v:group id="Group 174" o:spid="_x0000_s1083" style="position:absolute;left:1898;top:9870;width:2994;height:1915" coordorigin="2789,13282" coordsize="2994,1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AutoShape 175" o:spid="_x0000_s1084" type="#_x0000_t32" style="position:absolute;left:3210;top:14970;width:20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">
                    <v:stroke endarrow="block"/>
                  </v:shape>
                  <v:shape id="AutoShape 176" o:spid="_x0000_s1085" type="#_x0000_t32" style="position:absolute;left:3210;top:13438;width:0;height:15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">
                    <v:stroke endarrow="block"/>
                  </v:shape>
                  <v:shape id="_x0000_s1086" type="#_x0000_t202" style="position:absolute;left:2789;top:13282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" filled="f" stroked="f">
                    <v:textbox style="mso-fit-shape-to-text:t">
                      <w:txbxContent>
                        <w:p w14:paraId="103DC5D0" w14:textId="77777777" w:rsidR="009A3E17" w:rsidRPr="004F42A5" w:rsidRDefault="009A3E17" w:rsidP="00726564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shape id="_x0000_s1087" type="#_x0000_t202" style="position:absolute;left:5220;top:14766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" filled="f" stroked="f">
                    <v:textbox style="mso-fit-shape-to-text:t">
                      <w:txbxContent>
                        <w:p w14:paraId="2CDA8731" w14:textId="77777777" w:rsidR="009A3E17" w:rsidRPr="004F42A5" w:rsidRDefault="009A3E17" w:rsidP="00726564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088" type="#_x0000_t202" style="position:absolute;left:2834;top:14812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" filled="f" stroked="f">
                    <v:textbox style="mso-fit-shape-to-text:t">
                      <w:txbxContent>
                        <w:p w14:paraId="56813958" w14:textId="77777777" w:rsidR="009A3E17" w:rsidRPr="004F42A5" w:rsidRDefault="009A3E17" w:rsidP="00726564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Freeform 180" o:spid="_x0000_s1089" style="position:absolute;left:2319;top:10569;width:1845;height:990;visibility:visible;mso-wrap-style:square;v-text-anchor:top" coordsize="1845,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" path="m,990c145,834,789,104,867,52,945,,1043,19,1196,18v56,201,83,464,215,656c1543,866,1726,906,1845,990e" filled="f">
                  <v:path arrowok="t" o:connecttype="custom" o:connectlocs="0,990;867,52;1196,18;1411,674;1845,990" o:connectangles="0,0,0,0,0"/>
                </v:shape>
              </v:group>
            </w:pict>
          </mc:Fallback>
        </mc:AlternateContent>
      </w:r>
      <w:r>
        <w:rPr>
          <w:noProof/>
          <w:lang w:val="es-ES"/>
        </w:rPr>
        <mc:AlternateContent>
          <mc:Choice Requires="wpg">
            <w:drawing>
              <wp:anchor distT="0" distB="0" distL="114300" distR="114300" simplePos="0" relativeHeight="251643904" behindDoc="1" locked="0" layoutInCell="1" allowOverlap="1" wp14:anchorId="5B3238B1" wp14:editId="288A4B17">
                <wp:simplePos x="0" y="0"/>
                <wp:positionH relativeFrom="column">
                  <wp:posOffset>2156460</wp:posOffset>
                </wp:positionH>
                <wp:positionV relativeFrom="paragraph">
                  <wp:posOffset>167005</wp:posOffset>
                </wp:positionV>
                <wp:extent cx="2082800" cy="1216025"/>
                <wp:effectExtent l="0" t="0" r="0" b="3175"/>
                <wp:wrapNone/>
                <wp:docPr id="7" name="群組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2800" cy="1216025"/>
                          <a:chOff x="0" y="0"/>
                          <a:chExt cx="2083072" cy="1216025"/>
                        </a:xfrm>
                      </wpg:grpSpPr>
                      <wpg:grpSp>
                        <wpg:cNvPr id="8" name="群組 8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083072" cy="1216025"/>
                            <a:chOff x="2789" y="13282"/>
                            <a:chExt cx="2994" cy="1915"/>
                          </a:xfrm>
                        </wpg:grpSpPr>
                        <wps:wsp>
                          <wps:cNvPr id="450" name="AutoShape 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10" y="14973"/>
                              <a:ext cx="205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1" name="AutoShape 18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10" y="13438"/>
                              <a:ext cx="0" cy="15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9" y="13282"/>
                              <a:ext cx="563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EA23CF" w14:textId="77777777" w:rsidR="009A3E17" w:rsidRPr="004F42A5" w:rsidRDefault="009A3E17" w:rsidP="00726564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0" y="14766"/>
                              <a:ext cx="563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B0DBB9" w14:textId="77777777" w:rsidR="009A3E17" w:rsidRPr="004F42A5" w:rsidRDefault="009A3E17" w:rsidP="00726564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4" y="14812"/>
                              <a:ext cx="563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23E654" w14:textId="77777777" w:rsidR="009A3E17" w:rsidRPr="004F42A5" w:rsidRDefault="009A3E17" w:rsidP="00726564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5" name="手繪多邊形: 圖案 455"/>
                        <wps:cNvSpPr>
                          <a:spLocks/>
                        </wps:cNvSpPr>
                        <wps:spPr bwMode="auto">
                          <a:xfrm>
                            <a:off x="291848" y="528705"/>
                            <a:ext cx="1232240" cy="544830"/>
                          </a:xfrm>
                          <a:custGeom>
                            <a:avLst/>
                            <a:gdLst>
                              <a:gd name="T0" fmla="*/ 0 w 1845"/>
                              <a:gd name="T1" fmla="*/ 972 h 972"/>
                              <a:gd name="T2" fmla="*/ 912 w 1845"/>
                              <a:gd name="T3" fmla="*/ 0 h 972"/>
                              <a:gd name="T4" fmla="*/ 1325 w 1845"/>
                              <a:gd name="T5" fmla="*/ 0 h 972"/>
                              <a:gd name="T6" fmla="*/ 1475 w 1845"/>
                              <a:gd name="T7" fmla="*/ 100 h 972"/>
                              <a:gd name="T8" fmla="*/ 1713 w 1845"/>
                              <a:gd name="T9" fmla="*/ 501 h 972"/>
                              <a:gd name="T10" fmla="*/ 1845 w 1845"/>
                              <a:gd name="T11" fmla="*/ 972 h 972"/>
                              <a:gd name="connsiteX0" fmla="*/ 0 w 10000"/>
                              <a:gd name="connsiteY0" fmla="*/ 10583 h 10583"/>
                              <a:gd name="connsiteX1" fmla="*/ 4943 w 10000"/>
                              <a:gd name="connsiteY1" fmla="*/ 583 h 10583"/>
                              <a:gd name="connsiteX2" fmla="*/ 7182 w 10000"/>
                              <a:gd name="connsiteY2" fmla="*/ 583 h 10583"/>
                              <a:gd name="connsiteX3" fmla="*/ 7995 w 10000"/>
                              <a:gd name="connsiteY3" fmla="*/ 1612 h 10583"/>
                              <a:gd name="connsiteX4" fmla="*/ 9285 w 10000"/>
                              <a:gd name="connsiteY4" fmla="*/ 5737 h 10583"/>
                              <a:gd name="connsiteX5" fmla="*/ 10000 w 10000"/>
                              <a:gd name="connsiteY5" fmla="*/ 10583 h 10583"/>
                              <a:gd name="connsiteX0" fmla="*/ 0 w 10000"/>
                              <a:gd name="connsiteY0" fmla="*/ 10378 h 10378"/>
                              <a:gd name="connsiteX1" fmla="*/ 4943 w 10000"/>
                              <a:gd name="connsiteY1" fmla="*/ 378 h 10378"/>
                              <a:gd name="connsiteX2" fmla="*/ 7182 w 10000"/>
                              <a:gd name="connsiteY2" fmla="*/ 378 h 10378"/>
                              <a:gd name="connsiteX3" fmla="*/ 7995 w 10000"/>
                              <a:gd name="connsiteY3" fmla="*/ 1407 h 10378"/>
                              <a:gd name="connsiteX4" fmla="*/ 9285 w 10000"/>
                              <a:gd name="connsiteY4" fmla="*/ 5532 h 10378"/>
                              <a:gd name="connsiteX5" fmla="*/ 10000 w 10000"/>
                              <a:gd name="connsiteY5" fmla="*/ 10378 h 10378"/>
                              <a:gd name="connsiteX0" fmla="*/ 0 w 10000"/>
                              <a:gd name="connsiteY0" fmla="*/ 10378 h 10378"/>
                              <a:gd name="connsiteX1" fmla="*/ 4943 w 10000"/>
                              <a:gd name="connsiteY1" fmla="*/ 378 h 10378"/>
                              <a:gd name="connsiteX2" fmla="*/ 7182 w 10000"/>
                              <a:gd name="connsiteY2" fmla="*/ 378 h 10378"/>
                              <a:gd name="connsiteX3" fmla="*/ 7995 w 10000"/>
                              <a:gd name="connsiteY3" fmla="*/ 1407 h 10378"/>
                              <a:gd name="connsiteX4" fmla="*/ 9285 w 10000"/>
                              <a:gd name="connsiteY4" fmla="*/ 5532 h 10378"/>
                              <a:gd name="connsiteX5" fmla="*/ 10000 w 10000"/>
                              <a:gd name="connsiteY5" fmla="*/ 10378 h 10378"/>
                              <a:gd name="connsiteX0" fmla="*/ 0 w 10000"/>
                              <a:gd name="connsiteY0" fmla="*/ 10217 h 10217"/>
                              <a:gd name="connsiteX1" fmla="*/ 4821 w 10000"/>
                              <a:gd name="connsiteY1" fmla="*/ 449 h 10217"/>
                              <a:gd name="connsiteX2" fmla="*/ 7182 w 10000"/>
                              <a:gd name="connsiteY2" fmla="*/ 217 h 10217"/>
                              <a:gd name="connsiteX3" fmla="*/ 7995 w 10000"/>
                              <a:gd name="connsiteY3" fmla="*/ 1246 h 10217"/>
                              <a:gd name="connsiteX4" fmla="*/ 9285 w 10000"/>
                              <a:gd name="connsiteY4" fmla="*/ 5371 h 10217"/>
                              <a:gd name="connsiteX5" fmla="*/ 10000 w 10000"/>
                              <a:gd name="connsiteY5" fmla="*/ 10217 h 10217"/>
                              <a:gd name="connsiteX0" fmla="*/ 0 w 10000"/>
                              <a:gd name="connsiteY0" fmla="*/ 10058 h 10058"/>
                              <a:gd name="connsiteX1" fmla="*/ 4821 w 10000"/>
                              <a:gd name="connsiteY1" fmla="*/ 290 h 10058"/>
                              <a:gd name="connsiteX2" fmla="*/ 7182 w 10000"/>
                              <a:gd name="connsiteY2" fmla="*/ 58 h 10058"/>
                              <a:gd name="connsiteX3" fmla="*/ 7995 w 10000"/>
                              <a:gd name="connsiteY3" fmla="*/ 1087 h 10058"/>
                              <a:gd name="connsiteX4" fmla="*/ 9285 w 10000"/>
                              <a:gd name="connsiteY4" fmla="*/ 5212 h 10058"/>
                              <a:gd name="connsiteX5" fmla="*/ 10000 w 10000"/>
                              <a:gd name="connsiteY5" fmla="*/ 10058 h 10058"/>
                              <a:gd name="connsiteX0" fmla="*/ 0 w 10000"/>
                              <a:gd name="connsiteY0" fmla="*/ 10005 h 10005"/>
                              <a:gd name="connsiteX1" fmla="*/ 4821 w 10000"/>
                              <a:gd name="connsiteY1" fmla="*/ 391 h 10005"/>
                              <a:gd name="connsiteX2" fmla="*/ 7182 w 10000"/>
                              <a:gd name="connsiteY2" fmla="*/ 5 h 10005"/>
                              <a:gd name="connsiteX3" fmla="*/ 7995 w 10000"/>
                              <a:gd name="connsiteY3" fmla="*/ 1034 h 10005"/>
                              <a:gd name="connsiteX4" fmla="*/ 9285 w 10000"/>
                              <a:gd name="connsiteY4" fmla="*/ 5159 h 10005"/>
                              <a:gd name="connsiteX5" fmla="*/ 10000 w 10000"/>
                              <a:gd name="connsiteY5" fmla="*/ 10005 h 10005"/>
                              <a:gd name="connsiteX0" fmla="*/ 0 w 10000"/>
                              <a:gd name="connsiteY0" fmla="*/ 10350 h 10350"/>
                              <a:gd name="connsiteX1" fmla="*/ 4821 w 10000"/>
                              <a:gd name="connsiteY1" fmla="*/ 736 h 10350"/>
                              <a:gd name="connsiteX2" fmla="*/ 7182 w 10000"/>
                              <a:gd name="connsiteY2" fmla="*/ 350 h 10350"/>
                              <a:gd name="connsiteX3" fmla="*/ 7995 w 10000"/>
                              <a:gd name="connsiteY3" fmla="*/ 1379 h 10350"/>
                              <a:gd name="connsiteX4" fmla="*/ 9285 w 10000"/>
                              <a:gd name="connsiteY4" fmla="*/ 5504 h 10350"/>
                              <a:gd name="connsiteX5" fmla="*/ 10000 w 10000"/>
                              <a:gd name="connsiteY5" fmla="*/ 10350 h 10350"/>
                              <a:gd name="connsiteX0" fmla="*/ 0 w 10000"/>
                              <a:gd name="connsiteY0" fmla="*/ 10043 h 10043"/>
                              <a:gd name="connsiteX1" fmla="*/ 4821 w 10000"/>
                              <a:gd name="connsiteY1" fmla="*/ 429 h 10043"/>
                              <a:gd name="connsiteX2" fmla="*/ 7182 w 10000"/>
                              <a:gd name="connsiteY2" fmla="*/ 43 h 10043"/>
                              <a:gd name="connsiteX3" fmla="*/ 7995 w 10000"/>
                              <a:gd name="connsiteY3" fmla="*/ 1072 h 10043"/>
                              <a:gd name="connsiteX4" fmla="*/ 9285 w 10000"/>
                              <a:gd name="connsiteY4" fmla="*/ 5197 h 10043"/>
                              <a:gd name="connsiteX5" fmla="*/ 10000 w 10000"/>
                              <a:gd name="connsiteY5" fmla="*/ 10043 h 10043"/>
                              <a:gd name="connsiteX0" fmla="*/ 0 w 10000"/>
                              <a:gd name="connsiteY0" fmla="*/ 10306 h 10306"/>
                              <a:gd name="connsiteX1" fmla="*/ 4821 w 10000"/>
                              <a:gd name="connsiteY1" fmla="*/ 263 h 10306"/>
                              <a:gd name="connsiteX2" fmla="*/ 7182 w 10000"/>
                              <a:gd name="connsiteY2" fmla="*/ 306 h 10306"/>
                              <a:gd name="connsiteX3" fmla="*/ 7995 w 10000"/>
                              <a:gd name="connsiteY3" fmla="*/ 1335 h 10306"/>
                              <a:gd name="connsiteX4" fmla="*/ 9285 w 10000"/>
                              <a:gd name="connsiteY4" fmla="*/ 5460 h 10306"/>
                              <a:gd name="connsiteX5" fmla="*/ 10000 w 10000"/>
                              <a:gd name="connsiteY5" fmla="*/ 10306 h 10306"/>
                              <a:gd name="connsiteX0" fmla="*/ 0 w 10000"/>
                              <a:gd name="connsiteY0" fmla="*/ 10069 h 10069"/>
                              <a:gd name="connsiteX1" fmla="*/ 4821 w 10000"/>
                              <a:gd name="connsiteY1" fmla="*/ 26 h 10069"/>
                              <a:gd name="connsiteX2" fmla="*/ 7182 w 10000"/>
                              <a:gd name="connsiteY2" fmla="*/ 69 h 10069"/>
                              <a:gd name="connsiteX3" fmla="*/ 7995 w 10000"/>
                              <a:gd name="connsiteY3" fmla="*/ 1098 h 10069"/>
                              <a:gd name="connsiteX4" fmla="*/ 9285 w 10000"/>
                              <a:gd name="connsiteY4" fmla="*/ 5223 h 10069"/>
                              <a:gd name="connsiteX5" fmla="*/ 10000 w 10000"/>
                              <a:gd name="connsiteY5" fmla="*/ 10069 h 10069"/>
                              <a:gd name="connsiteX0" fmla="*/ 0 w 10000"/>
                              <a:gd name="connsiteY0" fmla="*/ 10090 h 10090"/>
                              <a:gd name="connsiteX1" fmla="*/ 4821 w 10000"/>
                              <a:gd name="connsiteY1" fmla="*/ 47 h 10090"/>
                              <a:gd name="connsiteX2" fmla="*/ 7182 w 10000"/>
                              <a:gd name="connsiteY2" fmla="*/ 90 h 10090"/>
                              <a:gd name="connsiteX3" fmla="*/ 7995 w 10000"/>
                              <a:gd name="connsiteY3" fmla="*/ 1119 h 10090"/>
                              <a:gd name="connsiteX4" fmla="*/ 9285 w 10000"/>
                              <a:gd name="connsiteY4" fmla="*/ 5244 h 10090"/>
                              <a:gd name="connsiteX5" fmla="*/ 10000 w 10000"/>
                              <a:gd name="connsiteY5" fmla="*/ 10090 h 10090"/>
                              <a:gd name="connsiteX0" fmla="*/ 0 w 10000"/>
                              <a:gd name="connsiteY0" fmla="*/ 10051 h 10051"/>
                              <a:gd name="connsiteX1" fmla="*/ 4751 w 10000"/>
                              <a:gd name="connsiteY1" fmla="*/ 61 h 10051"/>
                              <a:gd name="connsiteX2" fmla="*/ 7182 w 10000"/>
                              <a:gd name="connsiteY2" fmla="*/ 51 h 10051"/>
                              <a:gd name="connsiteX3" fmla="*/ 7995 w 10000"/>
                              <a:gd name="connsiteY3" fmla="*/ 1080 h 10051"/>
                              <a:gd name="connsiteX4" fmla="*/ 9285 w 10000"/>
                              <a:gd name="connsiteY4" fmla="*/ 5205 h 10051"/>
                              <a:gd name="connsiteX5" fmla="*/ 10000 w 10000"/>
                              <a:gd name="connsiteY5" fmla="*/ 10051 h 10051"/>
                              <a:gd name="connsiteX0" fmla="*/ 0 w 10000"/>
                              <a:gd name="connsiteY0" fmla="*/ 10051 h 10051"/>
                              <a:gd name="connsiteX1" fmla="*/ 4751 w 10000"/>
                              <a:gd name="connsiteY1" fmla="*/ 61 h 10051"/>
                              <a:gd name="connsiteX2" fmla="*/ 7182 w 10000"/>
                              <a:gd name="connsiteY2" fmla="*/ 51 h 10051"/>
                              <a:gd name="connsiteX3" fmla="*/ 7995 w 10000"/>
                              <a:gd name="connsiteY3" fmla="*/ 1080 h 10051"/>
                              <a:gd name="connsiteX4" fmla="*/ 9285 w 10000"/>
                              <a:gd name="connsiteY4" fmla="*/ 5205 h 10051"/>
                              <a:gd name="connsiteX5" fmla="*/ 10000 w 10000"/>
                              <a:gd name="connsiteY5" fmla="*/ 10051 h 10051"/>
                              <a:gd name="connsiteX0" fmla="*/ 0 w 10000"/>
                              <a:gd name="connsiteY0" fmla="*/ 10022 h 10022"/>
                              <a:gd name="connsiteX1" fmla="*/ 4751 w 10000"/>
                              <a:gd name="connsiteY1" fmla="*/ 77 h 10022"/>
                              <a:gd name="connsiteX2" fmla="*/ 7182 w 10000"/>
                              <a:gd name="connsiteY2" fmla="*/ 22 h 10022"/>
                              <a:gd name="connsiteX3" fmla="*/ 7995 w 10000"/>
                              <a:gd name="connsiteY3" fmla="*/ 1051 h 10022"/>
                              <a:gd name="connsiteX4" fmla="*/ 9285 w 10000"/>
                              <a:gd name="connsiteY4" fmla="*/ 5176 h 10022"/>
                              <a:gd name="connsiteX5" fmla="*/ 10000 w 10000"/>
                              <a:gd name="connsiteY5" fmla="*/ 10022 h 10022"/>
                              <a:gd name="connsiteX0" fmla="*/ 0 w 10000"/>
                              <a:gd name="connsiteY0" fmla="*/ 10136 h 10136"/>
                              <a:gd name="connsiteX1" fmla="*/ 4751 w 10000"/>
                              <a:gd name="connsiteY1" fmla="*/ 191 h 10136"/>
                              <a:gd name="connsiteX2" fmla="*/ 7182 w 10000"/>
                              <a:gd name="connsiteY2" fmla="*/ 136 h 10136"/>
                              <a:gd name="connsiteX3" fmla="*/ 7995 w 10000"/>
                              <a:gd name="connsiteY3" fmla="*/ 1165 h 10136"/>
                              <a:gd name="connsiteX4" fmla="*/ 9285 w 10000"/>
                              <a:gd name="connsiteY4" fmla="*/ 5290 h 10136"/>
                              <a:gd name="connsiteX5" fmla="*/ 10000 w 10000"/>
                              <a:gd name="connsiteY5" fmla="*/ 10136 h 10136"/>
                              <a:gd name="connsiteX0" fmla="*/ 0 w 10000"/>
                              <a:gd name="connsiteY0" fmla="*/ 10113 h 10113"/>
                              <a:gd name="connsiteX1" fmla="*/ 4751 w 10000"/>
                              <a:gd name="connsiteY1" fmla="*/ 168 h 10113"/>
                              <a:gd name="connsiteX2" fmla="*/ 7182 w 10000"/>
                              <a:gd name="connsiteY2" fmla="*/ 113 h 10113"/>
                              <a:gd name="connsiteX3" fmla="*/ 7995 w 10000"/>
                              <a:gd name="connsiteY3" fmla="*/ 1142 h 10113"/>
                              <a:gd name="connsiteX4" fmla="*/ 9285 w 10000"/>
                              <a:gd name="connsiteY4" fmla="*/ 5267 h 10113"/>
                              <a:gd name="connsiteX5" fmla="*/ 10000 w 10000"/>
                              <a:gd name="connsiteY5" fmla="*/ 10113 h 10113"/>
                              <a:gd name="connsiteX0" fmla="*/ 0 w 10000"/>
                              <a:gd name="connsiteY0" fmla="*/ 10113 h 10113"/>
                              <a:gd name="connsiteX1" fmla="*/ 4751 w 10000"/>
                              <a:gd name="connsiteY1" fmla="*/ 168 h 10113"/>
                              <a:gd name="connsiteX2" fmla="*/ 7182 w 10000"/>
                              <a:gd name="connsiteY2" fmla="*/ 113 h 10113"/>
                              <a:gd name="connsiteX3" fmla="*/ 7995 w 10000"/>
                              <a:gd name="connsiteY3" fmla="*/ 1142 h 10113"/>
                              <a:gd name="connsiteX4" fmla="*/ 9285 w 10000"/>
                              <a:gd name="connsiteY4" fmla="*/ 5267 h 10113"/>
                              <a:gd name="connsiteX5" fmla="*/ 10000 w 10000"/>
                              <a:gd name="connsiteY5" fmla="*/ 10113 h 10113"/>
                              <a:gd name="connsiteX0" fmla="*/ 0 w 10000"/>
                              <a:gd name="connsiteY0" fmla="*/ 10048 h 10048"/>
                              <a:gd name="connsiteX1" fmla="*/ 4709 w 10000"/>
                              <a:gd name="connsiteY1" fmla="*/ 209 h 10048"/>
                              <a:gd name="connsiteX2" fmla="*/ 7182 w 10000"/>
                              <a:gd name="connsiteY2" fmla="*/ 48 h 10048"/>
                              <a:gd name="connsiteX3" fmla="*/ 7995 w 10000"/>
                              <a:gd name="connsiteY3" fmla="*/ 1077 h 10048"/>
                              <a:gd name="connsiteX4" fmla="*/ 9285 w 10000"/>
                              <a:gd name="connsiteY4" fmla="*/ 5202 h 10048"/>
                              <a:gd name="connsiteX5" fmla="*/ 10000 w 10000"/>
                              <a:gd name="connsiteY5" fmla="*/ 10048 h 10048"/>
                              <a:gd name="connsiteX0" fmla="*/ 0 w 10000"/>
                              <a:gd name="connsiteY0" fmla="*/ 10024 h 10024"/>
                              <a:gd name="connsiteX1" fmla="*/ 4667 w 10000"/>
                              <a:gd name="connsiteY1" fmla="*/ 238 h 10024"/>
                              <a:gd name="connsiteX2" fmla="*/ 7182 w 10000"/>
                              <a:gd name="connsiteY2" fmla="*/ 24 h 10024"/>
                              <a:gd name="connsiteX3" fmla="*/ 7995 w 10000"/>
                              <a:gd name="connsiteY3" fmla="*/ 1053 h 10024"/>
                              <a:gd name="connsiteX4" fmla="*/ 9285 w 10000"/>
                              <a:gd name="connsiteY4" fmla="*/ 5178 h 10024"/>
                              <a:gd name="connsiteX5" fmla="*/ 10000 w 10000"/>
                              <a:gd name="connsiteY5" fmla="*/ 10024 h 10024"/>
                              <a:gd name="connsiteX0" fmla="*/ 0 w 10000"/>
                              <a:gd name="connsiteY0" fmla="*/ 10034 h 10034"/>
                              <a:gd name="connsiteX1" fmla="*/ 4667 w 10000"/>
                              <a:gd name="connsiteY1" fmla="*/ 248 h 10034"/>
                              <a:gd name="connsiteX2" fmla="*/ 7182 w 10000"/>
                              <a:gd name="connsiteY2" fmla="*/ 34 h 10034"/>
                              <a:gd name="connsiteX3" fmla="*/ 7995 w 10000"/>
                              <a:gd name="connsiteY3" fmla="*/ 1063 h 10034"/>
                              <a:gd name="connsiteX4" fmla="*/ 9285 w 10000"/>
                              <a:gd name="connsiteY4" fmla="*/ 5188 h 10034"/>
                              <a:gd name="connsiteX5" fmla="*/ 10000 w 10000"/>
                              <a:gd name="connsiteY5" fmla="*/ 10034 h 10034"/>
                              <a:gd name="connsiteX0" fmla="*/ 0 w 10000"/>
                              <a:gd name="connsiteY0" fmla="*/ 10034 h 10034"/>
                              <a:gd name="connsiteX1" fmla="*/ 4667 w 10000"/>
                              <a:gd name="connsiteY1" fmla="*/ 248 h 10034"/>
                              <a:gd name="connsiteX2" fmla="*/ 7182 w 10000"/>
                              <a:gd name="connsiteY2" fmla="*/ 34 h 10034"/>
                              <a:gd name="connsiteX3" fmla="*/ 7995 w 10000"/>
                              <a:gd name="connsiteY3" fmla="*/ 1063 h 10034"/>
                              <a:gd name="connsiteX4" fmla="*/ 9285 w 10000"/>
                              <a:gd name="connsiteY4" fmla="*/ 5188 h 10034"/>
                              <a:gd name="connsiteX5" fmla="*/ 10000 w 10000"/>
                              <a:gd name="connsiteY5" fmla="*/ 10034 h 10034"/>
                              <a:gd name="connsiteX0" fmla="*/ 0 w 10000"/>
                              <a:gd name="connsiteY0" fmla="*/ 10001 h 10001"/>
                              <a:gd name="connsiteX1" fmla="*/ 3594 w 10000"/>
                              <a:gd name="connsiteY1" fmla="*/ 2182 h 10001"/>
                              <a:gd name="connsiteX2" fmla="*/ 7182 w 10000"/>
                              <a:gd name="connsiteY2" fmla="*/ 1 h 10001"/>
                              <a:gd name="connsiteX3" fmla="*/ 7995 w 10000"/>
                              <a:gd name="connsiteY3" fmla="*/ 1030 h 10001"/>
                              <a:gd name="connsiteX4" fmla="*/ 9285 w 10000"/>
                              <a:gd name="connsiteY4" fmla="*/ 5155 h 10001"/>
                              <a:gd name="connsiteX5" fmla="*/ 10000 w 10000"/>
                              <a:gd name="connsiteY5" fmla="*/ 10001 h 10001"/>
                              <a:gd name="connsiteX0" fmla="*/ 0 w 10000"/>
                              <a:gd name="connsiteY0" fmla="*/ 10002 h 10002"/>
                              <a:gd name="connsiteX1" fmla="*/ 4223 w 10000"/>
                              <a:gd name="connsiteY1" fmla="*/ 498 h 10002"/>
                              <a:gd name="connsiteX2" fmla="*/ 7182 w 10000"/>
                              <a:gd name="connsiteY2" fmla="*/ 2 h 10002"/>
                              <a:gd name="connsiteX3" fmla="*/ 7995 w 10000"/>
                              <a:gd name="connsiteY3" fmla="*/ 1031 h 10002"/>
                              <a:gd name="connsiteX4" fmla="*/ 9285 w 10000"/>
                              <a:gd name="connsiteY4" fmla="*/ 5156 h 10002"/>
                              <a:gd name="connsiteX5" fmla="*/ 10000 w 10000"/>
                              <a:gd name="connsiteY5" fmla="*/ 10002 h 10002"/>
                              <a:gd name="connsiteX0" fmla="*/ 0 w 10000"/>
                              <a:gd name="connsiteY0" fmla="*/ 10001 h 10001"/>
                              <a:gd name="connsiteX1" fmla="*/ 3705 w 10000"/>
                              <a:gd name="connsiteY1" fmla="*/ 1480 h 10001"/>
                              <a:gd name="connsiteX2" fmla="*/ 7182 w 10000"/>
                              <a:gd name="connsiteY2" fmla="*/ 1 h 10001"/>
                              <a:gd name="connsiteX3" fmla="*/ 7995 w 10000"/>
                              <a:gd name="connsiteY3" fmla="*/ 1030 h 10001"/>
                              <a:gd name="connsiteX4" fmla="*/ 9285 w 10000"/>
                              <a:gd name="connsiteY4" fmla="*/ 5155 h 10001"/>
                              <a:gd name="connsiteX5" fmla="*/ 10000 w 10000"/>
                              <a:gd name="connsiteY5" fmla="*/ 10001 h 10001"/>
                              <a:gd name="connsiteX0" fmla="*/ 0 w 10000"/>
                              <a:gd name="connsiteY0" fmla="*/ 10070 h 10070"/>
                              <a:gd name="connsiteX1" fmla="*/ 3705 w 10000"/>
                              <a:gd name="connsiteY1" fmla="*/ 1549 h 10070"/>
                              <a:gd name="connsiteX2" fmla="*/ 7182 w 10000"/>
                              <a:gd name="connsiteY2" fmla="*/ 70 h 10070"/>
                              <a:gd name="connsiteX3" fmla="*/ 7995 w 10000"/>
                              <a:gd name="connsiteY3" fmla="*/ 1099 h 10070"/>
                              <a:gd name="connsiteX4" fmla="*/ 9285 w 10000"/>
                              <a:gd name="connsiteY4" fmla="*/ 5224 h 10070"/>
                              <a:gd name="connsiteX5" fmla="*/ 10000 w 10000"/>
                              <a:gd name="connsiteY5" fmla="*/ 10070 h 10070"/>
                              <a:gd name="connsiteX0" fmla="*/ 0 w 10000"/>
                              <a:gd name="connsiteY0" fmla="*/ 10046 h 10046"/>
                              <a:gd name="connsiteX1" fmla="*/ 3705 w 10000"/>
                              <a:gd name="connsiteY1" fmla="*/ 1628 h 10046"/>
                              <a:gd name="connsiteX2" fmla="*/ 7182 w 10000"/>
                              <a:gd name="connsiteY2" fmla="*/ 46 h 10046"/>
                              <a:gd name="connsiteX3" fmla="*/ 7995 w 10000"/>
                              <a:gd name="connsiteY3" fmla="*/ 1075 h 10046"/>
                              <a:gd name="connsiteX4" fmla="*/ 9285 w 10000"/>
                              <a:gd name="connsiteY4" fmla="*/ 5200 h 10046"/>
                              <a:gd name="connsiteX5" fmla="*/ 10000 w 10000"/>
                              <a:gd name="connsiteY5" fmla="*/ 10046 h 10046"/>
                              <a:gd name="connsiteX0" fmla="*/ 0 w 10000"/>
                              <a:gd name="connsiteY0" fmla="*/ 10046 h 10046"/>
                              <a:gd name="connsiteX1" fmla="*/ 3705 w 10000"/>
                              <a:gd name="connsiteY1" fmla="*/ 1628 h 10046"/>
                              <a:gd name="connsiteX2" fmla="*/ 7182 w 10000"/>
                              <a:gd name="connsiteY2" fmla="*/ 46 h 10046"/>
                              <a:gd name="connsiteX3" fmla="*/ 7995 w 10000"/>
                              <a:gd name="connsiteY3" fmla="*/ 1075 h 10046"/>
                              <a:gd name="connsiteX4" fmla="*/ 9285 w 10000"/>
                              <a:gd name="connsiteY4" fmla="*/ 5200 h 10046"/>
                              <a:gd name="connsiteX5" fmla="*/ 10000 w 10000"/>
                              <a:gd name="connsiteY5" fmla="*/ 10046 h 10046"/>
                              <a:gd name="connsiteX0" fmla="*/ 0 w 10000"/>
                              <a:gd name="connsiteY0" fmla="*/ 10046 h 10046"/>
                              <a:gd name="connsiteX1" fmla="*/ 3705 w 10000"/>
                              <a:gd name="connsiteY1" fmla="*/ 1628 h 10046"/>
                              <a:gd name="connsiteX2" fmla="*/ 7182 w 10000"/>
                              <a:gd name="connsiteY2" fmla="*/ 46 h 10046"/>
                              <a:gd name="connsiteX3" fmla="*/ 7995 w 10000"/>
                              <a:gd name="connsiteY3" fmla="*/ 1075 h 10046"/>
                              <a:gd name="connsiteX4" fmla="*/ 9285 w 10000"/>
                              <a:gd name="connsiteY4" fmla="*/ 5200 h 10046"/>
                              <a:gd name="connsiteX5" fmla="*/ 10000 w 10000"/>
                              <a:gd name="connsiteY5" fmla="*/ 10046 h 10046"/>
                              <a:gd name="connsiteX0" fmla="*/ 0 w 10000"/>
                              <a:gd name="connsiteY0" fmla="*/ 10066 h 10066"/>
                              <a:gd name="connsiteX1" fmla="*/ 3705 w 10000"/>
                              <a:gd name="connsiteY1" fmla="*/ 1648 h 10066"/>
                              <a:gd name="connsiteX2" fmla="*/ 7182 w 10000"/>
                              <a:gd name="connsiteY2" fmla="*/ 66 h 10066"/>
                              <a:gd name="connsiteX3" fmla="*/ 7995 w 10000"/>
                              <a:gd name="connsiteY3" fmla="*/ 1095 h 10066"/>
                              <a:gd name="connsiteX4" fmla="*/ 9285 w 10000"/>
                              <a:gd name="connsiteY4" fmla="*/ 5220 h 10066"/>
                              <a:gd name="connsiteX5" fmla="*/ 10000 w 10000"/>
                              <a:gd name="connsiteY5" fmla="*/ 10066 h 10066"/>
                              <a:gd name="connsiteX0" fmla="*/ 0 w 10000"/>
                              <a:gd name="connsiteY0" fmla="*/ 10080 h 10080"/>
                              <a:gd name="connsiteX1" fmla="*/ 4491 w 10000"/>
                              <a:gd name="connsiteY1" fmla="*/ 1611 h 10080"/>
                              <a:gd name="connsiteX2" fmla="*/ 7182 w 10000"/>
                              <a:gd name="connsiteY2" fmla="*/ 80 h 10080"/>
                              <a:gd name="connsiteX3" fmla="*/ 7995 w 10000"/>
                              <a:gd name="connsiteY3" fmla="*/ 1109 h 10080"/>
                              <a:gd name="connsiteX4" fmla="*/ 9285 w 10000"/>
                              <a:gd name="connsiteY4" fmla="*/ 5234 h 10080"/>
                              <a:gd name="connsiteX5" fmla="*/ 10000 w 10000"/>
                              <a:gd name="connsiteY5" fmla="*/ 10080 h 10080"/>
                              <a:gd name="connsiteX0" fmla="*/ 0 w 10000"/>
                              <a:gd name="connsiteY0" fmla="*/ 10080 h 10080"/>
                              <a:gd name="connsiteX1" fmla="*/ 4491 w 10000"/>
                              <a:gd name="connsiteY1" fmla="*/ 1611 h 10080"/>
                              <a:gd name="connsiteX2" fmla="*/ 7182 w 10000"/>
                              <a:gd name="connsiteY2" fmla="*/ 80 h 10080"/>
                              <a:gd name="connsiteX3" fmla="*/ 7995 w 10000"/>
                              <a:gd name="connsiteY3" fmla="*/ 1109 h 10080"/>
                              <a:gd name="connsiteX4" fmla="*/ 9285 w 10000"/>
                              <a:gd name="connsiteY4" fmla="*/ 5234 h 10080"/>
                              <a:gd name="connsiteX5" fmla="*/ 10000 w 10000"/>
                              <a:gd name="connsiteY5" fmla="*/ 10080 h 10080"/>
                              <a:gd name="connsiteX0" fmla="*/ 0 w 10000"/>
                              <a:gd name="connsiteY0" fmla="*/ 10080 h 10080"/>
                              <a:gd name="connsiteX1" fmla="*/ 4491 w 10000"/>
                              <a:gd name="connsiteY1" fmla="*/ 1611 h 10080"/>
                              <a:gd name="connsiteX2" fmla="*/ 7182 w 10000"/>
                              <a:gd name="connsiteY2" fmla="*/ 80 h 10080"/>
                              <a:gd name="connsiteX3" fmla="*/ 7995 w 10000"/>
                              <a:gd name="connsiteY3" fmla="*/ 1109 h 10080"/>
                              <a:gd name="connsiteX4" fmla="*/ 9285 w 10000"/>
                              <a:gd name="connsiteY4" fmla="*/ 5234 h 10080"/>
                              <a:gd name="connsiteX5" fmla="*/ 10000 w 10000"/>
                              <a:gd name="connsiteY5" fmla="*/ 10080 h 10080"/>
                              <a:gd name="connsiteX0" fmla="*/ 0 w 10000"/>
                              <a:gd name="connsiteY0" fmla="*/ 10058 h 10058"/>
                              <a:gd name="connsiteX1" fmla="*/ 4491 w 10000"/>
                              <a:gd name="connsiteY1" fmla="*/ 1589 h 10058"/>
                              <a:gd name="connsiteX2" fmla="*/ 7182 w 10000"/>
                              <a:gd name="connsiteY2" fmla="*/ 58 h 10058"/>
                              <a:gd name="connsiteX3" fmla="*/ 7995 w 10000"/>
                              <a:gd name="connsiteY3" fmla="*/ 1087 h 10058"/>
                              <a:gd name="connsiteX4" fmla="*/ 9285 w 10000"/>
                              <a:gd name="connsiteY4" fmla="*/ 5212 h 10058"/>
                              <a:gd name="connsiteX5" fmla="*/ 10000 w 10000"/>
                              <a:gd name="connsiteY5" fmla="*/ 10058 h 10058"/>
                              <a:gd name="connsiteX0" fmla="*/ 0 w 10054"/>
                              <a:gd name="connsiteY0" fmla="*/ 10058 h 10315"/>
                              <a:gd name="connsiteX1" fmla="*/ 4491 w 10054"/>
                              <a:gd name="connsiteY1" fmla="*/ 1589 h 10315"/>
                              <a:gd name="connsiteX2" fmla="*/ 7182 w 10054"/>
                              <a:gd name="connsiteY2" fmla="*/ 58 h 10315"/>
                              <a:gd name="connsiteX3" fmla="*/ 7995 w 10054"/>
                              <a:gd name="connsiteY3" fmla="*/ 1087 h 10315"/>
                              <a:gd name="connsiteX4" fmla="*/ 9285 w 10054"/>
                              <a:gd name="connsiteY4" fmla="*/ 5212 h 10315"/>
                              <a:gd name="connsiteX5" fmla="*/ 10054 w 10054"/>
                              <a:gd name="connsiteY5" fmla="*/ 10315 h 10315"/>
                              <a:gd name="connsiteX0" fmla="*/ 0 w 9973"/>
                              <a:gd name="connsiteY0" fmla="*/ 10367 h 10367"/>
                              <a:gd name="connsiteX1" fmla="*/ 4410 w 9973"/>
                              <a:gd name="connsiteY1" fmla="*/ 1589 h 10367"/>
                              <a:gd name="connsiteX2" fmla="*/ 7101 w 9973"/>
                              <a:gd name="connsiteY2" fmla="*/ 58 h 10367"/>
                              <a:gd name="connsiteX3" fmla="*/ 7914 w 9973"/>
                              <a:gd name="connsiteY3" fmla="*/ 1087 h 10367"/>
                              <a:gd name="connsiteX4" fmla="*/ 9204 w 9973"/>
                              <a:gd name="connsiteY4" fmla="*/ 5212 h 10367"/>
                              <a:gd name="connsiteX5" fmla="*/ 9973 w 9973"/>
                              <a:gd name="connsiteY5" fmla="*/ 10315 h 10367"/>
                              <a:gd name="connsiteX0" fmla="*/ 0 w 10000"/>
                              <a:gd name="connsiteY0" fmla="*/ 9971 h 9971"/>
                              <a:gd name="connsiteX1" fmla="*/ 4531 w 10000"/>
                              <a:gd name="connsiteY1" fmla="*/ 1653 h 9971"/>
                              <a:gd name="connsiteX2" fmla="*/ 7120 w 10000"/>
                              <a:gd name="connsiteY2" fmla="*/ 27 h 9971"/>
                              <a:gd name="connsiteX3" fmla="*/ 7935 w 10000"/>
                              <a:gd name="connsiteY3" fmla="*/ 1020 h 9971"/>
                              <a:gd name="connsiteX4" fmla="*/ 9229 w 10000"/>
                              <a:gd name="connsiteY4" fmla="*/ 4998 h 9971"/>
                              <a:gd name="connsiteX5" fmla="*/ 10000 w 10000"/>
                              <a:gd name="connsiteY5" fmla="*/ 9921 h 9971"/>
                              <a:gd name="connsiteX0" fmla="*/ 0 w 10000"/>
                              <a:gd name="connsiteY0" fmla="*/ 10023 h 10023"/>
                              <a:gd name="connsiteX1" fmla="*/ 4531 w 10000"/>
                              <a:gd name="connsiteY1" fmla="*/ 1681 h 10023"/>
                              <a:gd name="connsiteX2" fmla="*/ 7120 w 10000"/>
                              <a:gd name="connsiteY2" fmla="*/ 50 h 10023"/>
                              <a:gd name="connsiteX3" fmla="*/ 7935 w 10000"/>
                              <a:gd name="connsiteY3" fmla="*/ 1046 h 10023"/>
                              <a:gd name="connsiteX4" fmla="*/ 9229 w 10000"/>
                              <a:gd name="connsiteY4" fmla="*/ 5036 h 10023"/>
                              <a:gd name="connsiteX5" fmla="*/ 10000 w 10000"/>
                              <a:gd name="connsiteY5" fmla="*/ 9973 h 10023"/>
                              <a:gd name="connsiteX0" fmla="*/ 0 w 10000"/>
                              <a:gd name="connsiteY0" fmla="*/ 10007 h 10007"/>
                              <a:gd name="connsiteX1" fmla="*/ 4531 w 10000"/>
                              <a:gd name="connsiteY1" fmla="*/ 1665 h 10007"/>
                              <a:gd name="connsiteX2" fmla="*/ 7120 w 10000"/>
                              <a:gd name="connsiteY2" fmla="*/ 34 h 10007"/>
                              <a:gd name="connsiteX3" fmla="*/ 7935 w 10000"/>
                              <a:gd name="connsiteY3" fmla="*/ 1030 h 10007"/>
                              <a:gd name="connsiteX4" fmla="*/ 9229 w 10000"/>
                              <a:gd name="connsiteY4" fmla="*/ 5020 h 10007"/>
                              <a:gd name="connsiteX5" fmla="*/ 10000 w 10000"/>
                              <a:gd name="connsiteY5" fmla="*/ 9957 h 10007"/>
                              <a:gd name="connsiteX0" fmla="*/ 0 w 10000"/>
                              <a:gd name="connsiteY0" fmla="*/ 10035 h 10035"/>
                              <a:gd name="connsiteX1" fmla="*/ 4531 w 10000"/>
                              <a:gd name="connsiteY1" fmla="*/ 1693 h 10035"/>
                              <a:gd name="connsiteX2" fmla="*/ 6677 w 10000"/>
                              <a:gd name="connsiteY2" fmla="*/ 28 h 10035"/>
                              <a:gd name="connsiteX3" fmla="*/ 7935 w 10000"/>
                              <a:gd name="connsiteY3" fmla="*/ 1058 h 10035"/>
                              <a:gd name="connsiteX4" fmla="*/ 9229 w 10000"/>
                              <a:gd name="connsiteY4" fmla="*/ 5048 h 10035"/>
                              <a:gd name="connsiteX5" fmla="*/ 10000 w 10000"/>
                              <a:gd name="connsiteY5" fmla="*/ 9985 h 10035"/>
                              <a:gd name="connsiteX0" fmla="*/ 0 w 10000"/>
                              <a:gd name="connsiteY0" fmla="*/ 10035 h 10035"/>
                              <a:gd name="connsiteX1" fmla="*/ 4531 w 10000"/>
                              <a:gd name="connsiteY1" fmla="*/ 1693 h 10035"/>
                              <a:gd name="connsiteX2" fmla="*/ 6677 w 10000"/>
                              <a:gd name="connsiteY2" fmla="*/ 28 h 10035"/>
                              <a:gd name="connsiteX3" fmla="*/ 7935 w 10000"/>
                              <a:gd name="connsiteY3" fmla="*/ 1058 h 10035"/>
                              <a:gd name="connsiteX4" fmla="*/ 9229 w 10000"/>
                              <a:gd name="connsiteY4" fmla="*/ 5048 h 10035"/>
                              <a:gd name="connsiteX5" fmla="*/ 10000 w 10000"/>
                              <a:gd name="connsiteY5" fmla="*/ 9985 h 10035"/>
                              <a:gd name="connsiteX0" fmla="*/ 0 w 10000"/>
                              <a:gd name="connsiteY0" fmla="*/ 10035 h 10035"/>
                              <a:gd name="connsiteX1" fmla="*/ 4531 w 10000"/>
                              <a:gd name="connsiteY1" fmla="*/ 1693 h 10035"/>
                              <a:gd name="connsiteX2" fmla="*/ 6677 w 10000"/>
                              <a:gd name="connsiteY2" fmla="*/ 28 h 10035"/>
                              <a:gd name="connsiteX3" fmla="*/ 7935 w 10000"/>
                              <a:gd name="connsiteY3" fmla="*/ 1058 h 10035"/>
                              <a:gd name="connsiteX4" fmla="*/ 9229 w 10000"/>
                              <a:gd name="connsiteY4" fmla="*/ 5048 h 10035"/>
                              <a:gd name="connsiteX5" fmla="*/ 10000 w 10000"/>
                              <a:gd name="connsiteY5" fmla="*/ 9985 h 10035"/>
                              <a:gd name="connsiteX0" fmla="*/ 0 w 10000"/>
                              <a:gd name="connsiteY0" fmla="*/ 10035 h 10035"/>
                              <a:gd name="connsiteX1" fmla="*/ 4531 w 10000"/>
                              <a:gd name="connsiteY1" fmla="*/ 1693 h 10035"/>
                              <a:gd name="connsiteX2" fmla="*/ 6677 w 10000"/>
                              <a:gd name="connsiteY2" fmla="*/ 28 h 10035"/>
                              <a:gd name="connsiteX3" fmla="*/ 7935 w 10000"/>
                              <a:gd name="connsiteY3" fmla="*/ 1058 h 10035"/>
                              <a:gd name="connsiteX4" fmla="*/ 9229 w 10000"/>
                              <a:gd name="connsiteY4" fmla="*/ 5048 h 10035"/>
                              <a:gd name="connsiteX5" fmla="*/ 10000 w 10000"/>
                              <a:gd name="connsiteY5" fmla="*/ 9985 h 10035"/>
                              <a:gd name="connsiteX0" fmla="*/ 0 w 10000"/>
                              <a:gd name="connsiteY0" fmla="*/ 10062 h 10062"/>
                              <a:gd name="connsiteX1" fmla="*/ 4531 w 10000"/>
                              <a:gd name="connsiteY1" fmla="*/ 1720 h 10062"/>
                              <a:gd name="connsiteX2" fmla="*/ 6677 w 10000"/>
                              <a:gd name="connsiteY2" fmla="*/ 55 h 10062"/>
                              <a:gd name="connsiteX3" fmla="*/ 7935 w 10000"/>
                              <a:gd name="connsiteY3" fmla="*/ 1085 h 10062"/>
                              <a:gd name="connsiteX4" fmla="*/ 9229 w 10000"/>
                              <a:gd name="connsiteY4" fmla="*/ 5075 h 10062"/>
                              <a:gd name="connsiteX5" fmla="*/ 10000 w 10000"/>
                              <a:gd name="connsiteY5" fmla="*/ 10012 h 10062"/>
                              <a:gd name="connsiteX0" fmla="*/ 0 w 10000"/>
                              <a:gd name="connsiteY0" fmla="*/ 10062 h 10062"/>
                              <a:gd name="connsiteX1" fmla="*/ 4531 w 10000"/>
                              <a:gd name="connsiteY1" fmla="*/ 1720 h 10062"/>
                              <a:gd name="connsiteX2" fmla="*/ 6677 w 10000"/>
                              <a:gd name="connsiteY2" fmla="*/ 55 h 10062"/>
                              <a:gd name="connsiteX3" fmla="*/ 7935 w 10000"/>
                              <a:gd name="connsiteY3" fmla="*/ 1085 h 10062"/>
                              <a:gd name="connsiteX4" fmla="*/ 9229 w 10000"/>
                              <a:gd name="connsiteY4" fmla="*/ 5075 h 10062"/>
                              <a:gd name="connsiteX5" fmla="*/ 10000 w 10000"/>
                              <a:gd name="connsiteY5" fmla="*/ 10012 h 10062"/>
                              <a:gd name="connsiteX0" fmla="*/ 0 w 10000"/>
                              <a:gd name="connsiteY0" fmla="*/ 10009 h 10009"/>
                              <a:gd name="connsiteX1" fmla="*/ 4531 w 10000"/>
                              <a:gd name="connsiteY1" fmla="*/ 1667 h 10009"/>
                              <a:gd name="connsiteX2" fmla="*/ 6677 w 10000"/>
                              <a:gd name="connsiteY2" fmla="*/ 2 h 10009"/>
                              <a:gd name="connsiteX3" fmla="*/ 7935 w 10000"/>
                              <a:gd name="connsiteY3" fmla="*/ 1032 h 10009"/>
                              <a:gd name="connsiteX4" fmla="*/ 9229 w 10000"/>
                              <a:gd name="connsiteY4" fmla="*/ 5022 h 10009"/>
                              <a:gd name="connsiteX5" fmla="*/ 10000 w 10000"/>
                              <a:gd name="connsiteY5" fmla="*/ 9959 h 10009"/>
                              <a:gd name="connsiteX0" fmla="*/ 0 w 10000"/>
                              <a:gd name="connsiteY0" fmla="*/ 10009 h 10009"/>
                              <a:gd name="connsiteX1" fmla="*/ 4531 w 10000"/>
                              <a:gd name="connsiteY1" fmla="*/ 1667 h 10009"/>
                              <a:gd name="connsiteX2" fmla="*/ 6677 w 10000"/>
                              <a:gd name="connsiteY2" fmla="*/ 2 h 10009"/>
                              <a:gd name="connsiteX3" fmla="*/ 7935 w 10000"/>
                              <a:gd name="connsiteY3" fmla="*/ 1032 h 10009"/>
                              <a:gd name="connsiteX4" fmla="*/ 9229 w 10000"/>
                              <a:gd name="connsiteY4" fmla="*/ 5022 h 10009"/>
                              <a:gd name="connsiteX5" fmla="*/ 10000 w 10000"/>
                              <a:gd name="connsiteY5" fmla="*/ 9959 h 10009"/>
                              <a:gd name="connsiteX0" fmla="*/ 0 w 10000"/>
                              <a:gd name="connsiteY0" fmla="*/ 10009 h 10009"/>
                              <a:gd name="connsiteX1" fmla="*/ 4531 w 10000"/>
                              <a:gd name="connsiteY1" fmla="*/ 1667 h 10009"/>
                              <a:gd name="connsiteX2" fmla="*/ 6677 w 10000"/>
                              <a:gd name="connsiteY2" fmla="*/ 2 h 10009"/>
                              <a:gd name="connsiteX3" fmla="*/ 7935 w 10000"/>
                              <a:gd name="connsiteY3" fmla="*/ 1032 h 10009"/>
                              <a:gd name="connsiteX4" fmla="*/ 9229 w 10000"/>
                              <a:gd name="connsiteY4" fmla="*/ 5022 h 10009"/>
                              <a:gd name="connsiteX5" fmla="*/ 10000 w 10000"/>
                              <a:gd name="connsiteY5" fmla="*/ 9959 h 10009"/>
                              <a:gd name="connsiteX0" fmla="*/ 0 w 10000"/>
                              <a:gd name="connsiteY0" fmla="*/ 10010 h 10010"/>
                              <a:gd name="connsiteX1" fmla="*/ 4531 w 10000"/>
                              <a:gd name="connsiteY1" fmla="*/ 1668 h 10010"/>
                              <a:gd name="connsiteX2" fmla="*/ 6677 w 10000"/>
                              <a:gd name="connsiteY2" fmla="*/ 3 h 10010"/>
                              <a:gd name="connsiteX3" fmla="*/ 7935 w 10000"/>
                              <a:gd name="connsiteY3" fmla="*/ 1033 h 10010"/>
                              <a:gd name="connsiteX4" fmla="*/ 9229 w 10000"/>
                              <a:gd name="connsiteY4" fmla="*/ 5023 h 10010"/>
                              <a:gd name="connsiteX5" fmla="*/ 10000 w 10000"/>
                              <a:gd name="connsiteY5" fmla="*/ 9960 h 10010"/>
                              <a:gd name="connsiteX0" fmla="*/ 0 w 10000"/>
                              <a:gd name="connsiteY0" fmla="*/ 10009 h 10009"/>
                              <a:gd name="connsiteX1" fmla="*/ 4531 w 10000"/>
                              <a:gd name="connsiteY1" fmla="*/ 1667 h 10009"/>
                              <a:gd name="connsiteX2" fmla="*/ 6677 w 10000"/>
                              <a:gd name="connsiteY2" fmla="*/ 2 h 10009"/>
                              <a:gd name="connsiteX3" fmla="*/ 7935 w 10000"/>
                              <a:gd name="connsiteY3" fmla="*/ 1032 h 10009"/>
                              <a:gd name="connsiteX4" fmla="*/ 9229 w 10000"/>
                              <a:gd name="connsiteY4" fmla="*/ 5022 h 10009"/>
                              <a:gd name="connsiteX5" fmla="*/ 10000 w 10000"/>
                              <a:gd name="connsiteY5" fmla="*/ 9959 h 10009"/>
                              <a:gd name="connsiteX0" fmla="*/ 0 w 10000"/>
                              <a:gd name="connsiteY0" fmla="*/ 10009 h 10009"/>
                              <a:gd name="connsiteX1" fmla="*/ 4531 w 10000"/>
                              <a:gd name="connsiteY1" fmla="*/ 1667 h 10009"/>
                              <a:gd name="connsiteX2" fmla="*/ 6677 w 10000"/>
                              <a:gd name="connsiteY2" fmla="*/ 2 h 10009"/>
                              <a:gd name="connsiteX3" fmla="*/ 7935 w 10000"/>
                              <a:gd name="connsiteY3" fmla="*/ 1032 h 10009"/>
                              <a:gd name="connsiteX4" fmla="*/ 9229 w 10000"/>
                              <a:gd name="connsiteY4" fmla="*/ 5022 h 10009"/>
                              <a:gd name="connsiteX5" fmla="*/ 10000 w 10000"/>
                              <a:gd name="connsiteY5" fmla="*/ 9959 h 10009"/>
                              <a:gd name="connsiteX0" fmla="*/ 0 w 10000"/>
                              <a:gd name="connsiteY0" fmla="*/ 10009 h 10009"/>
                              <a:gd name="connsiteX1" fmla="*/ 4531 w 10000"/>
                              <a:gd name="connsiteY1" fmla="*/ 1667 h 10009"/>
                              <a:gd name="connsiteX2" fmla="*/ 6677 w 10000"/>
                              <a:gd name="connsiteY2" fmla="*/ 2 h 10009"/>
                              <a:gd name="connsiteX3" fmla="*/ 8183 w 10000"/>
                              <a:gd name="connsiteY3" fmla="*/ 1486 h 10009"/>
                              <a:gd name="connsiteX4" fmla="*/ 9229 w 10000"/>
                              <a:gd name="connsiteY4" fmla="*/ 5022 h 10009"/>
                              <a:gd name="connsiteX5" fmla="*/ 10000 w 10000"/>
                              <a:gd name="connsiteY5" fmla="*/ 9959 h 10009"/>
                              <a:gd name="connsiteX0" fmla="*/ 0 w 10000"/>
                              <a:gd name="connsiteY0" fmla="*/ 10009 h 10009"/>
                              <a:gd name="connsiteX1" fmla="*/ 4531 w 10000"/>
                              <a:gd name="connsiteY1" fmla="*/ 1667 h 10009"/>
                              <a:gd name="connsiteX2" fmla="*/ 6677 w 10000"/>
                              <a:gd name="connsiteY2" fmla="*/ 2 h 10009"/>
                              <a:gd name="connsiteX3" fmla="*/ 8183 w 10000"/>
                              <a:gd name="connsiteY3" fmla="*/ 1486 h 10009"/>
                              <a:gd name="connsiteX4" fmla="*/ 9229 w 10000"/>
                              <a:gd name="connsiteY4" fmla="*/ 5022 h 10009"/>
                              <a:gd name="connsiteX5" fmla="*/ 10000 w 10000"/>
                              <a:gd name="connsiteY5" fmla="*/ 9959 h 1000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0000" h="10009">
                                <a:moveTo>
                                  <a:pt x="0" y="10009"/>
                                </a:moveTo>
                                <a:cubicBezTo>
                                  <a:pt x="826" y="8396"/>
                                  <a:pt x="96" y="9819"/>
                                  <a:pt x="4531" y="1667"/>
                                </a:cubicBezTo>
                                <a:cubicBezTo>
                                  <a:pt x="5618" y="-306"/>
                                  <a:pt x="5730" y="41"/>
                                  <a:pt x="6677" y="2"/>
                                </a:cubicBezTo>
                                <a:cubicBezTo>
                                  <a:pt x="7685" y="30"/>
                                  <a:pt x="7758" y="454"/>
                                  <a:pt x="8183" y="1486"/>
                                </a:cubicBezTo>
                                <a:cubicBezTo>
                                  <a:pt x="8608" y="2518"/>
                                  <a:pt x="8892" y="3579"/>
                                  <a:pt x="9229" y="5022"/>
                                </a:cubicBezTo>
                                <a:cubicBezTo>
                                  <a:pt x="9696" y="7162"/>
                                  <a:pt x="9854" y="8984"/>
                                  <a:pt x="10000" y="995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3238B1" id="群組 7" o:spid="_x0000_s1090" style="position:absolute;left:0;text-align:left;margin-left:169.8pt;margin-top:13.15pt;width:164pt;height:95.75pt;z-index:-251672576;mso-width-relative:margin;mso-height-relative:margin" coordsize="20830,1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">
                <v:group id="群組 8" o:spid="_x0000_s1091" style="position:absolute;width:20830;height:12160" coordorigin="2789,13282" coordsize="2994,1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shape id="AutoShape 182" o:spid="_x0000_s1092" type="#_x0000_t32" style="position:absolute;left:3210;top:14973;width:20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">
                    <v:stroke endarrow="block"/>
                  </v:shape>
                  <v:shape id="AutoShape 183" o:spid="_x0000_s1093" type="#_x0000_t32" style="position:absolute;left:3210;top:13438;width:0;height:15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">
                    <v:stroke endarrow="block"/>
                  </v:shape>
                  <v:shape id="_x0000_s1094" type="#_x0000_t202" style="position:absolute;left:2789;top:13282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6iV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Ip3D7Uw8AnL1BwAA//8DAFBLAQItABQABgAIAAAAIQDb4fbL7gAAAIUBAAATAAAAAAAAAAAA&#10;AAAAAAAAAABbQ29udGVudF9UeXBlc10ueG1sUEsBAi0AFAAGAAgAAAAhAFr0LFu/AAAAFQEAAAsA&#10;AAAAAAAAAAAAAAAAHwEAAF9yZWxzLy5yZWxzUEsBAi0AFAAGAAgAAAAhAA0TqJXEAAAA3AAAAA8A&#10;AAAAAAAAAAAAAAAABwIAAGRycy9kb3ducmV2LnhtbFBLBQYAAAAAAwADALcAAAD4AgAAAAA=&#10;" filled="f" stroked="f">
                    <v:textbox>
                      <w:txbxContent>
                        <w:p w14:paraId="2FEA23CF" w14:textId="77777777" w:rsidR="009A3E17" w:rsidRPr="004F42A5" w:rsidRDefault="009A3E17" w:rsidP="00726564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shape id="_x0000_s1095" type="#_x0000_t202" style="position:absolute;left:5220;top:14766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w0O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YvkEtzPxCMjsDwAA//8DAFBLAQItABQABgAIAAAAIQDb4fbL7gAAAIUBAAATAAAAAAAAAAAA&#10;AAAAAAAAAABbQ29udGVudF9UeXBlc10ueG1sUEsBAi0AFAAGAAgAAAAhAFr0LFu/AAAAFQEAAAsA&#10;AAAAAAAAAAAAAAAAHwEAAF9yZWxzLy5yZWxzUEsBAi0AFAAGAAgAAAAhAGJfDQ7EAAAA3AAAAA8A&#10;AAAAAAAAAAAAAAAABwIAAGRycy9kb3ducmV2LnhtbFBLBQYAAAAAAwADALcAAAD4AgAAAAA=&#10;" filled="f" stroked="f">
                    <v:textbox>
                      <w:txbxContent>
                        <w:p w14:paraId="13B0DBB9" w14:textId="77777777" w:rsidR="009A3E17" w:rsidRPr="004F42A5" w:rsidRDefault="009A3E17" w:rsidP="00726564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096" type="#_x0000_t202" style="position:absolute;left:2834;top:14812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" filled="f" stroked="f">
                    <v:textbox>
                      <w:txbxContent>
                        <w:p w14:paraId="6723E654" w14:textId="77777777" w:rsidR="009A3E17" w:rsidRPr="004F42A5" w:rsidRDefault="009A3E17" w:rsidP="00726564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手繪多邊形: 圖案 455" o:spid="_x0000_s1097" style="position:absolute;left:2918;top:5287;width:12322;height:5448;visibility:visible;mso-wrap-style:square;v-text-anchor:top" coordsize="10000,10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" path="m,10009c826,8396,96,9819,4531,1667,5618,-306,5730,41,6677,2,7685,30,7758,454,8183,1486v425,1032,709,2093,1046,3536c9696,7162,9854,8984,10000,9959e" filled="f">
                  <v:path arrowok="t" o:connecttype="custom" o:connectlocs="0,544830;558328,90741;822767,109;1008342,80889;1137234,273368;1232240,542108" o:connectangles="0,0,0,0,0,0"/>
                </v:shape>
              </v:group>
            </w:pict>
          </mc:Fallback>
        </mc:AlternateContent>
      </w:r>
      <w:r w:rsidRPr="00F31EAE">
        <w:rPr>
          <w:noProof/>
          <w:lang w:val="es-ES"/>
        </w:rPr>
        <mc:AlternateContent>
          <mc:Choice Requires="wpg">
            <w:drawing>
              <wp:anchor distT="0" distB="0" distL="114300" distR="114300" simplePos="0" relativeHeight="251645952" behindDoc="1" locked="0" layoutInCell="1" allowOverlap="1" wp14:anchorId="0A06A223" wp14:editId="5C6F7696">
                <wp:simplePos x="0" y="0"/>
                <wp:positionH relativeFrom="column">
                  <wp:posOffset>287020</wp:posOffset>
                </wp:positionH>
                <wp:positionV relativeFrom="paragraph">
                  <wp:posOffset>167005</wp:posOffset>
                </wp:positionV>
                <wp:extent cx="1901190" cy="1216025"/>
                <wp:effectExtent l="0" t="0" r="0" b="3175"/>
                <wp:wrapNone/>
                <wp:docPr id="43" name="群組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1190" cy="1216025"/>
                          <a:chOff x="1886" y="7360"/>
                          <a:chExt cx="2994" cy="1915"/>
                        </a:xfrm>
                      </wpg:grpSpPr>
                      <wps:wsp>
                        <wps:cNvPr id="44" name="Freeform 150"/>
                        <wps:cNvSpPr>
                          <a:spLocks/>
                        </wps:cNvSpPr>
                        <wps:spPr bwMode="auto">
                          <a:xfrm>
                            <a:off x="2337" y="8027"/>
                            <a:ext cx="1845" cy="1021"/>
                          </a:xfrm>
                          <a:custGeom>
                            <a:avLst/>
                            <a:gdLst>
                              <a:gd name="T0" fmla="*/ 0 w 1845"/>
                              <a:gd name="T1" fmla="*/ 1021 h 1021"/>
                              <a:gd name="T2" fmla="*/ 844 w 1845"/>
                              <a:gd name="T3" fmla="*/ 0 h 1021"/>
                              <a:gd name="T4" fmla="*/ 1306 w 1845"/>
                              <a:gd name="T5" fmla="*/ 0 h 1021"/>
                              <a:gd name="T6" fmla="*/ 1845 w 1845"/>
                              <a:gd name="T7" fmla="*/ 1021 h 10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45" h="1021">
                                <a:moveTo>
                                  <a:pt x="0" y="1021"/>
                                </a:moveTo>
                                <a:lnTo>
                                  <a:pt x="844" y="0"/>
                                </a:lnTo>
                                <a:lnTo>
                                  <a:pt x="1306" y="0"/>
                                </a:lnTo>
                                <a:lnTo>
                                  <a:pt x="1845" y="102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5" name="Group 151"/>
                        <wpg:cNvGrpSpPr>
                          <a:grpSpLocks/>
                        </wpg:cNvGrpSpPr>
                        <wpg:grpSpPr bwMode="auto">
                          <a:xfrm>
                            <a:off x="1886" y="7360"/>
                            <a:ext cx="2994" cy="1915"/>
                            <a:chOff x="2639" y="5182"/>
                            <a:chExt cx="2994" cy="1915"/>
                          </a:xfrm>
                        </wpg:grpSpPr>
                        <wps:wsp>
                          <wps:cNvPr id="46" name="AutoShap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60" y="6870"/>
                              <a:ext cx="205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AutoShape 1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60" y="5338"/>
                              <a:ext cx="0" cy="15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9" y="5182"/>
                              <a:ext cx="563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9F5215" w14:textId="77777777" w:rsidR="009A3E17" w:rsidRPr="004F42A5" w:rsidRDefault="009A3E17" w:rsidP="00726564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70" y="6666"/>
                              <a:ext cx="563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1CD202" w14:textId="77777777" w:rsidR="009A3E17" w:rsidRPr="004F42A5" w:rsidRDefault="009A3E17" w:rsidP="00726564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84" y="6712"/>
                              <a:ext cx="563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B18385" w14:textId="77777777" w:rsidR="009A3E17" w:rsidRPr="004F42A5" w:rsidRDefault="009A3E17" w:rsidP="00726564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06A223" id="群組 43" o:spid="_x0000_s1098" style="position:absolute;left:0;text-align:left;margin-left:22.6pt;margin-top:13.15pt;width:149.7pt;height:95.75pt;z-index:-251670528" coordorigin="1886,7360" coordsize="2994,19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">
                <v:shape id="Freeform 150" o:spid="_x0000_s1099" style="position:absolute;left:2337;top:8027;width:1845;height:1021;visibility:visible;mso-wrap-style:square;v-text-anchor:top" coordsize="1845,1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" path="m,1021l844,r462,l1845,1021e" filled="f">
                  <v:path arrowok="t" o:connecttype="custom" o:connectlocs="0,1021;844,0;1306,0;1845,1021" o:connectangles="0,0,0,0"/>
                </v:shape>
                <v:group id="Group 151" o:spid="_x0000_s1100" style="position:absolute;left:1886;top:7360;width:2994;height:1915" coordorigin="2639,5182" coordsize="2994,1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<v:shape id="AutoShape 152" o:spid="_x0000_s1101" type="#_x0000_t32" style="position:absolute;left:3060;top:6870;width:20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">
                    <v:stroke endarrow="block"/>
                  </v:shape>
                  <v:shape id="AutoShape 153" o:spid="_x0000_s1102" type="#_x0000_t32" style="position:absolute;left:3060;top:5338;width:0;height:15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">
                    <v:stroke endarrow="block"/>
                  </v:shape>
                  <v:shape id="_x0000_s1103" type="#_x0000_t202" style="position:absolute;left:2639;top:5182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" filled="f" stroked="f">
                    <v:textbox style="mso-fit-shape-to-text:t">
                      <w:txbxContent>
                        <w:p w14:paraId="599F5215" w14:textId="77777777" w:rsidR="009A3E17" w:rsidRPr="004F42A5" w:rsidRDefault="009A3E17" w:rsidP="00726564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shape id="_x0000_s1104" type="#_x0000_t202" style="position:absolute;left:5070;top:6666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uG4wgAAANsAAAAPAAAAZHJzL2Rvd25yZXYueG1sRI9Ba8JA&#10;FITvBf/D8oTe6kax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BICuG4wgAAANsAAAAPAAAA&#10;AAAAAAAAAAAAAAcCAABkcnMvZG93bnJldi54bWxQSwUGAAAAAAMAAwC3AAAA9gIAAAAA&#10;" filled="f" stroked="f">
                    <v:textbox style="mso-fit-shape-to-text:t">
                      <w:txbxContent>
                        <w:p w14:paraId="501CD202" w14:textId="77777777" w:rsidR="009A3E17" w:rsidRPr="004F42A5" w:rsidRDefault="009A3E17" w:rsidP="00726564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105" type="#_x0000_t202" style="position:absolute;left:2684;top:6712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" filled="f" stroked="f">
                    <v:textbox style="mso-fit-shape-to-text:t">
                      <w:txbxContent>
                        <w:p w14:paraId="7CB18385" w14:textId="77777777" w:rsidR="009A3E17" w:rsidRPr="004F42A5" w:rsidRDefault="009A3E17" w:rsidP="00726564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234E2E" w:rsidRPr="00F31EAE">
        <w:rPr>
          <w:rFonts w:hint="eastAsia"/>
          <w:lang w:val="es-ES"/>
        </w:rPr>
        <w:t>(</w:t>
      </w:r>
      <w:r w:rsidR="00234E2E" w:rsidRPr="00F31EAE">
        <w:rPr>
          <w:lang w:val="es-ES"/>
        </w:rPr>
        <w:t>A)</w:t>
      </w:r>
      <w:r w:rsidR="00234E2E" w:rsidRPr="00F31EAE">
        <w:rPr>
          <w:lang w:val="es-ES"/>
        </w:rPr>
        <w:tab/>
        <w:t>(B)</w:t>
      </w:r>
      <w:r w:rsidR="00234E2E" w:rsidRPr="00F31EAE">
        <w:rPr>
          <w:lang w:val="es-ES"/>
        </w:rPr>
        <w:tab/>
        <w:t>(C)</w:t>
      </w:r>
    </w:p>
    <w:p w14:paraId="556D93F4" w14:textId="6BFC4802" w:rsidR="00234E2E" w:rsidRDefault="00234E2E" w:rsidP="00234E2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</w:p>
    <w:p w14:paraId="76CB93F3" w14:textId="48090127" w:rsidR="00234E2E" w:rsidRDefault="00234E2E" w:rsidP="00234E2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</w:p>
    <w:p w14:paraId="0D1B70D1" w14:textId="1C238AB3" w:rsidR="00234E2E" w:rsidRDefault="00234E2E" w:rsidP="00234E2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</w:p>
    <w:p w14:paraId="1D3B974D" w14:textId="147ED6FC" w:rsidR="00234E2E" w:rsidRDefault="00234E2E" w:rsidP="00234E2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</w:p>
    <w:p w14:paraId="5B2CF2F5" w14:textId="335EE841" w:rsidR="00726564" w:rsidRDefault="00726564" w:rsidP="00234E2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</w:p>
    <w:p w14:paraId="43C25AC2" w14:textId="4D39F3F8" w:rsidR="00CE1FD4" w:rsidRPr="00234E2E" w:rsidRDefault="00FD3194" w:rsidP="00234E2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>
        <w:rPr>
          <w:noProof/>
          <w:lang w:val="es-ES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351520D" wp14:editId="3B255267">
                <wp:simplePos x="0" y="0"/>
                <wp:positionH relativeFrom="column">
                  <wp:posOffset>2156140</wp:posOffset>
                </wp:positionH>
                <wp:positionV relativeFrom="paragraph">
                  <wp:posOffset>185865</wp:posOffset>
                </wp:positionV>
                <wp:extent cx="2083160" cy="1216516"/>
                <wp:effectExtent l="0" t="0" r="0" b="3175"/>
                <wp:wrapNone/>
                <wp:docPr id="198" name="群組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3160" cy="1216516"/>
                          <a:chOff x="0" y="0"/>
                          <a:chExt cx="2083160" cy="1216516"/>
                        </a:xfrm>
                      </wpg:grpSpPr>
                      <wpg:grpSp>
                        <wpg:cNvPr id="197" name="群組 197"/>
                        <wpg:cNvGrpSpPr/>
                        <wpg:grpSpPr>
                          <a:xfrm>
                            <a:off x="0" y="0"/>
                            <a:ext cx="2083160" cy="1216516"/>
                            <a:chOff x="0" y="0"/>
                            <a:chExt cx="2083160" cy="1216516"/>
                          </a:xfrm>
                        </wpg:grpSpPr>
                        <wps:wsp>
                          <wps:cNvPr id="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91160" cy="2445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E182AE" w14:textId="77777777" w:rsidR="009A3E17" w:rsidRPr="004F42A5" w:rsidRDefault="009A3E17" w:rsidP="00F1175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2000" y="936000"/>
                              <a:ext cx="391160" cy="2445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2E4027" w14:textId="77777777" w:rsidR="009A3E17" w:rsidRPr="004F42A5" w:rsidRDefault="009A3E17" w:rsidP="00F1175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0" y="972000"/>
                              <a:ext cx="391160" cy="2445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E00A6A" w14:textId="77777777" w:rsidR="009A3E17" w:rsidRPr="004F42A5" w:rsidRDefault="009A3E17" w:rsidP="00F1175A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6" name="圖片 19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95200" y="453600"/>
                              <a:ext cx="1173480" cy="62230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4" name="AutoShape 183"/>
                        <wps:cNvCnPr>
                          <a:cxnSpLocks noChangeShapeType="1"/>
                        </wps:cNvCnPr>
                        <wps:spPr bwMode="auto">
                          <a:xfrm flipV="1">
                            <a:off x="295200" y="93600"/>
                            <a:ext cx="0" cy="98123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AutoShape 182"/>
                        <wps:cNvCnPr>
                          <a:cxnSpLocks noChangeShapeType="1"/>
                        </wps:cNvCnPr>
                        <wps:spPr bwMode="auto">
                          <a:xfrm>
                            <a:off x="295200" y="1072800"/>
                            <a:ext cx="14293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351520D" id="群組 198" o:spid="_x0000_s1106" style="position:absolute;left:0;text-align:left;margin-left:169.75pt;margin-top:14.65pt;width:164.05pt;height:95.8pt;z-index:251683840" coordsize="20831,121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">
                <v:group id="群組 197" o:spid="_x0000_s1107" style="position:absolute;width:20831;height:12165" coordsize="20831,12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<v:shape id="_x0000_s1108" type="#_x0000_t202" style="position:absolute;width:3911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<v:textbox>
                      <w:txbxContent>
                        <w:p w14:paraId="06E182AE" w14:textId="77777777" w:rsidR="009A3E17" w:rsidRPr="004F42A5" w:rsidRDefault="009A3E17" w:rsidP="00F1175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shape id="_x0000_s1109" type="#_x0000_t202" style="position:absolute;left:16920;top:9360;width:3911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<v:textbox>
                      <w:txbxContent>
                        <w:p w14:paraId="1D2E4027" w14:textId="77777777" w:rsidR="009A3E17" w:rsidRPr="004F42A5" w:rsidRDefault="009A3E17" w:rsidP="00F1175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110" type="#_x0000_t202" style="position:absolute;left:288;top:9720;width:3911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<v:textbox>
                      <w:txbxContent>
                        <w:p w14:paraId="02E00A6A" w14:textId="77777777" w:rsidR="009A3E17" w:rsidRPr="004F42A5" w:rsidRDefault="009A3E17" w:rsidP="00F1175A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</w:rPr>
                            <w:t>0</w:t>
                          </w:r>
                        </w:p>
                      </w:txbxContent>
                    </v:textbox>
                  </v:shape>
                  <v:shape id="圖片 196" o:spid="_x0000_s1111" type="#_x0000_t75" style="position:absolute;left:2952;top:4536;width:11734;height:62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">
                    <v:imagedata r:id="rId119" o:title=""/>
                  </v:shape>
                </v:group>
                <v:shape id="AutoShape 183" o:spid="_x0000_s1112" type="#_x0000_t32" style="position:absolute;left:2952;top:936;width:0;height:98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">
                  <v:stroke endarrow="block"/>
                </v:shape>
                <v:shape id="AutoShape 182" o:spid="_x0000_s1113" type="#_x0000_t32" style="position:absolute;left:2952;top:10728;width:1429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">
                  <v:stroke endarrow="block"/>
                </v:shape>
              </v:group>
            </w:pict>
          </mc:Fallback>
        </mc:AlternateContent>
      </w:r>
      <w:r w:rsidR="00534684" w:rsidRPr="00F31EAE">
        <w:rPr>
          <w:noProof/>
          <w:lang w:val="es-ES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6EB69860" wp14:editId="21D70134">
                <wp:simplePos x="0" y="0"/>
                <wp:positionH relativeFrom="column">
                  <wp:posOffset>287020</wp:posOffset>
                </wp:positionH>
                <wp:positionV relativeFrom="paragraph">
                  <wp:posOffset>187325</wp:posOffset>
                </wp:positionV>
                <wp:extent cx="1907540" cy="1203960"/>
                <wp:effectExtent l="0" t="0" r="0" b="0"/>
                <wp:wrapNone/>
                <wp:docPr id="20" name="群組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7540" cy="1203960"/>
                          <a:chOff x="5086" y="9881"/>
                          <a:chExt cx="3004" cy="1896"/>
                        </a:xfrm>
                      </wpg:grpSpPr>
                      <wpg:grpSp>
                        <wpg:cNvPr id="21" name="Group 166"/>
                        <wpg:cNvGrpSpPr>
                          <a:grpSpLocks/>
                        </wpg:cNvGrpSpPr>
                        <wpg:grpSpPr bwMode="auto">
                          <a:xfrm>
                            <a:off x="5086" y="9881"/>
                            <a:ext cx="3004" cy="1896"/>
                            <a:chOff x="2779" y="13293"/>
                            <a:chExt cx="3004" cy="1896"/>
                          </a:xfrm>
                        </wpg:grpSpPr>
                        <wps:wsp>
                          <wps:cNvPr id="22" name="AutoShap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10" y="14970"/>
                              <a:ext cx="205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AutoShape 1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10" y="13438"/>
                              <a:ext cx="0" cy="15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0" y="14766"/>
                              <a:ext cx="563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25CE86" w14:textId="77777777" w:rsidR="009A3E17" w:rsidRPr="004F42A5" w:rsidRDefault="009A3E17" w:rsidP="00726564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4" y="14804"/>
                              <a:ext cx="563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70A235" w14:textId="77777777" w:rsidR="009A3E17" w:rsidRPr="004F42A5" w:rsidRDefault="009A3E17" w:rsidP="00726564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8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9" y="13293"/>
                              <a:ext cx="563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23BFFED" w14:textId="48D3D0B8" w:rsidR="009A3E17" w:rsidRPr="004F42A5" w:rsidRDefault="009A3E17" w:rsidP="00726564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4F42A5">
                                  <w:rPr>
                                    <w:rFonts w:ascii="Times New Roman" w:hAnsi="Times New Roman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27" name="Freeform 172"/>
                        <wps:cNvSpPr>
                          <a:spLocks/>
                        </wps:cNvSpPr>
                        <wps:spPr bwMode="auto">
                          <a:xfrm>
                            <a:off x="5517" y="10531"/>
                            <a:ext cx="1875" cy="1027"/>
                          </a:xfrm>
                          <a:custGeom>
                            <a:avLst/>
                            <a:gdLst>
                              <a:gd name="T0" fmla="*/ 0 w 1875"/>
                              <a:gd name="T1" fmla="*/ 1027 h 1027"/>
                              <a:gd name="T2" fmla="*/ 813 w 1875"/>
                              <a:gd name="T3" fmla="*/ 194 h 1027"/>
                              <a:gd name="T4" fmla="*/ 1382 w 1875"/>
                              <a:gd name="T5" fmla="*/ 11 h 1027"/>
                              <a:gd name="T6" fmla="*/ 1875 w 1875"/>
                              <a:gd name="T7" fmla="*/ 1027 h 10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75" h="1027">
                                <a:moveTo>
                                  <a:pt x="0" y="1027"/>
                                </a:moveTo>
                                <a:cubicBezTo>
                                  <a:pt x="135" y="888"/>
                                  <a:pt x="598" y="387"/>
                                  <a:pt x="813" y="194"/>
                                </a:cubicBezTo>
                                <a:cubicBezTo>
                                  <a:pt x="1028" y="1"/>
                                  <a:pt x="974" y="0"/>
                                  <a:pt x="1382" y="11"/>
                                </a:cubicBezTo>
                                <a:lnTo>
                                  <a:pt x="1875" y="1027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B69860" id="群組 20" o:spid="_x0000_s1114" style="position:absolute;left:0;text-align:left;margin-left:22.6pt;margin-top:14.75pt;width:150.2pt;height:94.8pt;z-index:251650048" coordorigin="5086,9881" coordsize="3004,1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">
                <v:group id="Group 166" o:spid="_x0000_s1115" style="position:absolute;left:5086;top:9881;width:3004;height:1896" coordorigin="2779,13293" coordsize="3004,1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shape id="AutoShape 167" o:spid="_x0000_s1116" type="#_x0000_t32" style="position:absolute;left:3210;top:14970;width:20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">
                    <v:stroke endarrow="block"/>
                  </v:shape>
                  <v:shape id="AutoShape 168" o:spid="_x0000_s1117" type="#_x0000_t32" style="position:absolute;left:3210;top:13438;width:0;height:15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">
                    <v:stroke endarrow="block"/>
                  </v:shape>
                  <v:shape id="_x0000_s1118" type="#_x0000_t202" style="position:absolute;left:5220;top:14766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" filled="f" stroked="f">
                    <v:textbox style="mso-fit-shape-to-text:t">
                      <w:txbxContent>
                        <w:p w14:paraId="1425CE86" w14:textId="77777777" w:rsidR="009A3E17" w:rsidRPr="004F42A5" w:rsidRDefault="009A3E17" w:rsidP="00726564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119" type="#_x0000_t202" style="position:absolute;left:2834;top:14804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" filled="f" stroked="f">
                    <v:textbox style="mso-fit-shape-to-text:t">
                      <w:txbxContent>
                        <w:p w14:paraId="0970A235" w14:textId="77777777" w:rsidR="009A3E17" w:rsidRPr="004F42A5" w:rsidRDefault="009A3E17" w:rsidP="00726564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120" type="#_x0000_t202" style="position:absolute;left:2779;top:13293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" filled="f" stroked="f">
                    <v:textbox style="mso-fit-shape-to-text:t">
                      <w:txbxContent>
                        <w:p w14:paraId="723BFFED" w14:textId="48D3D0B8" w:rsidR="009A3E17" w:rsidRPr="004F42A5" w:rsidRDefault="009A3E17" w:rsidP="00726564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4F42A5">
                            <w:rPr>
                              <w:rFonts w:ascii="Times New Roman" w:hAnsi="Times New Roman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shape id="Freeform 172" o:spid="_x0000_s1121" style="position:absolute;left:5517;top:10531;width:1875;height:1027;visibility:visible;mso-wrap-style:square;v-text-anchor:top" coordsize="1875,1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" path="m,1027c135,888,598,387,813,194,1028,1,974,,1382,11r493,1016e" filled="f">
                  <v:path arrowok="t" o:connecttype="custom" o:connectlocs="0,1027;813,194;1382,11;1875,1027" o:connectangles="0,0,0,0"/>
                </v:shape>
              </v:group>
            </w:pict>
          </mc:Fallback>
        </mc:AlternateContent>
      </w:r>
      <w:r w:rsidR="00234E2E" w:rsidRPr="00F31EAE">
        <w:rPr>
          <w:rFonts w:hint="eastAsia"/>
          <w:lang w:val="es-ES"/>
        </w:rPr>
        <w:t>(</w:t>
      </w:r>
      <w:r w:rsidR="00234E2E">
        <w:rPr>
          <w:rFonts w:hint="eastAsia"/>
          <w:lang w:val="es-ES"/>
        </w:rPr>
        <w:t>D</w:t>
      </w:r>
      <w:r w:rsidR="00234E2E" w:rsidRPr="00F31EAE">
        <w:rPr>
          <w:lang w:val="es-ES"/>
        </w:rPr>
        <w:t>)</w:t>
      </w:r>
      <w:r w:rsidR="00234E2E" w:rsidRPr="00F31EAE">
        <w:rPr>
          <w:lang w:val="es-ES"/>
        </w:rPr>
        <w:tab/>
        <w:t>(</w:t>
      </w:r>
      <w:r w:rsidR="00234E2E">
        <w:rPr>
          <w:rFonts w:hint="eastAsia"/>
          <w:lang w:val="es-ES"/>
        </w:rPr>
        <w:t>E</w:t>
      </w:r>
      <w:r w:rsidR="00234E2E" w:rsidRPr="00F31EAE">
        <w:rPr>
          <w:lang w:val="es-ES"/>
        </w:rPr>
        <w:t>)</w:t>
      </w:r>
    </w:p>
    <w:p w14:paraId="1FADAE93" w14:textId="7F168611" w:rsidR="00864929" w:rsidRDefault="00864929" w:rsidP="00CE1FD4">
      <w:pPr>
        <w:pStyle w:val="TIT10"/>
        <w:spacing w:before="60"/>
        <w:ind w:left="149" w:hangingChars="62" w:hanging="149"/>
        <w:rPr>
          <w:color w:val="000000"/>
          <w:lang w:val="en-US"/>
          <w14:textOutline w14:w="0" w14:cap="flat" w14:cmpd="sng" w14:algn="ctr">
            <w14:noFill/>
            <w14:prstDash w14:val="solid"/>
            <w14:bevel/>
          </w14:textOutline>
        </w:rPr>
      </w:pPr>
    </w:p>
    <w:p w14:paraId="077F8DF9" w14:textId="3DB0B79D" w:rsidR="004D242A" w:rsidRDefault="004D242A" w:rsidP="00895E40">
      <w:pPr>
        <w:pStyle w:val="TIT10"/>
        <w:spacing w:before="60"/>
        <w:ind w:left="149" w:hangingChars="62" w:hanging="149"/>
        <w:rPr>
          <w:color w:val="000000"/>
          <w:lang w:val="en-US"/>
          <w14:textOutline w14:w="0" w14:cap="flat" w14:cmpd="sng" w14:algn="ctr">
            <w14:noFill/>
            <w14:prstDash w14:val="solid"/>
            <w14:bevel/>
          </w14:textOutline>
        </w:rPr>
      </w:pPr>
    </w:p>
    <w:p w14:paraId="7984DA6C" w14:textId="00A31C1F" w:rsidR="00726564" w:rsidRDefault="00726564" w:rsidP="00C92A11">
      <w:pPr>
        <w:pStyle w:val="TIT10"/>
        <w:spacing w:before="60"/>
        <w:ind w:left="360" w:hanging="360"/>
        <w:rPr>
          <w:lang w:val="en-US"/>
        </w:rPr>
      </w:pPr>
    </w:p>
    <w:p w14:paraId="6E68B20E" w14:textId="65411F05" w:rsidR="00726564" w:rsidRDefault="00726564" w:rsidP="00C92A11">
      <w:pPr>
        <w:pStyle w:val="TIT10"/>
        <w:spacing w:before="60"/>
        <w:ind w:left="360" w:hanging="360"/>
        <w:rPr>
          <w:lang w:val="en-US"/>
        </w:rPr>
      </w:pPr>
    </w:p>
    <w:p w14:paraId="74865B0B" w14:textId="0FD42FCC" w:rsidR="00726564" w:rsidRDefault="00726564" w:rsidP="00C92A11">
      <w:pPr>
        <w:pStyle w:val="TIT10"/>
        <w:spacing w:before="60"/>
        <w:ind w:left="360" w:hanging="360"/>
        <w:rPr>
          <w:lang w:val="en-US"/>
        </w:rPr>
      </w:pPr>
    </w:p>
    <w:p w14:paraId="18C26184" w14:textId="77777777" w:rsidR="00506D1D" w:rsidRDefault="00506D1D">
      <w:pPr>
        <w:rPr>
          <w:rFonts w:ascii="Times New Roman" w:eastAsia="新細明體" w:hAnsi="Times New Roman" w:cs="Times New Roman"/>
          <w:spacing w:val="10"/>
          <w:kern w:val="0"/>
          <w:sz w:val="22"/>
          <w:lang w:eastAsia="zh-TW"/>
        </w:rPr>
      </w:pPr>
      <w:r>
        <w:rPr>
          <w:lang w:eastAsia="zh-TW"/>
        </w:rPr>
        <w:br w:type="page"/>
      </w:r>
    </w:p>
    <w:p w14:paraId="437631D8" w14:textId="29AFFB5F" w:rsidR="003B72A4" w:rsidRPr="00C92A11" w:rsidRDefault="007B4248" w:rsidP="0063744D">
      <w:pPr>
        <w:pStyle w:val="TIT10"/>
        <w:spacing w:before="60"/>
        <w:ind w:left="360" w:hanging="360"/>
        <w:rPr>
          <w:lang w:val="en-US"/>
        </w:rPr>
      </w:pPr>
      <w:r>
        <w:rPr>
          <w:rFonts w:hint="eastAsia"/>
          <w:lang w:val="en-US"/>
        </w:rPr>
        <w:lastRenderedPageBreak/>
        <w:t>10</w:t>
      </w:r>
      <w:r w:rsidR="00895E40" w:rsidRPr="00C92A11">
        <w:rPr>
          <w:lang w:val="en-US"/>
        </w:rPr>
        <w:t>.</w:t>
      </w:r>
      <w:r w:rsidR="000D506A" w:rsidRPr="00C92A11">
        <w:rPr>
          <w:lang w:val="en-US"/>
        </w:rPr>
        <w:tab/>
      </w:r>
      <w:r w:rsidR="003B72A4" w:rsidRPr="00C92A11">
        <w:rPr>
          <w:rFonts w:hint="eastAsia"/>
          <w:lang w:val="en-US"/>
        </w:rPr>
        <w:t>當物質顆粒或材料結構在奈米尺度時，會表現出有別於傳統材料的新穎物理性質。同學查閱奈米科技相關文獻時發現：如圖</w:t>
      </w:r>
      <w:r w:rsidR="003B72A4" w:rsidRPr="00C92A11">
        <w:rPr>
          <w:lang w:val="en-US"/>
        </w:rPr>
        <w:t>3</w:t>
      </w:r>
      <w:r w:rsidR="003B72A4" w:rsidRPr="00C92A11">
        <w:rPr>
          <w:rFonts w:hint="eastAsia"/>
          <w:lang w:val="en-US"/>
        </w:rPr>
        <w:t>所示，黃金的熔點會</w:t>
      </w:r>
      <w:proofErr w:type="gramStart"/>
      <w:r w:rsidR="003B72A4" w:rsidRPr="00C92A11">
        <w:rPr>
          <w:rFonts w:hint="eastAsia"/>
          <w:lang w:val="en-US"/>
        </w:rPr>
        <w:t>隨粒徑變</w:t>
      </w:r>
      <w:proofErr w:type="gramEnd"/>
      <w:r w:rsidR="003B72A4" w:rsidRPr="00C92A11">
        <w:rPr>
          <w:rFonts w:hint="eastAsia"/>
          <w:lang w:val="en-US"/>
        </w:rPr>
        <w:t>小而減小，將展現新穎的物理性質。下列同學對此圖的解讀與推論，何者正確？</w:t>
      </w:r>
    </w:p>
    <w:p w14:paraId="5B847857" w14:textId="60487396" w:rsidR="00EF4265" w:rsidRDefault="00EF4265" w:rsidP="00F31EAE">
      <w:pPr>
        <w:pStyle w:val="AA"/>
        <w:ind w:leftChars="175" w:left="698" w:hanging="330"/>
        <w:rPr>
          <w:rFonts w:eastAsiaTheme="minorEastAsia"/>
          <w:bCs/>
          <w:color w:val="1A1A1A"/>
          <w:spacing w:val="0"/>
          <w:szCs w:val="22"/>
          <w:lang w:val="en-US"/>
        </w:rPr>
      </w:pPr>
      <w:r>
        <w:rPr>
          <w:rFonts w:hint="eastAsia"/>
          <w:noProof/>
          <w:lang w:val="en-US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2BC9DB61" wp14:editId="7D6CB122">
                <wp:simplePos x="0" y="0"/>
                <wp:positionH relativeFrom="column">
                  <wp:align>center</wp:align>
                </wp:positionH>
                <wp:positionV relativeFrom="paragraph">
                  <wp:posOffset>16510</wp:posOffset>
                </wp:positionV>
                <wp:extent cx="3009265" cy="1799590"/>
                <wp:effectExtent l="0" t="0" r="635" b="10160"/>
                <wp:wrapSquare wrapText="bothSides"/>
                <wp:docPr id="468" name="群組 4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3009600" cy="1800000"/>
                          <a:chOff x="-172037" y="-56391"/>
                          <a:chExt cx="3329322" cy="1806678"/>
                        </a:xfrm>
                      </wpg:grpSpPr>
                      <wpg:grpSp>
                        <wpg:cNvPr id="467" name="群組 467"/>
                        <wpg:cNvGrpSpPr/>
                        <wpg:grpSpPr>
                          <a:xfrm>
                            <a:off x="-172037" y="-56391"/>
                            <a:ext cx="3329322" cy="1681267"/>
                            <a:chOff x="-172037" y="-56391"/>
                            <a:chExt cx="3329322" cy="1681267"/>
                          </a:xfrm>
                        </wpg:grpSpPr>
                        <pic:pic xmlns:pic="http://schemas.openxmlformats.org/drawingml/2006/picture">
                          <pic:nvPicPr>
                            <pic:cNvPr id="661" name="圖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0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32003" y="45631"/>
                              <a:ext cx="1988185" cy="15792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0" name="文字方塊 49"/>
                          <wps:cNvSpPr txBox="1">
                            <a:spLocks/>
                          </wps:cNvSpPr>
                          <wps:spPr>
                            <a:xfrm>
                              <a:off x="2138475" y="1296180"/>
                              <a:ext cx="1018810" cy="187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/>
                            </a:extLst>
                          </wps:spPr>
                          <wps:txbx>
                            <w:txbxContent>
                              <w:p w14:paraId="7C9A457F" w14:textId="29485A6A" w:rsidR="009A3E17" w:rsidRPr="00D90A2F" w:rsidRDefault="009A3E17" w:rsidP="00D90A2F">
                                <w:pPr>
                                  <w:jc w:val="left"/>
                                  <w:rPr>
                                    <w:rFonts w:ascii="Times New Roman" w:eastAsia="新細明體" w:hAnsi="Times New Roman" w:cs="Times New Roman"/>
                                    <w:bCs/>
                                    <w:color w:val="1A1A1A"/>
                                    <w:spacing w:val="-6"/>
                                    <w:kern w:val="0"/>
                                    <w:sz w:val="20"/>
                                    <w:lang w:eastAsia="zh-TW"/>
                                  </w:rPr>
                                </w:pPr>
                                <w:r w:rsidRPr="00D90A2F">
                                  <w:rPr>
                                    <w:rFonts w:ascii="Times New Roman" w:eastAsia="新細明體" w:hAnsi="Times New Roman" w:cs="Times New Roman" w:hint="eastAsia"/>
                                    <w:bCs/>
                                    <w:color w:val="1A1A1A"/>
                                    <w:spacing w:val="-6"/>
                                    <w:kern w:val="0"/>
                                    <w:sz w:val="20"/>
                                    <w:lang w:eastAsia="zh-TW"/>
                                  </w:rPr>
                                  <w:t>粒徑</w:t>
                                </w:r>
                                <w:r w:rsidRPr="00D90A2F">
                                  <w:rPr>
                                    <w:rFonts w:ascii="Times New Roman" w:eastAsia="新細明體" w:hAnsi="Times New Roman" w:cs="Times New Roman" w:hint="eastAsia"/>
                                    <w:bCs/>
                                    <w:color w:val="1A1A1A"/>
                                    <w:spacing w:val="-6"/>
                                    <w:kern w:val="0"/>
                                    <w:sz w:val="20"/>
                                    <w:lang w:eastAsia="zh-TW"/>
                                  </w:rPr>
                                  <w:t>D</w:t>
                                </w:r>
                                <w:r w:rsidRPr="00D90A2F">
                                  <w:rPr>
                                    <w:rFonts w:ascii="Times New Roman" w:eastAsia="新細明體" w:hAnsi="Times New Roman" w:cs="Times New Roman" w:hint="eastAsia"/>
                                    <w:bCs/>
                                    <w:color w:val="1A1A1A"/>
                                    <w:spacing w:val="-6"/>
                                    <w:kern w:val="0"/>
                                    <w:sz w:val="20"/>
                                    <w:lang w:eastAsia="zh-TW"/>
                                  </w:rPr>
                                  <w:t>（</w:t>
                                </w:r>
                                <w:r w:rsidRPr="00D90A2F">
                                  <w:rPr>
                                    <w:rFonts w:ascii="Times New Roman" w:eastAsia="新細明體" w:hAnsi="Times New Roman" w:cs="Times New Roman" w:hint="eastAsia"/>
                                    <w:bCs/>
                                    <w:color w:val="1A1A1A"/>
                                    <w:spacing w:val="-6"/>
                                    <w:kern w:val="0"/>
                                    <w:sz w:val="20"/>
                                    <w:lang w:eastAsia="zh-TW"/>
                                  </w:rPr>
                                  <w:t>n</w:t>
                                </w:r>
                                <w:r w:rsidRPr="00D90A2F">
                                  <w:rPr>
                                    <w:rFonts w:ascii="Times New Roman" w:eastAsia="新細明體" w:hAnsi="Times New Roman" w:cs="Times New Roman"/>
                                    <w:bCs/>
                                    <w:color w:val="1A1A1A"/>
                                    <w:spacing w:val="-6"/>
                                    <w:kern w:val="0"/>
                                    <w:sz w:val="20"/>
                                    <w:lang w:eastAsia="zh-TW"/>
                                  </w:rPr>
                                  <w:t>m</w:t>
                                </w:r>
                                <w:r w:rsidRPr="00D90A2F">
                                  <w:rPr>
                                    <w:rFonts w:ascii="Times New Roman" w:eastAsia="新細明體" w:hAnsi="Times New Roman" w:cs="Times New Roman" w:hint="eastAsia"/>
                                    <w:bCs/>
                                    <w:color w:val="1A1A1A"/>
                                    <w:spacing w:val="-6"/>
                                    <w:kern w:val="0"/>
                                    <w:sz w:val="20"/>
                                    <w:lang w:eastAsia="zh-TW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文字方塊 49"/>
                          <wps:cNvSpPr txBox="1">
                            <a:spLocks/>
                          </wps:cNvSpPr>
                          <wps:spPr>
                            <a:xfrm>
                              <a:off x="-172037" y="-56391"/>
                              <a:ext cx="1562654" cy="2330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/>
                            </a:extLst>
                          </wps:spPr>
                          <wps:txbx>
                            <w:txbxContent>
                              <w:p w14:paraId="149B9673" w14:textId="386678CF" w:rsidR="009A3E17" w:rsidRPr="00D90A2F" w:rsidRDefault="009A3E17" w:rsidP="00D90A2F">
                                <w:pPr>
                                  <w:jc w:val="center"/>
                                  <w:rPr>
                                    <w:rFonts w:ascii="Times New Roman" w:eastAsia="新細明體" w:hAnsi="Times New Roman" w:cs="Times New Roman"/>
                                    <w:bCs/>
                                    <w:color w:val="1A1A1A"/>
                                    <w:kern w:val="0"/>
                                    <w:sz w:val="20"/>
                                    <w:lang w:eastAsia="zh-TW"/>
                                  </w:rPr>
                                </w:pPr>
                                <w:r>
                                  <w:rPr>
                                    <w:rFonts w:ascii="Times New Roman" w:eastAsia="新細明體" w:hAnsi="Times New Roman" w:cs="Times New Roman" w:hint="eastAsia"/>
                                    <w:bCs/>
                                    <w:color w:val="1A1A1A"/>
                                    <w:kern w:val="0"/>
                                    <w:sz w:val="20"/>
                                    <w:lang w:eastAsia="zh-TW"/>
                                  </w:rPr>
                                  <w:t>熔點溫度</w:t>
                                </w:r>
                                <w:r>
                                  <w:rPr>
                                    <w:rFonts w:ascii="Times New Roman" w:eastAsia="新細明體" w:hAnsi="Times New Roman" w:cs="Times New Roman" w:hint="eastAsia"/>
                                    <w:bCs/>
                                    <w:color w:val="1A1A1A"/>
                                    <w:kern w:val="0"/>
                                    <w:sz w:val="20"/>
                                    <w:lang w:eastAsia="zh-TW"/>
                                  </w:rPr>
                                  <w:t>T</w:t>
                                </w:r>
                                <w:r w:rsidRPr="00D90A2F">
                                  <w:rPr>
                                    <w:rFonts w:ascii="Times New Roman" w:eastAsia="新細明體" w:hAnsi="Times New Roman" w:cs="Times New Roman" w:hint="eastAsia"/>
                                    <w:bCs/>
                                    <w:color w:val="1A1A1A"/>
                                    <w:kern w:val="0"/>
                                    <w:sz w:val="20"/>
                                    <w:lang w:eastAsia="zh-TW"/>
                                  </w:rPr>
                                  <w:t>（</w:t>
                                </w:r>
                                <w:r>
                                  <w:rPr>
                                    <w:rFonts w:ascii="Times New Roman" w:eastAsia="新細明體" w:hAnsi="Times New Roman" w:cs="Times New Roman" w:hint="eastAsia"/>
                                    <w:bCs/>
                                    <w:color w:val="1A1A1A"/>
                                    <w:kern w:val="0"/>
                                    <w:sz w:val="20"/>
                                    <w:lang w:eastAsia="zh-TW"/>
                                  </w:rPr>
                                  <w:t>K</w:t>
                                </w:r>
                                <w:r w:rsidRPr="00D90A2F">
                                  <w:rPr>
                                    <w:rFonts w:ascii="Times New Roman" w:eastAsia="新細明體" w:hAnsi="Times New Roman" w:cs="Times New Roman" w:hint="eastAsia"/>
                                    <w:bCs/>
                                    <w:color w:val="1A1A1A"/>
                                    <w:kern w:val="0"/>
                                    <w:sz w:val="20"/>
                                    <w:lang w:eastAsia="zh-TW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3600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66" name="群組 466"/>
                          <wpg:cNvGrpSpPr/>
                          <wpg:grpSpPr>
                            <a:xfrm>
                              <a:off x="257991" y="1394460"/>
                              <a:ext cx="1624330" cy="191135"/>
                              <a:chOff x="0" y="0"/>
                              <a:chExt cx="1624875" cy="191226"/>
                            </a:xfrm>
                          </wpg:grpSpPr>
                          <wps:wsp>
                            <wps:cNvPr id="42" name="文字方塊 49"/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33680" cy="1879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/>
                              </a:extLst>
                            </wps:spPr>
                            <wps:txbx>
                              <w:txbxContent>
                                <w:p w14:paraId="493EE9AC" w14:textId="01F2450A" w:rsidR="009A3E17" w:rsidRPr="00D90A2F" w:rsidRDefault="009A3E17" w:rsidP="00D90A2F">
                                  <w:pPr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</w:pPr>
                                  <w:r>
                                    <w:rPr>
                                      <w:rFonts w:ascii="Times New Roman" w:eastAsia="新細明體" w:hAnsi="Times New Roman" w:cs="Times New Roman" w:hint="eastAsia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6" name="文字方塊 49"/>
                            <wps:cNvSpPr txBox="1">
                              <a:spLocks/>
                            </wps:cNvSpPr>
                            <wps:spPr>
                              <a:xfrm>
                                <a:off x="355963" y="0"/>
                                <a:ext cx="233680" cy="1879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/>
                              </a:extLst>
                            </wps:spPr>
                            <wps:txbx>
                              <w:txbxContent>
                                <w:p w14:paraId="79CB1A63" w14:textId="7BA8849D" w:rsidR="009A3E17" w:rsidRPr="00D90A2F" w:rsidRDefault="009A3E17" w:rsidP="00D90A2F">
                                  <w:pPr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</w:pPr>
                                  <w:r>
                                    <w:rPr>
                                      <w:rFonts w:ascii="Times New Roman" w:eastAsia="新細明體" w:hAnsi="Times New Roman" w:cs="Times New Roman" w:hint="eastAsia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7" name="文字方塊 49"/>
                            <wps:cNvSpPr txBox="1">
                              <a:spLocks/>
                            </wps:cNvSpPr>
                            <wps:spPr>
                              <a:xfrm>
                                <a:off x="698863" y="0"/>
                                <a:ext cx="233680" cy="1879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/>
                              </a:extLst>
                            </wps:spPr>
                            <wps:txbx>
                              <w:txbxContent>
                                <w:p w14:paraId="3634A420" w14:textId="0AF48103" w:rsidR="009A3E17" w:rsidRPr="00D90A2F" w:rsidRDefault="009A3E17" w:rsidP="00D90A2F">
                                  <w:pPr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</w:pPr>
                                  <w:r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Times New Roman" w:eastAsia="新細明體" w:hAnsi="Times New Roman" w:cs="Times New Roman" w:hint="eastAsia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8" name="文字方塊 49"/>
                            <wps:cNvSpPr txBox="1">
                              <a:spLocks/>
                            </wps:cNvSpPr>
                            <wps:spPr>
                              <a:xfrm>
                                <a:off x="1048295" y="0"/>
                                <a:ext cx="233680" cy="1879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/>
                              </a:extLst>
                            </wps:spPr>
                            <wps:txbx>
                              <w:txbxContent>
                                <w:p w14:paraId="5779DB62" w14:textId="272DD1BB" w:rsidR="009A3E17" w:rsidRPr="00D90A2F" w:rsidRDefault="009A3E17" w:rsidP="00D90A2F">
                                  <w:pPr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</w:pPr>
                                  <w:r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9" name="文字方塊 49"/>
                            <wps:cNvSpPr txBox="1">
                              <a:spLocks/>
                            </wps:cNvSpPr>
                            <wps:spPr>
                              <a:xfrm>
                                <a:off x="1391195" y="3266"/>
                                <a:ext cx="233680" cy="1879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/>
                              </a:extLst>
                            </wps:spPr>
                            <wps:txbx>
                              <w:txbxContent>
                                <w:p w14:paraId="2D234175" w14:textId="23D3BC5E" w:rsidR="009A3E17" w:rsidRPr="00D90A2F" w:rsidRDefault="009A3E17" w:rsidP="00D90A2F">
                                  <w:pPr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</w:pPr>
                                  <w:r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eastAsia="新細明體" w:hAnsi="Times New Roman" w:cs="Times New Roman" w:hint="eastAsia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465" name="群組 465"/>
                          <wpg:cNvGrpSpPr/>
                          <wpg:grpSpPr>
                            <a:xfrm>
                              <a:off x="0" y="251460"/>
                              <a:ext cx="360680" cy="1182189"/>
                              <a:chOff x="0" y="0"/>
                              <a:chExt cx="360680" cy="1182189"/>
                            </a:xfrm>
                          </wpg:grpSpPr>
                          <pic:pic xmlns:pic="http://schemas.openxmlformats.org/drawingml/2006/picture">
                            <pic:nvPicPr>
                              <pic:cNvPr id="663" name="圖片 7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2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2880" y="852352"/>
                                <a:ext cx="128270" cy="1149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460" name="文字方塊 49"/>
                            <wps:cNvSpPr txBox="1">
                              <a:spLocks/>
                            </wps:cNvSpPr>
                            <wps:spPr>
                              <a:xfrm>
                                <a:off x="71846" y="1045029"/>
                                <a:ext cx="279400" cy="137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/>
                              </a:extLst>
                            </wps:spPr>
                            <wps:txbx>
                              <w:txbxContent>
                                <w:p w14:paraId="1137B427" w14:textId="3408C382" w:rsidR="009A3E17" w:rsidRPr="00D90A2F" w:rsidRDefault="009A3E17" w:rsidP="00D90A2F">
                                  <w:pPr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</w:pPr>
                                  <w:r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30</w:t>
                                  </w:r>
                                  <w:r>
                                    <w:rPr>
                                      <w:rFonts w:ascii="Times New Roman" w:eastAsia="新細明體" w:hAnsi="Times New Roman" w:cs="Times New Roman" w:hint="eastAsia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61" name="文字方塊 49"/>
                            <wps:cNvSpPr txBox="1">
                              <a:spLocks/>
                            </wps:cNvSpPr>
                            <wps:spPr>
                              <a:xfrm>
                                <a:off x="71846" y="832758"/>
                                <a:ext cx="279400" cy="137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/>
                              </a:extLst>
                            </wps:spPr>
                            <wps:txbx>
                              <w:txbxContent>
                                <w:p w14:paraId="24D82D55" w14:textId="3F263514" w:rsidR="009A3E17" w:rsidRPr="00D90A2F" w:rsidRDefault="009A3E17" w:rsidP="00D90A2F">
                                  <w:pPr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</w:pPr>
                                  <w:r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50</w:t>
                                  </w:r>
                                  <w:r>
                                    <w:rPr>
                                      <w:rFonts w:ascii="Times New Roman" w:eastAsia="新細明體" w:hAnsi="Times New Roman" w:cs="Times New Roman" w:hint="eastAsia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62" name="文字方塊 49"/>
                            <wps:cNvSpPr txBox="1">
                              <a:spLocks/>
                            </wps:cNvSpPr>
                            <wps:spPr>
                              <a:xfrm>
                                <a:off x="71846" y="623752"/>
                                <a:ext cx="279400" cy="137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/>
                              </a:extLst>
                            </wps:spPr>
                            <wps:txbx>
                              <w:txbxContent>
                                <w:p w14:paraId="6CAC4CA0" w14:textId="1D82C27E" w:rsidR="009A3E17" w:rsidRPr="00D90A2F" w:rsidRDefault="009A3E17" w:rsidP="00D90A2F">
                                  <w:pPr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</w:pPr>
                                  <w:r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70</w:t>
                                  </w:r>
                                  <w:r>
                                    <w:rPr>
                                      <w:rFonts w:ascii="Times New Roman" w:eastAsia="新細明體" w:hAnsi="Times New Roman" w:cs="Times New Roman" w:hint="eastAsia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63" name="文字方塊 49"/>
                            <wps:cNvSpPr txBox="1">
                              <a:spLocks/>
                            </wps:cNvSpPr>
                            <wps:spPr>
                              <a:xfrm>
                                <a:off x="24805" y="306838"/>
                                <a:ext cx="321818" cy="137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/>
                              </a:extLst>
                            </wps:spPr>
                            <wps:txbx>
                              <w:txbxContent>
                                <w:p w14:paraId="2F167121" w14:textId="04F0B1FA" w:rsidR="009A3E17" w:rsidRPr="00D90A2F" w:rsidRDefault="009A3E17" w:rsidP="00D90A2F">
                                  <w:pPr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</w:pPr>
                                  <w:r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100</w:t>
                                  </w:r>
                                  <w:r>
                                    <w:rPr>
                                      <w:rFonts w:ascii="Times New Roman" w:eastAsia="新細明體" w:hAnsi="Times New Roman" w:cs="Times New Roman" w:hint="eastAsia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64" name="文字方塊 49"/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60680" cy="137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/>
                              </a:extLst>
                            </wps:spPr>
                            <wps:txbx>
                              <w:txbxContent>
                                <w:p w14:paraId="31533B59" w14:textId="183EE3BB" w:rsidR="009A3E17" w:rsidRPr="00D90A2F" w:rsidRDefault="009A3E17" w:rsidP="00D90A2F">
                                  <w:pPr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</w:pPr>
                                  <w:r>
                                    <w:rPr>
                                      <w:rFonts w:ascii="Times New Roman" w:eastAsia="新細明體" w:hAnsi="Times New Roman" w:cs="Times New Roman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130</w:t>
                                  </w:r>
                                  <w:r>
                                    <w:rPr>
                                      <w:rFonts w:ascii="Times New Roman" w:eastAsia="新細明體" w:hAnsi="Times New Roman" w:cs="Times New Roman" w:hint="eastAsia"/>
                                      <w:bCs/>
                                      <w:color w:val="1A1A1A"/>
                                      <w:kern w:val="0"/>
                                      <w:sz w:val="20"/>
                                      <w:lang w:eastAsia="zh-TW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669" name="文字方塊 49"/>
                        <wps:cNvSpPr txBox="1">
                          <a:spLocks/>
                        </wps:cNvSpPr>
                        <wps:spPr>
                          <a:xfrm>
                            <a:off x="1305934" y="1557882"/>
                            <a:ext cx="375285" cy="192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/>
                          </a:extLst>
                        </wps:spPr>
                        <wps:txbx>
                          <w:txbxContent>
                            <w:p w14:paraId="310BCD9D" w14:textId="77777777" w:rsidR="009A3E17" w:rsidRPr="00506D1D" w:rsidRDefault="009A3E17" w:rsidP="00D90A2F">
                              <w:pPr>
                                <w:jc w:val="center"/>
                                <w:rPr>
                                  <w:rFonts w:ascii="Times New Roman" w:eastAsia="新細明體" w:hAnsi="Times New Roman" w:cs="Times New Roman"/>
                                  <w:bCs/>
                                  <w:color w:val="1A1A1A"/>
                                  <w:kern w:val="0"/>
                                  <w:sz w:val="22"/>
                                </w:rPr>
                              </w:pPr>
                              <w:r w:rsidRPr="00506D1D">
                                <w:rPr>
                                  <w:rFonts w:ascii="Times New Roman" w:eastAsia="新細明體" w:hAnsi="Times New Roman" w:cs="Times New Roman"/>
                                  <w:bCs/>
                                  <w:color w:val="1A1A1A"/>
                                  <w:kern w:val="0"/>
                                  <w:sz w:val="22"/>
                                </w:rPr>
                                <w:t>圖</w:t>
                              </w:r>
                              <w:r w:rsidRPr="00506D1D">
                                <w:rPr>
                                  <w:rFonts w:ascii="Times New Roman" w:eastAsia="新細明體" w:hAnsi="Times New Roman" w:cs="Times New Roman"/>
                                  <w:bCs/>
                                  <w:color w:val="1A1A1A"/>
                                  <w:kern w:val="0"/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C9DB61" id="群組 468" o:spid="_x0000_s1122" style="position:absolute;left:0;text-align:left;margin-left:0;margin-top:1.3pt;width:236.95pt;height:141.7pt;z-index:251710464;mso-position-horizontal:center;mso-width-relative:margin;mso-height-relative:margin" coordorigin="-1720,-563" coordsize="33293,180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">
                <o:lock v:ext="edit" aspectratio="t"/>
                <v:group id="群組 467" o:spid="_x0000_s1123" style="position:absolute;left:-1720;top:-563;width:33292;height:16811" coordorigin="-1720,-563" coordsize="33293,16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EQM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PFG/ydCUdArn4BAAD//wMAUEsBAi0AFAAGAAgAAAAhANvh9svuAAAAhQEAABMAAAAAAAAA&#10;AAAAAAAAAAAAAFtDb250ZW50X1R5cGVzXS54bWxQSwECLQAUAAYACAAAACEAWvQsW78AAAAVAQAA&#10;CwAAAAAAAAAAAAAAAAAfAQAAX3JlbHMvLnJlbHNQSwECLQAUAAYACAAAACEAdJxEDMYAAADcAAAA&#10;DwAAAAAAAAAAAAAAAAAHAgAAZHJzL2Rvd25yZXYueG1sUEsFBgAAAAADAAMAtwAAAPoCAAAAAA==&#10;">
                  <v:shape id="圖片 15" o:spid="_x0000_s1124" type="#_x0000_t75" style="position:absolute;left:1320;top:456;width:19881;height:157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">
                    <v:imagedata r:id="rId122" o:title=""/>
                  </v:shape>
                  <v:shape id="文字方塊 49" o:spid="_x0000_s1125" type="#_x0000_t202" style="position:absolute;left:21384;top:12961;width:10188;height:1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o2q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BoqNqsAAAADbAAAADwAAAAAA&#10;AAAAAAAAAAAHAgAAZHJzL2Rvd25yZXYueG1sUEsFBgAAAAADAAMAtwAAAPQCAAAAAA==&#10;" filled="f" stroked="f">
                    <v:textbox inset="0,0,0,0">
                      <w:txbxContent>
                        <w:p w14:paraId="7C9A457F" w14:textId="29485A6A" w:rsidR="009A3E17" w:rsidRPr="00D90A2F" w:rsidRDefault="009A3E17" w:rsidP="00D90A2F">
                          <w:pPr>
                            <w:jc w:val="left"/>
                            <w:rPr>
                              <w:rFonts w:ascii="Times New Roman" w:eastAsia="新細明體" w:hAnsi="Times New Roman" w:cs="Times New Roman"/>
                              <w:bCs/>
                              <w:color w:val="1A1A1A"/>
                              <w:spacing w:val="-6"/>
                              <w:kern w:val="0"/>
                              <w:sz w:val="20"/>
                              <w:lang w:eastAsia="zh-TW"/>
                            </w:rPr>
                          </w:pPr>
                          <w:r w:rsidRPr="00D90A2F">
                            <w:rPr>
                              <w:rFonts w:ascii="Times New Roman" w:eastAsia="新細明體" w:hAnsi="Times New Roman" w:cs="Times New Roman" w:hint="eastAsia"/>
                              <w:bCs/>
                              <w:color w:val="1A1A1A"/>
                              <w:spacing w:val="-6"/>
                              <w:kern w:val="0"/>
                              <w:sz w:val="20"/>
                              <w:lang w:eastAsia="zh-TW"/>
                            </w:rPr>
                            <w:t>粒徑</w:t>
                          </w:r>
                          <w:r w:rsidRPr="00D90A2F">
                            <w:rPr>
                              <w:rFonts w:ascii="Times New Roman" w:eastAsia="新細明體" w:hAnsi="Times New Roman" w:cs="Times New Roman" w:hint="eastAsia"/>
                              <w:bCs/>
                              <w:color w:val="1A1A1A"/>
                              <w:spacing w:val="-6"/>
                              <w:kern w:val="0"/>
                              <w:sz w:val="20"/>
                              <w:lang w:eastAsia="zh-TW"/>
                            </w:rPr>
                            <w:t>D</w:t>
                          </w:r>
                          <w:r w:rsidRPr="00D90A2F">
                            <w:rPr>
                              <w:rFonts w:ascii="Times New Roman" w:eastAsia="新細明體" w:hAnsi="Times New Roman" w:cs="Times New Roman" w:hint="eastAsia"/>
                              <w:bCs/>
                              <w:color w:val="1A1A1A"/>
                              <w:spacing w:val="-6"/>
                              <w:kern w:val="0"/>
                              <w:sz w:val="20"/>
                              <w:lang w:eastAsia="zh-TW"/>
                            </w:rPr>
                            <w:t>（</w:t>
                          </w:r>
                          <w:r w:rsidRPr="00D90A2F">
                            <w:rPr>
                              <w:rFonts w:ascii="Times New Roman" w:eastAsia="新細明體" w:hAnsi="Times New Roman" w:cs="Times New Roman" w:hint="eastAsia"/>
                              <w:bCs/>
                              <w:color w:val="1A1A1A"/>
                              <w:spacing w:val="-6"/>
                              <w:kern w:val="0"/>
                              <w:sz w:val="20"/>
                              <w:lang w:eastAsia="zh-TW"/>
                            </w:rPr>
                            <w:t>n</w:t>
                          </w:r>
                          <w:r w:rsidRPr="00D90A2F">
                            <w:rPr>
                              <w:rFonts w:ascii="Times New Roman" w:eastAsia="新細明體" w:hAnsi="Times New Roman" w:cs="Times New Roman"/>
                              <w:bCs/>
                              <w:color w:val="1A1A1A"/>
                              <w:spacing w:val="-6"/>
                              <w:kern w:val="0"/>
                              <w:sz w:val="20"/>
                              <w:lang w:eastAsia="zh-TW"/>
                            </w:rPr>
                            <w:t>m</w:t>
                          </w:r>
                          <w:r w:rsidRPr="00D90A2F">
                            <w:rPr>
                              <w:rFonts w:ascii="Times New Roman" w:eastAsia="新細明體" w:hAnsi="Times New Roman" w:cs="Times New Roman" w:hint="eastAsia"/>
                              <w:bCs/>
                              <w:color w:val="1A1A1A"/>
                              <w:spacing w:val="-6"/>
                              <w:kern w:val="0"/>
                              <w:sz w:val="20"/>
                              <w:lang w:eastAsia="zh-TW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字方塊 49" o:spid="_x0000_s1126" type="#_x0000_t202" style="position:absolute;left:-1720;top:-563;width:15626;height:23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" filled="f" stroked="f">
                    <v:textbox inset="0,1mm,0,0">
                      <w:txbxContent>
                        <w:p w14:paraId="149B9673" w14:textId="386678CF" w:rsidR="009A3E17" w:rsidRPr="00D90A2F" w:rsidRDefault="009A3E17" w:rsidP="00D90A2F">
                          <w:pPr>
                            <w:jc w:val="center"/>
                            <w:rPr>
                              <w:rFonts w:ascii="Times New Roman" w:eastAsia="新細明體" w:hAnsi="Times New Roman" w:cs="Times New Roman"/>
                              <w:bCs/>
                              <w:color w:val="1A1A1A"/>
                              <w:kern w:val="0"/>
                              <w:sz w:val="20"/>
                              <w:lang w:eastAsia="zh-TW"/>
                            </w:rPr>
                          </w:pPr>
                          <w:r>
                            <w:rPr>
                              <w:rFonts w:ascii="Times New Roman" w:eastAsia="新細明體" w:hAnsi="Times New Roman" w:cs="Times New Roman" w:hint="eastAsia"/>
                              <w:bCs/>
                              <w:color w:val="1A1A1A"/>
                              <w:kern w:val="0"/>
                              <w:sz w:val="20"/>
                              <w:lang w:eastAsia="zh-TW"/>
                            </w:rPr>
                            <w:t>熔點溫度</w:t>
                          </w:r>
                          <w:r>
                            <w:rPr>
                              <w:rFonts w:ascii="Times New Roman" w:eastAsia="新細明體" w:hAnsi="Times New Roman" w:cs="Times New Roman" w:hint="eastAsia"/>
                              <w:bCs/>
                              <w:color w:val="1A1A1A"/>
                              <w:kern w:val="0"/>
                              <w:sz w:val="20"/>
                              <w:lang w:eastAsia="zh-TW"/>
                            </w:rPr>
                            <w:t>T</w:t>
                          </w:r>
                          <w:r w:rsidRPr="00D90A2F">
                            <w:rPr>
                              <w:rFonts w:ascii="Times New Roman" w:eastAsia="新細明體" w:hAnsi="Times New Roman" w:cs="Times New Roman" w:hint="eastAsia"/>
                              <w:bCs/>
                              <w:color w:val="1A1A1A"/>
                              <w:kern w:val="0"/>
                              <w:sz w:val="20"/>
                              <w:lang w:eastAsia="zh-TW"/>
                            </w:rPr>
                            <w:t>（</w:t>
                          </w:r>
                          <w:r>
                            <w:rPr>
                              <w:rFonts w:ascii="Times New Roman" w:eastAsia="新細明體" w:hAnsi="Times New Roman" w:cs="Times New Roman" w:hint="eastAsia"/>
                              <w:bCs/>
                              <w:color w:val="1A1A1A"/>
                              <w:kern w:val="0"/>
                              <w:sz w:val="20"/>
                              <w:lang w:eastAsia="zh-TW"/>
                            </w:rPr>
                            <w:t>K</w:t>
                          </w:r>
                          <w:r w:rsidRPr="00D90A2F">
                            <w:rPr>
                              <w:rFonts w:ascii="Times New Roman" w:eastAsia="新細明體" w:hAnsi="Times New Roman" w:cs="Times New Roman" w:hint="eastAsia"/>
                              <w:bCs/>
                              <w:color w:val="1A1A1A"/>
                              <w:kern w:val="0"/>
                              <w:sz w:val="20"/>
                              <w:lang w:eastAsia="zh-TW"/>
                            </w:rPr>
                            <w:t>）</w:t>
                          </w:r>
                        </w:p>
                      </w:txbxContent>
                    </v:textbox>
                  </v:shape>
                  <v:group id="群組 466" o:spid="_x0000_s1127" style="position:absolute;left:2579;top:13944;width:16244;height:1911" coordsize="16248,1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<v:shape id="文字方塊 49" o:spid="_x0000_s1128" type="#_x0000_t202" style="position:absolute;width:2336;height:1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LZG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mRS2RsMAAADbAAAADwAA&#10;AAAAAAAAAAAAAAAHAgAAZHJzL2Rvd25yZXYueG1sUEsFBgAAAAADAAMAtwAAAPcCAAAAAA==&#10;" filled="f" stroked="f">
                      <v:textbox inset="0,0,0,0">
                        <w:txbxContent>
                          <w:p w14:paraId="493EE9AC" w14:textId="01F2450A" w:rsidR="009A3E17" w:rsidRPr="00D90A2F" w:rsidRDefault="009A3E17" w:rsidP="00D90A2F">
                            <w:pPr>
                              <w:jc w:val="center"/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</w:pPr>
                            <w:r>
                              <w:rPr>
                                <w:rFonts w:ascii="Times New Roman" w:eastAsia="新細明體" w:hAnsi="Times New Roman" w:cs="Times New Roman" w:hint="eastAsia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49" o:spid="_x0000_s1129" type="#_x0000_t202" style="position:absolute;left:3559;width:2337;height:1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" filled="f" stroked="f">
                      <v:textbox inset="0,0,0,0">
                        <w:txbxContent>
                          <w:p w14:paraId="79CB1A63" w14:textId="7BA8849D" w:rsidR="009A3E17" w:rsidRPr="00D90A2F" w:rsidRDefault="009A3E17" w:rsidP="00D90A2F">
                            <w:pPr>
                              <w:jc w:val="center"/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</w:pPr>
                            <w:r>
                              <w:rPr>
                                <w:rFonts w:ascii="Times New Roman" w:eastAsia="新細明體" w:hAnsi="Times New Roman" w:cs="Times New Roman" w:hint="eastAsia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字方塊 49" o:spid="_x0000_s1130" type="#_x0000_t202" style="position:absolute;left:6988;width:2337;height:1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kUCxgAAANwAAAAPAAAAZHJzL2Rvd25yZXYueG1sRI9Ba8JA&#10;FITvQv/D8gq96aal2p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kOpFAsYAAADcAAAA&#10;DwAAAAAAAAAAAAAAAAAHAgAAZHJzL2Rvd25yZXYueG1sUEsFBgAAAAADAAMAtwAAAPoCAAAAAA==&#10;" filled="f" stroked="f">
                      <v:textbox inset="0,0,0,0">
                        <w:txbxContent>
                          <w:p w14:paraId="3634A420" w14:textId="0AF48103" w:rsidR="009A3E17" w:rsidRPr="00D90A2F" w:rsidRDefault="009A3E17" w:rsidP="00D90A2F">
                            <w:pPr>
                              <w:jc w:val="center"/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</w:pPr>
                            <w:r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1</w:t>
                            </w:r>
                            <w:r>
                              <w:rPr>
                                <w:rFonts w:ascii="Times New Roman" w:eastAsia="新細明體" w:hAnsi="Times New Roman" w:cs="Times New Roman" w:hint="eastAsia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49" o:spid="_x0000_s1131" type="#_x0000_t202" style="position:absolute;left:10482;width:2337;height:1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" filled="f" stroked="f">
                      <v:textbox inset="0,0,0,0">
                        <w:txbxContent>
                          <w:p w14:paraId="5779DB62" w14:textId="272DD1BB" w:rsidR="009A3E17" w:rsidRPr="00D90A2F" w:rsidRDefault="009A3E17" w:rsidP="00D90A2F">
                            <w:pPr>
                              <w:jc w:val="center"/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</w:pPr>
                            <w:r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15</w:t>
                            </w:r>
                          </w:p>
                        </w:txbxContent>
                      </v:textbox>
                    </v:shape>
                    <v:shape id="文字方塊 49" o:spid="_x0000_s1132" type="#_x0000_t202" style="position:absolute;left:13911;top:32;width:2337;height:1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" filled="f" stroked="f">
                      <v:textbox inset="0,0,0,0">
                        <w:txbxContent>
                          <w:p w14:paraId="2D234175" w14:textId="23D3BC5E" w:rsidR="009A3E17" w:rsidRPr="00D90A2F" w:rsidRDefault="009A3E17" w:rsidP="00D90A2F">
                            <w:pPr>
                              <w:jc w:val="center"/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</w:pPr>
                            <w:r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2</w:t>
                            </w:r>
                            <w:r>
                              <w:rPr>
                                <w:rFonts w:ascii="Times New Roman" w:eastAsia="新細明體" w:hAnsi="Times New Roman" w:cs="Times New Roman" w:hint="eastAsia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群組 465" o:spid="_x0000_s1133" style="position:absolute;top:2514;width:3606;height:11822" coordsize="3606,118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n/g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jerOH3TDgC8vADAAD//wMAUEsBAi0AFAAGAAgAAAAhANvh9svuAAAAhQEAABMAAAAAAAAA&#10;AAAAAAAAAAAAAFtDb250ZW50X1R5cGVzXS54bWxQSwECLQAUAAYACAAAACEAWvQsW78AAAAVAQAA&#10;CwAAAAAAAAAAAAAAAAAfAQAAX3JlbHMvLnJlbHNQSwECLQAUAAYACAAAACEA6wJ/4MYAAADcAAAA&#10;DwAAAAAAAAAAAAAAAAAHAgAAZHJzL2Rvd25yZXYueG1sUEsFBgAAAAADAAMAtwAAAPoCAAAAAA==&#10;">
                    <v:shape id="圖片 7" o:spid="_x0000_s1134" type="#_x0000_t75" style="position:absolute;left:1828;top:8523;width:1283;height:11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">
                      <v:imagedata r:id="rId123" o:title=""/>
                    </v:shape>
                    <v:shape id="文字方塊 49" o:spid="_x0000_s1135" type="#_x0000_t202" style="position:absolute;left:718;top:10450;width:2794;height:1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" filled="f" stroked="f">
                      <v:textbox inset="0,0,0,0">
                        <w:txbxContent>
                          <w:p w14:paraId="1137B427" w14:textId="3408C382" w:rsidR="009A3E17" w:rsidRPr="00D90A2F" w:rsidRDefault="009A3E17" w:rsidP="00D90A2F">
                            <w:pPr>
                              <w:jc w:val="center"/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</w:pPr>
                            <w:r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30</w:t>
                            </w:r>
                            <w:r>
                              <w:rPr>
                                <w:rFonts w:ascii="Times New Roman" w:eastAsia="新細明體" w:hAnsi="Times New Roman" w:cs="Times New Roman" w:hint="eastAsia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49" o:spid="_x0000_s1136" type="#_x0000_t202" style="position:absolute;left:718;top:8327;width:2794;height:1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" filled="f" stroked="f">
                      <v:textbox inset="0,0,0,0">
                        <w:txbxContent>
                          <w:p w14:paraId="24D82D55" w14:textId="3F263514" w:rsidR="009A3E17" w:rsidRPr="00D90A2F" w:rsidRDefault="009A3E17" w:rsidP="00D90A2F">
                            <w:pPr>
                              <w:jc w:val="center"/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</w:pPr>
                            <w:r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50</w:t>
                            </w:r>
                            <w:r>
                              <w:rPr>
                                <w:rFonts w:ascii="Times New Roman" w:eastAsia="新細明體" w:hAnsi="Times New Roman" w:cs="Times New Roman" w:hint="eastAsia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49" o:spid="_x0000_s1137" type="#_x0000_t202" style="position:absolute;left:718;top:6237;width:2794;height:1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" filled="f" stroked="f">
                      <v:textbox inset="0,0,0,0">
                        <w:txbxContent>
                          <w:p w14:paraId="6CAC4CA0" w14:textId="1D82C27E" w:rsidR="009A3E17" w:rsidRPr="00D90A2F" w:rsidRDefault="009A3E17" w:rsidP="00D90A2F">
                            <w:pPr>
                              <w:jc w:val="center"/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</w:pPr>
                            <w:r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70</w:t>
                            </w:r>
                            <w:r>
                              <w:rPr>
                                <w:rFonts w:ascii="Times New Roman" w:eastAsia="新細明體" w:hAnsi="Times New Roman" w:cs="Times New Roman" w:hint="eastAsia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49" o:spid="_x0000_s1138" type="#_x0000_t202" style="position:absolute;left:248;top:3068;width:3218;height:1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" filled="f" stroked="f">
                      <v:textbox inset="0,0,0,0">
                        <w:txbxContent>
                          <w:p w14:paraId="2F167121" w14:textId="04F0B1FA" w:rsidR="009A3E17" w:rsidRPr="00D90A2F" w:rsidRDefault="009A3E17" w:rsidP="00D90A2F">
                            <w:pPr>
                              <w:jc w:val="center"/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</w:pPr>
                            <w:r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100</w:t>
                            </w:r>
                            <w:r>
                              <w:rPr>
                                <w:rFonts w:ascii="Times New Roman" w:eastAsia="新細明體" w:hAnsi="Times New Roman" w:cs="Times New Roman" w:hint="eastAsia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49" o:spid="_x0000_s1139" type="#_x0000_t202" style="position:absolute;width:3606;height:1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" filled="f" stroked="f">
                      <v:textbox inset="0,0,0,0">
                        <w:txbxContent>
                          <w:p w14:paraId="31533B59" w14:textId="183EE3BB" w:rsidR="009A3E17" w:rsidRPr="00D90A2F" w:rsidRDefault="009A3E17" w:rsidP="00D90A2F">
                            <w:pPr>
                              <w:jc w:val="center"/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</w:pPr>
                            <w:r>
                              <w:rPr>
                                <w:rFonts w:ascii="Times New Roman" w:eastAsia="新細明體" w:hAnsi="Times New Roman" w:cs="Times New Roman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130</w:t>
                            </w:r>
                            <w:r>
                              <w:rPr>
                                <w:rFonts w:ascii="Times New Roman" w:eastAsia="新細明體" w:hAnsi="Times New Roman" w:cs="Times New Roman" w:hint="eastAsia"/>
                                <w:bCs/>
                                <w:color w:val="1A1A1A"/>
                                <w:kern w:val="0"/>
                                <w:sz w:val="20"/>
                                <w:lang w:eastAsia="zh-TW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</v:group>
                <v:shape id="文字方塊 49" o:spid="_x0000_s1140" type="#_x0000_t202" style="position:absolute;left:13059;top:15578;width:3753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dC3xAAAANw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aQpnP4PROPgFz9AAAA//8DAFBLAQItABQABgAIAAAAIQDb4fbL7gAAAIUBAAATAAAAAAAAAAAA&#10;AAAAAAAAAABbQ29udGVudF9UeXBlc10ueG1sUEsBAi0AFAAGAAgAAAAhAFr0LFu/AAAAFQEAAAsA&#10;AAAAAAAAAAAAAAAAHwEAAF9yZWxzLy5yZWxzUEsBAi0AFAAGAAgAAAAhAO2R0LfEAAAA3AAAAA8A&#10;AAAAAAAAAAAAAAAABwIAAGRycy9kb3ducmV2LnhtbFBLBQYAAAAAAwADALcAAAD4AgAAAAA=&#10;" filled="f" stroked="f">
                  <v:textbox inset="0,0,0,0">
                    <w:txbxContent>
                      <w:p w14:paraId="310BCD9D" w14:textId="77777777" w:rsidR="009A3E17" w:rsidRPr="00506D1D" w:rsidRDefault="009A3E17" w:rsidP="00D90A2F">
                        <w:pPr>
                          <w:jc w:val="center"/>
                          <w:rPr>
                            <w:rFonts w:ascii="Times New Roman" w:eastAsia="新細明體" w:hAnsi="Times New Roman" w:cs="Times New Roman"/>
                            <w:bCs/>
                            <w:color w:val="1A1A1A"/>
                            <w:kern w:val="0"/>
                            <w:sz w:val="22"/>
                          </w:rPr>
                        </w:pPr>
                        <w:r w:rsidRPr="00506D1D">
                          <w:rPr>
                            <w:rFonts w:ascii="Times New Roman" w:eastAsia="新細明體" w:hAnsi="Times New Roman" w:cs="Times New Roman"/>
                            <w:bCs/>
                            <w:color w:val="1A1A1A"/>
                            <w:kern w:val="0"/>
                            <w:sz w:val="22"/>
                          </w:rPr>
                          <w:t>圖</w:t>
                        </w:r>
                        <w:r w:rsidRPr="00506D1D">
                          <w:rPr>
                            <w:rFonts w:ascii="Times New Roman" w:eastAsia="新細明體" w:hAnsi="Times New Roman" w:cs="Times New Roman"/>
                            <w:bCs/>
                            <w:color w:val="1A1A1A"/>
                            <w:kern w:val="0"/>
                            <w:sz w:val="22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7F60B894" w14:textId="1049643C" w:rsidR="00EF4265" w:rsidRDefault="00EF4265" w:rsidP="00F31EAE">
      <w:pPr>
        <w:pStyle w:val="AA"/>
        <w:ind w:leftChars="175" w:left="728"/>
      </w:pPr>
    </w:p>
    <w:p w14:paraId="633BE3BB" w14:textId="2D6A1C75" w:rsidR="00EF4265" w:rsidRDefault="00EF4265" w:rsidP="00F31EAE">
      <w:pPr>
        <w:pStyle w:val="AA"/>
        <w:ind w:leftChars="175" w:left="728"/>
      </w:pPr>
    </w:p>
    <w:p w14:paraId="3F55CEFB" w14:textId="6686E693" w:rsidR="00EF4265" w:rsidRDefault="00EF4265" w:rsidP="00F31EAE">
      <w:pPr>
        <w:pStyle w:val="AA"/>
        <w:ind w:leftChars="175" w:left="728"/>
      </w:pPr>
    </w:p>
    <w:p w14:paraId="3DE3C37A" w14:textId="0433F406" w:rsidR="00EF4265" w:rsidRDefault="00EF4265" w:rsidP="00F31EAE">
      <w:pPr>
        <w:pStyle w:val="AA"/>
        <w:ind w:leftChars="175" w:left="728"/>
      </w:pPr>
    </w:p>
    <w:p w14:paraId="1A0AA837" w14:textId="77777777" w:rsidR="00EF4265" w:rsidRDefault="00EF4265" w:rsidP="00F31EAE">
      <w:pPr>
        <w:pStyle w:val="AA"/>
        <w:ind w:leftChars="175" w:left="728"/>
      </w:pPr>
    </w:p>
    <w:p w14:paraId="3769DDB8" w14:textId="77777777" w:rsidR="00EF4265" w:rsidRDefault="00EF4265" w:rsidP="00F31EAE">
      <w:pPr>
        <w:pStyle w:val="AA"/>
        <w:ind w:leftChars="175" w:left="728"/>
      </w:pPr>
    </w:p>
    <w:p w14:paraId="0331CE43" w14:textId="77777777" w:rsidR="00EF4265" w:rsidRDefault="00EF4265" w:rsidP="00F31EAE">
      <w:pPr>
        <w:pStyle w:val="AA"/>
        <w:ind w:leftChars="175" w:left="728"/>
      </w:pPr>
    </w:p>
    <w:p w14:paraId="286301A3" w14:textId="05B346EE" w:rsidR="00895E40" w:rsidRPr="00F31EAE" w:rsidRDefault="00895E40" w:rsidP="00F31EAE">
      <w:pPr>
        <w:pStyle w:val="AA"/>
        <w:ind w:leftChars="175" w:left="728"/>
      </w:pPr>
      <w:r w:rsidRPr="00F31EAE">
        <w:t>(A)</w:t>
      </w:r>
      <w:r w:rsidRPr="00F31EAE">
        <w:rPr>
          <w:rFonts w:hint="eastAsia"/>
        </w:rPr>
        <w:t xml:space="preserve"> </w:t>
      </w:r>
      <w:r w:rsidR="00244B5E" w:rsidRPr="00F31EAE">
        <w:t>粒</w:t>
      </w:r>
      <w:proofErr w:type="gramStart"/>
      <w:r w:rsidR="00244B5E" w:rsidRPr="00F31EAE">
        <w:t>徑變小趨</w:t>
      </w:r>
      <w:proofErr w:type="gramEnd"/>
      <w:r w:rsidR="00244B5E" w:rsidRPr="00F31EAE">
        <w:t>近於零時，熔點亦趨近於零</w:t>
      </w:r>
    </w:p>
    <w:p w14:paraId="79429FB4" w14:textId="21F846B9" w:rsidR="00895E40" w:rsidRPr="00F31EAE" w:rsidRDefault="00895E40" w:rsidP="00F31EAE">
      <w:pPr>
        <w:pStyle w:val="AA"/>
        <w:ind w:leftChars="175" w:left="728"/>
      </w:pPr>
      <w:r w:rsidRPr="00F31EAE">
        <w:t xml:space="preserve">(B) </w:t>
      </w:r>
      <w:r w:rsidR="00B65D5C" w:rsidRPr="00F31EAE">
        <w:t>材料變為</w:t>
      </w:r>
      <w:proofErr w:type="gramStart"/>
      <w:r w:rsidR="00B65D5C" w:rsidRPr="00F31EAE">
        <w:t>奈</w:t>
      </w:r>
      <w:proofErr w:type="gramEnd"/>
      <w:r w:rsidR="00B65D5C" w:rsidRPr="00F31EAE">
        <w:t>米尺度時不存在</w:t>
      </w:r>
      <w:proofErr w:type="gramStart"/>
      <w:r w:rsidR="00B65D5C" w:rsidRPr="00F31EAE">
        <w:t>固液</w:t>
      </w:r>
      <w:proofErr w:type="gramEnd"/>
      <w:r w:rsidR="00B65D5C" w:rsidRPr="00F31EAE">
        <w:t>氣三態</w:t>
      </w:r>
    </w:p>
    <w:p w14:paraId="0BF5C643" w14:textId="7A4E787B" w:rsidR="00895E40" w:rsidRPr="00F31EAE" w:rsidRDefault="00895E40" w:rsidP="00F31EAE">
      <w:pPr>
        <w:pStyle w:val="AA"/>
        <w:ind w:leftChars="175" w:left="728"/>
      </w:pPr>
      <w:r w:rsidRPr="00F31EAE">
        <w:t>(C)</w:t>
      </w:r>
      <w:r w:rsidRPr="00895E40">
        <w:t xml:space="preserve"> </w:t>
      </w:r>
      <w:proofErr w:type="gramStart"/>
      <w:r w:rsidR="00B65D5C" w:rsidRPr="00F31EAE">
        <w:t>粒徑變小時</w:t>
      </w:r>
      <w:proofErr w:type="gramEnd"/>
      <w:r w:rsidR="00B65D5C" w:rsidRPr="00F31EAE">
        <w:rPr>
          <w:rFonts w:hint="eastAsia"/>
        </w:rPr>
        <w:t>之</w:t>
      </w:r>
      <w:r w:rsidR="00B65D5C" w:rsidRPr="00F31EAE">
        <w:t>熔點變化</w:t>
      </w:r>
      <w:r w:rsidR="00B65D5C" w:rsidRPr="00F31EAE">
        <w:rPr>
          <w:rFonts w:hint="eastAsia"/>
        </w:rPr>
        <w:t>是</w:t>
      </w:r>
      <w:r w:rsidR="00B65D5C" w:rsidRPr="00F31EAE">
        <w:t>由於量測困難</w:t>
      </w:r>
      <w:r w:rsidR="00B65D5C" w:rsidRPr="00F31EAE">
        <w:rPr>
          <w:rFonts w:hint="eastAsia"/>
        </w:rPr>
        <w:t>所</w:t>
      </w:r>
      <w:r w:rsidR="00B65D5C" w:rsidRPr="00F31EAE">
        <w:t>造成</w:t>
      </w:r>
    </w:p>
    <w:p w14:paraId="6EC3B434" w14:textId="7E42F7A7" w:rsidR="00961B5B" w:rsidRPr="00F31EAE" w:rsidRDefault="00895E40" w:rsidP="00F31EAE">
      <w:pPr>
        <w:pStyle w:val="AA"/>
        <w:ind w:leftChars="175" w:left="728"/>
      </w:pPr>
      <w:r w:rsidRPr="00F31EAE">
        <w:t xml:space="preserve">(D) </w:t>
      </w:r>
      <w:proofErr w:type="gramStart"/>
      <w:r w:rsidR="00244B5E" w:rsidRPr="00F31EAE">
        <w:t>當粒徑</w:t>
      </w:r>
      <w:proofErr w:type="gramEnd"/>
      <w:r w:rsidR="00B07D35" w:rsidRPr="00F31EAE">
        <w:rPr>
          <w:rFonts w:hint="eastAsia"/>
        </w:rPr>
        <w:t>小於</w:t>
      </w:r>
      <w:r w:rsidR="00B07D35" w:rsidRPr="00F31EAE">
        <w:rPr>
          <w:rFonts w:hint="eastAsia"/>
        </w:rPr>
        <w:t>5</w:t>
      </w:r>
      <w:r w:rsidR="00DC6CC5" w:rsidRPr="00F31EAE">
        <w:t>奈米</w:t>
      </w:r>
      <w:r w:rsidR="004E34BD" w:rsidRPr="00F31EAE">
        <w:rPr>
          <w:rFonts w:hint="eastAsia"/>
        </w:rPr>
        <w:t>時</w:t>
      </w:r>
      <w:r w:rsidR="00244B5E" w:rsidRPr="00F31EAE">
        <w:t>，粒子的熔點急遽變小</w:t>
      </w:r>
    </w:p>
    <w:p w14:paraId="64E5341C" w14:textId="358F9EF8" w:rsidR="00895E40" w:rsidRPr="00F31EAE" w:rsidRDefault="00895E40" w:rsidP="00F31EAE">
      <w:pPr>
        <w:pStyle w:val="AA"/>
        <w:ind w:leftChars="175" w:left="728"/>
      </w:pPr>
      <w:r w:rsidRPr="00F31EAE">
        <w:t xml:space="preserve">(E) </w:t>
      </w:r>
      <w:proofErr w:type="gramStart"/>
      <w:r w:rsidR="00B07D35" w:rsidRPr="00F31EAE">
        <w:t>當粒徑</w:t>
      </w:r>
      <w:proofErr w:type="gramEnd"/>
      <w:r w:rsidR="00B07D35" w:rsidRPr="00F31EAE">
        <w:rPr>
          <w:rFonts w:hint="eastAsia"/>
        </w:rPr>
        <w:t>大於</w:t>
      </w:r>
      <w:r w:rsidR="00B07D35" w:rsidRPr="00F31EAE">
        <w:rPr>
          <w:rFonts w:hint="eastAsia"/>
        </w:rPr>
        <w:t>2</w:t>
      </w:r>
      <w:r w:rsidR="00B07D35" w:rsidRPr="00F31EAE">
        <w:t>0</w:t>
      </w:r>
      <w:r w:rsidR="00DC6CC5" w:rsidRPr="00F31EAE">
        <w:t>奈米</w:t>
      </w:r>
      <w:r w:rsidR="00B07D35" w:rsidRPr="00F31EAE">
        <w:t>時，粒子的熔點急遽變</w:t>
      </w:r>
      <w:r w:rsidR="00B07D35" w:rsidRPr="00F31EAE">
        <w:rPr>
          <w:rFonts w:hint="eastAsia"/>
        </w:rPr>
        <w:t>大</w:t>
      </w:r>
    </w:p>
    <w:p w14:paraId="480D14E0" w14:textId="7FECDB49" w:rsidR="00F51E70" w:rsidRPr="00C92A11" w:rsidRDefault="00EF4265" w:rsidP="00C92A11">
      <w:pPr>
        <w:pStyle w:val="TIT10"/>
        <w:spacing w:before="60"/>
        <w:ind w:left="330" w:hanging="330"/>
        <w:rPr>
          <w:lang w:val="en-US"/>
        </w:rPr>
      </w:pPr>
      <w:r>
        <w:rPr>
          <w:rFonts w:hint="eastAsia"/>
          <w:noProof/>
          <w:lang w:val="en-US"/>
        </w:rPr>
        <mc:AlternateContent>
          <mc:Choice Requires="wpg">
            <w:drawing>
              <wp:anchor distT="0" distB="0" distL="114300" distR="114300" simplePos="0" relativeHeight="251614720" behindDoc="0" locked="0" layoutInCell="1" allowOverlap="1" wp14:anchorId="26A31BEE" wp14:editId="2EFF75D3">
                <wp:simplePos x="0" y="0"/>
                <wp:positionH relativeFrom="column">
                  <wp:posOffset>3631565</wp:posOffset>
                </wp:positionH>
                <wp:positionV relativeFrom="paragraph">
                  <wp:posOffset>452755</wp:posOffset>
                </wp:positionV>
                <wp:extent cx="2153285" cy="1304290"/>
                <wp:effectExtent l="0" t="0" r="0" b="10160"/>
                <wp:wrapSquare wrapText="bothSides"/>
                <wp:docPr id="469" name="群組 4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153285" cy="1304290"/>
                          <a:chOff x="3093" y="143390"/>
                          <a:chExt cx="2307753" cy="1401946"/>
                        </a:xfrm>
                      </wpg:grpSpPr>
                      <pic:pic xmlns:pic="http://schemas.openxmlformats.org/drawingml/2006/picture">
                        <pic:nvPicPr>
                          <pic:cNvPr id="9" name="圖片 9"/>
                          <pic:cNvPicPr>
                            <a:picLocks noChangeAspect="1"/>
                          </pic:cNvPicPr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93" y="143390"/>
                            <a:ext cx="2307753" cy="11749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1312920"/>
                            <a:ext cx="474345" cy="2324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E233CC" w14:textId="77777777" w:rsidR="009A3E17" w:rsidRPr="006B248A" w:rsidRDefault="009A3E17" w:rsidP="00EF4265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6B248A">
                                <w:rPr>
                                  <w:rFonts w:hint="eastAsia"/>
                                  <w:color w:val="000000"/>
                                  <w:sz w:val="22"/>
                                  <w14:textOutline w14:w="0" w14:cap="flat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圖</w:t>
                              </w:r>
                              <w:r w:rsidRPr="006B248A">
                                <w:rPr>
                                  <w:rFonts w:ascii="Times New Roman" w:eastAsia="新細明體" w:hAnsi="Times New Roman" w:cs="Times New Roman"/>
                                  <w:color w:val="000000"/>
                                  <w:sz w:val="22"/>
                                  <w14:textOutline w14:w="0" w14:cap="flat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16589" y="799560"/>
                            <a:ext cx="237816" cy="1968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E03DFF" w14:textId="103310E0" w:rsidR="009A3E17" w:rsidRPr="00EF4265" w:rsidRDefault="009A3E17" w:rsidP="00EF4265">
                              <w:pPr>
                                <w:jc w:val="center"/>
                                <w:rPr>
                                  <w:rFonts w:ascii="新細明體" w:eastAsia="新細明體" w:hAnsi="新細明體" w:cs="新細明體"/>
                                  <w:lang w:eastAsia="zh-TW"/>
                                </w:rPr>
                              </w:pPr>
                              <w:r>
                                <w:rPr>
                                  <w:rFonts w:ascii="新細明體" w:eastAsia="新細明體" w:hAnsi="新細明體" w:cs="新細明體" w:hint="eastAsia"/>
                                  <w:color w:val="000000"/>
                                  <w:lang w:eastAsia="zh-TW"/>
                                  <w14:textOutline w14:w="0" w14:cap="flat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37619" y="799560"/>
                            <a:ext cx="237816" cy="1968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336846F" w14:textId="2384D3EB" w:rsidR="009A3E17" w:rsidRPr="00EF4265" w:rsidRDefault="009A3E17" w:rsidP="00EF4265">
                              <w:pPr>
                                <w:jc w:val="center"/>
                                <w:rPr>
                                  <w:rFonts w:ascii="新細明體" w:eastAsia="新細明體" w:hAnsi="新細明體" w:cs="新細明體"/>
                                  <w:lang w:eastAsia="zh-TW"/>
                                </w:rPr>
                              </w:pPr>
                              <w:r>
                                <w:rPr>
                                  <w:rFonts w:ascii="新細明體" w:eastAsia="新細明體" w:hAnsi="新細明體" w:cs="新細明體" w:hint="eastAsia"/>
                                  <w:color w:val="000000"/>
                                  <w:lang w:eastAsia="zh-TW"/>
                                  <w14:textOutline w14:w="0" w14:cap="flat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6A31BEE" id="群組 469" o:spid="_x0000_s1141" style="position:absolute;left:0;text-align:left;margin-left:285.95pt;margin-top:35.65pt;width:169.55pt;height:102.7pt;z-index:251614720;mso-width-relative:margin;mso-height-relative:margin" coordorigin="30,1433" coordsize="23077,140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">
                <o:lock v:ext="edit" aspectratio="t"/>
                <v:shape id="圖片 9" o:spid="_x0000_s1142" type="#_x0000_t75" style="position:absolute;left:30;top:1433;width:23078;height:117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">
                  <v:imagedata r:id="rId125" o:title=""/>
                </v:shape>
                <v:shape id="_x0000_s1143" type="#_x0000_t202" style="position:absolute;left:9144;top:13129;width:4743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" filled="f" stroked="f">
                  <v:textbox inset="0,0,0,0">
                    <w:txbxContent>
                      <w:p w14:paraId="46E233CC" w14:textId="77777777" w:rsidR="009A3E17" w:rsidRPr="006B248A" w:rsidRDefault="009A3E17" w:rsidP="00EF4265">
                        <w:pPr>
                          <w:jc w:val="center"/>
                          <w:rPr>
                            <w:sz w:val="22"/>
                          </w:rPr>
                        </w:pPr>
                        <w:r w:rsidRPr="006B248A">
                          <w:rPr>
                            <w:rFonts w:hint="eastAsia"/>
                            <w:color w:val="000000"/>
                            <w:sz w:val="22"/>
                            <w14:textOutline w14:w="0" w14:cap="flat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圖</w:t>
                        </w:r>
                        <w:r w:rsidRPr="006B248A">
                          <w:rPr>
                            <w:rFonts w:ascii="Times New Roman" w:eastAsia="新細明體" w:hAnsi="Times New Roman" w:cs="Times New Roman"/>
                            <w:color w:val="000000"/>
                            <w:sz w:val="22"/>
                            <w14:textOutline w14:w="0" w14:cap="flat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4</w:t>
                        </w:r>
                      </w:p>
                    </w:txbxContent>
                  </v:textbox>
                </v:shape>
                <v:shape id="_x0000_s1144" type="#_x0000_t202" style="position:absolute;left:7165;top:7995;width:2379;height:1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" filled="f" stroked="f">
                  <v:textbox inset="0,0,0,0">
                    <w:txbxContent>
                      <w:p w14:paraId="10E03DFF" w14:textId="103310E0" w:rsidR="009A3E17" w:rsidRPr="00EF4265" w:rsidRDefault="009A3E17" w:rsidP="00EF4265">
                        <w:pPr>
                          <w:jc w:val="center"/>
                          <w:rPr>
                            <w:rFonts w:ascii="新細明體" w:eastAsia="新細明體" w:hAnsi="新細明體" w:cs="新細明體"/>
                            <w:lang w:eastAsia="zh-TW"/>
                          </w:rPr>
                        </w:pPr>
                        <w:r>
                          <w:rPr>
                            <w:rFonts w:ascii="新細明體" w:eastAsia="新細明體" w:hAnsi="新細明體" w:cs="新細明體" w:hint="eastAsia"/>
                            <w:color w:val="000000"/>
                            <w:lang w:eastAsia="zh-TW"/>
                            <w14:textOutline w14:w="0" w14:cap="flat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甲</w:t>
                        </w:r>
                      </w:p>
                    </w:txbxContent>
                  </v:textbox>
                </v:shape>
                <v:shape id="_x0000_s1145" type="#_x0000_t202" style="position:absolute;left:13376;top:7995;width:2378;height:1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19a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m0zh/0w8AnLzBwAA//8DAFBLAQItABQABgAIAAAAIQDb4fbL7gAAAIUBAAATAAAAAAAAAAAA&#10;AAAAAAAAAABbQ29udGVudF9UeXBlc10ueG1sUEsBAi0AFAAGAAgAAAAhAFr0LFu/AAAAFQEAAAsA&#10;AAAAAAAAAAAAAAAAHwEAAF9yZWxzLy5yZWxzUEsBAi0AFAAGAAgAAAAhABb3X1rEAAAA3AAAAA8A&#10;AAAAAAAAAAAAAAAABwIAAGRycy9kb3ducmV2LnhtbFBLBQYAAAAAAwADALcAAAD4AgAAAAA=&#10;" filled="f" stroked="f">
                  <v:textbox inset="0,0,0,0">
                    <w:txbxContent>
                      <w:p w14:paraId="1336846F" w14:textId="2384D3EB" w:rsidR="009A3E17" w:rsidRPr="00EF4265" w:rsidRDefault="009A3E17" w:rsidP="00EF4265">
                        <w:pPr>
                          <w:jc w:val="center"/>
                          <w:rPr>
                            <w:rFonts w:ascii="新細明體" w:eastAsia="新細明體" w:hAnsi="新細明體" w:cs="新細明體"/>
                            <w:lang w:eastAsia="zh-TW"/>
                          </w:rPr>
                        </w:pPr>
                        <w:r>
                          <w:rPr>
                            <w:rFonts w:ascii="新細明體" w:eastAsia="新細明體" w:hAnsi="新細明體" w:cs="新細明體" w:hint="eastAsia"/>
                            <w:color w:val="000000"/>
                            <w:lang w:eastAsia="zh-TW"/>
                            <w14:textOutline w14:w="0" w14:cap="flat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95E40" w:rsidRPr="00C92A11">
        <w:rPr>
          <w:rFonts w:hint="eastAsia"/>
          <w:lang w:val="en-US"/>
        </w:rPr>
        <w:t>1</w:t>
      </w:r>
      <w:r w:rsidR="007B4248">
        <w:rPr>
          <w:lang w:val="en-US"/>
        </w:rPr>
        <w:t>1</w:t>
      </w:r>
      <w:r w:rsidR="00895E40" w:rsidRPr="00C92A11">
        <w:rPr>
          <w:lang w:val="en-US"/>
        </w:rPr>
        <w:t>.</w:t>
      </w:r>
      <w:r w:rsidR="003520E2" w:rsidRPr="00C92A11">
        <w:rPr>
          <w:lang w:val="en-US"/>
        </w:rPr>
        <w:tab/>
      </w:r>
      <w:r w:rsidR="00F51E70" w:rsidRPr="00C92A11">
        <w:rPr>
          <w:rFonts w:hint="eastAsia"/>
          <w:lang w:val="en-US"/>
        </w:rPr>
        <w:t>機車在排放廢氣時，常伴隨很大的噪音。利用干涉型消音器可以減低此類噪音，其設計概念如</w:t>
      </w:r>
      <w:r w:rsidR="00A0074F" w:rsidRPr="00C92A11">
        <w:rPr>
          <w:rFonts w:hint="eastAsia"/>
          <w:lang w:val="en-US"/>
        </w:rPr>
        <w:t>圖</w:t>
      </w:r>
      <w:r w:rsidR="00A0074F" w:rsidRPr="00C92A11">
        <w:rPr>
          <w:rFonts w:hint="eastAsia"/>
          <w:lang w:val="en-US"/>
        </w:rPr>
        <w:t>4</w:t>
      </w:r>
      <w:r w:rsidR="00F51E70" w:rsidRPr="00C92A11">
        <w:rPr>
          <w:rFonts w:hint="eastAsia"/>
          <w:lang w:val="en-US"/>
        </w:rPr>
        <w:t>所示。當聲波抵達甲點時使其分為兩股不同路徑，分別行經上方虛線與下方點線，最後在排氣管</w:t>
      </w:r>
      <w:proofErr w:type="gramStart"/>
      <w:r w:rsidR="00F51E70" w:rsidRPr="00C92A11">
        <w:rPr>
          <w:rFonts w:hint="eastAsia"/>
          <w:lang w:val="en-US"/>
        </w:rPr>
        <w:t>的乙點會合</w:t>
      </w:r>
      <w:proofErr w:type="gramEnd"/>
      <w:r w:rsidR="00F51E70" w:rsidRPr="00C92A11">
        <w:rPr>
          <w:rFonts w:hint="eastAsia"/>
          <w:lang w:val="en-US"/>
        </w:rPr>
        <w:t>。假設某機車排氣管內的主要噪音波長為</w:t>
      </w:r>
      <w:r w:rsidR="00F51E70" w:rsidRPr="00C92A11">
        <w:rPr>
          <w:lang w:val="en-US"/>
        </w:rPr>
        <w:t>1.0</w:t>
      </w:r>
      <w:r w:rsidR="00F51E70" w:rsidRPr="00C92A11">
        <w:rPr>
          <w:rFonts w:hint="eastAsia"/>
          <w:lang w:val="en-US"/>
        </w:rPr>
        <w:t>公尺，則</w:t>
      </w:r>
      <w:r w:rsidR="007C43DA" w:rsidRPr="00C92A11">
        <w:rPr>
          <w:rFonts w:hint="eastAsia"/>
          <w:lang w:val="en-US"/>
        </w:rPr>
        <w:t>下</w:t>
      </w:r>
      <w:r w:rsidR="008A0913" w:rsidRPr="00C92A11">
        <w:rPr>
          <w:rFonts w:hint="eastAsia"/>
          <w:lang w:val="en-US"/>
        </w:rPr>
        <w:t>列選項中</w:t>
      </w:r>
      <w:r w:rsidR="001179B5" w:rsidRPr="00C92A11">
        <w:rPr>
          <w:rFonts w:hint="eastAsia"/>
          <w:lang w:val="en-US"/>
        </w:rPr>
        <w:t>，</w:t>
      </w:r>
      <w:r w:rsidR="00F51E70" w:rsidRPr="00C92A11">
        <w:rPr>
          <w:rFonts w:hint="eastAsia"/>
          <w:lang w:val="en-US"/>
        </w:rPr>
        <w:t>兩路徑的長度相差為多少公尺時可以最有效減低噪音？</w:t>
      </w:r>
    </w:p>
    <w:p w14:paraId="2FAF8BC1" w14:textId="3C09779D" w:rsidR="00EF4265" w:rsidRDefault="00F51E70" w:rsidP="00F31EAE">
      <w:pPr>
        <w:pStyle w:val="ABCDE"/>
        <w:tabs>
          <w:tab w:val="clear" w:pos="2100"/>
          <w:tab w:val="clear" w:pos="3885"/>
          <w:tab w:val="clear" w:pos="5670"/>
          <w:tab w:val="left" w:pos="2159"/>
          <w:tab w:val="left" w:pos="3929"/>
          <w:tab w:val="left" w:pos="5699"/>
        </w:tabs>
        <w:ind w:leftChars="185" w:left="388"/>
      </w:pPr>
      <w:r w:rsidRPr="00F31EAE">
        <w:rPr>
          <w:rFonts w:hint="eastAsia"/>
        </w:rPr>
        <w:t xml:space="preserve">(A) </w:t>
      </w:r>
      <w:r w:rsidR="00545B10">
        <w:t>2</w:t>
      </w:r>
      <w:r w:rsidRPr="00F31EAE">
        <w:rPr>
          <w:rFonts w:hint="eastAsia"/>
        </w:rPr>
        <w:t>.0</w:t>
      </w:r>
      <w:r w:rsidR="000D506A" w:rsidRPr="00F31EAE">
        <w:tab/>
      </w:r>
      <w:r w:rsidRPr="00F31EAE">
        <w:rPr>
          <w:rFonts w:hint="eastAsia"/>
        </w:rPr>
        <w:t>(B) 1.</w:t>
      </w:r>
      <w:r w:rsidR="00545B10">
        <w:t>0</w:t>
      </w:r>
      <w:r w:rsidR="000D506A" w:rsidRPr="00F31EAE">
        <w:tab/>
      </w:r>
      <w:r w:rsidRPr="00F31EAE">
        <w:rPr>
          <w:rFonts w:hint="eastAsia"/>
        </w:rPr>
        <w:t xml:space="preserve">(C) </w:t>
      </w:r>
      <w:r w:rsidR="00545B10">
        <w:t>0</w:t>
      </w:r>
      <w:r w:rsidRPr="00F31EAE">
        <w:rPr>
          <w:rFonts w:hint="eastAsia"/>
        </w:rPr>
        <w:t>.</w:t>
      </w:r>
      <w:r w:rsidR="00545B10">
        <w:t>7</w:t>
      </w:r>
      <w:r w:rsidRPr="00F31EAE">
        <w:rPr>
          <w:rFonts w:hint="eastAsia"/>
        </w:rPr>
        <w:t>5</w:t>
      </w:r>
    </w:p>
    <w:p w14:paraId="38E6B522" w14:textId="24E9B2E0" w:rsidR="00F51E70" w:rsidRPr="00F31EAE" w:rsidRDefault="00F51E70" w:rsidP="00F31EAE">
      <w:pPr>
        <w:pStyle w:val="ABCDE"/>
        <w:tabs>
          <w:tab w:val="clear" w:pos="2100"/>
          <w:tab w:val="clear" w:pos="3885"/>
          <w:tab w:val="clear" w:pos="5670"/>
          <w:tab w:val="left" w:pos="2159"/>
          <w:tab w:val="left" w:pos="3929"/>
          <w:tab w:val="left" w:pos="5699"/>
        </w:tabs>
        <w:ind w:leftChars="185" w:left="388"/>
      </w:pPr>
      <w:r w:rsidRPr="00F31EAE">
        <w:rPr>
          <w:rFonts w:hint="eastAsia"/>
        </w:rPr>
        <w:t xml:space="preserve">(D) </w:t>
      </w:r>
      <w:r w:rsidR="00545B10">
        <w:t>0</w:t>
      </w:r>
      <w:r w:rsidRPr="00F31EAE">
        <w:rPr>
          <w:rFonts w:hint="eastAsia"/>
        </w:rPr>
        <w:t>.5</w:t>
      </w:r>
      <w:r w:rsidR="005D2BE1">
        <w:t>0</w:t>
      </w:r>
      <w:r w:rsidR="000D506A" w:rsidRPr="00F31EAE">
        <w:tab/>
      </w:r>
      <w:r w:rsidRPr="00F31EAE">
        <w:rPr>
          <w:rFonts w:hint="eastAsia"/>
        </w:rPr>
        <w:t xml:space="preserve">(E) </w:t>
      </w:r>
      <w:r w:rsidR="00545B10">
        <w:t>0</w:t>
      </w:r>
      <w:r w:rsidRPr="00F31EAE">
        <w:rPr>
          <w:rFonts w:hint="eastAsia"/>
        </w:rPr>
        <w:t>.</w:t>
      </w:r>
      <w:r w:rsidR="00545B10">
        <w:t>25</w:t>
      </w:r>
    </w:p>
    <w:p w14:paraId="05BFB870" w14:textId="0D8C5158" w:rsidR="004D242A" w:rsidRPr="00C92A11" w:rsidRDefault="00F51E70" w:rsidP="00C92A11">
      <w:pPr>
        <w:pStyle w:val="TIT10"/>
        <w:spacing w:before="60"/>
        <w:ind w:left="360" w:hanging="360"/>
        <w:rPr>
          <w:lang w:val="en-US"/>
        </w:rPr>
      </w:pPr>
      <w:r w:rsidRPr="00C92A11">
        <w:rPr>
          <w:lang w:val="en-US"/>
        </w:rPr>
        <w:t>1</w:t>
      </w:r>
      <w:r w:rsidR="00545B10">
        <w:rPr>
          <w:lang w:val="en-US"/>
        </w:rPr>
        <w:t>2</w:t>
      </w:r>
      <w:r w:rsidRPr="00C92A11">
        <w:rPr>
          <w:lang w:val="en-US"/>
        </w:rPr>
        <w:t>.</w:t>
      </w:r>
      <w:r w:rsidR="000D506A" w:rsidRPr="00C92A11">
        <w:rPr>
          <w:lang w:val="en-US"/>
        </w:rPr>
        <w:tab/>
      </w:r>
      <w:r w:rsidR="004D242A" w:rsidRPr="00556FA0">
        <w:rPr>
          <w:spacing w:val="6"/>
          <w:lang w:val="en-US"/>
        </w:rPr>
        <w:t>1868</w:t>
      </w:r>
      <w:r w:rsidR="004D242A" w:rsidRPr="00556FA0">
        <w:rPr>
          <w:spacing w:val="6"/>
          <w:lang w:val="en-US"/>
        </w:rPr>
        <w:t>年法國天文學者發現來自太陽的光譜有幾道特殊的暗紋，推斷是新元素的特性光譜，</w:t>
      </w:r>
      <w:r w:rsidR="004D242A" w:rsidRPr="00C92A11">
        <w:rPr>
          <w:lang w:val="en-US"/>
        </w:rPr>
        <w:t>這個新元素就以太陽的希臘文命名為氦。已知太陽光譜會出現</w:t>
      </w:r>
      <w:r w:rsidR="00DE73B7" w:rsidRPr="00C92A11">
        <w:rPr>
          <w:rFonts w:hint="eastAsia"/>
          <w:lang w:val="en-US"/>
        </w:rPr>
        <w:t>上述</w:t>
      </w:r>
      <w:r w:rsidR="004D242A" w:rsidRPr="00C92A11">
        <w:rPr>
          <w:lang w:val="en-US"/>
        </w:rPr>
        <w:t>暗紋的原因，是因為氦原子會吸收特定頻率的入射光子所造成的，則下列敘述何者正確</w:t>
      </w:r>
      <w:r w:rsidR="000D506A" w:rsidRPr="00C92A11">
        <w:rPr>
          <w:rFonts w:hint="eastAsia"/>
          <w:lang w:val="en-US"/>
        </w:rPr>
        <w:t>？</w:t>
      </w:r>
    </w:p>
    <w:p w14:paraId="2713676C" w14:textId="4BB58BDD" w:rsidR="004D242A" w:rsidRPr="00F31EAE" w:rsidRDefault="004D242A" w:rsidP="00F31EAE">
      <w:pPr>
        <w:pStyle w:val="AA"/>
        <w:ind w:leftChars="175" w:left="728"/>
      </w:pPr>
      <w:r w:rsidRPr="00F31EAE">
        <w:t>(A)</w:t>
      </w:r>
      <w:r w:rsidR="003520E2" w:rsidRPr="00F31EAE">
        <w:t xml:space="preserve"> </w:t>
      </w:r>
      <w:r w:rsidRPr="00F31EAE">
        <w:t>某元素光</w:t>
      </w:r>
      <w:r w:rsidR="00B967C1" w:rsidRPr="00F31EAE">
        <w:rPr>
          <w:rFonts w:hint="eastAsia"/>
        </w:rPr>
        <w:t>譜</w:t>
      </w:r>
      <w:r w:rsidRPr="00F31EAE">
        <w:t>的暗紋</w:t>
      </w:r>
      <w:r w:rsidR="00B967C1" w:rsidRPr="00F31EAE">
        <w:rPr>
          <w:rFonts w:hint="eastAsia"/>
        </w:rPr>
        <w:t>頻率</w:t>
      </w:r>
      <w:r w:rsidRPr="00F31EAE">
        <w:t>和氦原子</w:t>
      </w:r>
      <w:r w:rsidR="00B967C1" w:rsidRPr="00F31EAE">
        <w:t>光</w:t>
      </w:r>
      <w:r w:rsidR="00B967C1" w:rsidRPr="00F31EAE">
        <w:rPr>
          <w:rFonts w:hint="eastAsia"/>
        </w:rPr>
        <w:t>譜</w:t>
      </w:r>
      <w:r w:rsidRPr="00F31EAE">
        <w:t>的暗紋</w:t>
      </w:r>
      <w:r w:rsidR="00B967C1" w:rsidRPr="00F31EAE">
        <w:rPr>
          <w:rFonts w:hint="eastAsia"/>
        </w:rPr>
        <w:t>頻率</w:t>
      </w:r>
      <w:r w:rsidRPr="00F31EAE">
        <w:t>相同，</w:t>
      </w:r>
      <w:r w:rsidR="00241394" w:rsidRPr="00F31EAE">
        <w:rPr>
          <w:rFonts w:hint="eastAsia"/>
        </w:rPr>
        <w:t>則</w:t>
      </w:r>
      <w:r w:rsidR="00545B10">
        <w:rPr>
          <w:rFonts w:hint="eastAsia"/>
        </w:rPr>
        <w:t>此元素</w:t>
      </w:r>
      <w:r w:rsidRPr="00F31EAE">
        <w:t>一定是氦</w:t>
      </w:r>
    </w:p>
    <w:p w14:paraId="2E735FB2" w14:textId="1DF4156A" w:rsidR="004D242A" w:rsidRPr="00F31EAE" w:rsidRDefault="004D242A" w:rsidP="00F31EAE">
      <w:pPr>
        <w:pStyle w:val="AA"/>
        <w:ind w:leftChars="175" w:left="728"/>
      </w:pPr>
      <w:r w:rsidRPr="00F31EAE">
        <w:t>(B)</w:t>
      </w:r>
      <w:r w:rsidR="003520E2" w:rsidRPr="00F31EAE">
        <w:t xml:space="preserve"> </w:t>
      </w:r>
      <w:r w:rsidRPr="00F31EAE">
        <w:t>會出現暗紋是因為氦原子會將特定頻率光子</w:t>
      </w:r>
      <w:r w:rsidR="001179B5" w:rsidRPr="00F31EAE">
        <w:rPr>
          <w:rFonts w:hint="eastAsia"/>
        </w:rPr>
        <w:t>繞</w:t>
      </w:r>
      <w:r w:rsidRPr="00F31EAE">
        <w:t>射到</w:t>
      </w:r>
      <w:r w:rsidR="00545B10">
        <w:rPr>
          <w:rFonts w:hint="eastAsia"/>
        </w:rPr>
        <w:t>不同</w:t>
      </w:r>
      <w:r w:rsidRPr="00F31EAE">
        <w:t>的方向</w:t>
      </w:r>
    </w:p>
    <w:p w14:paraId="1B2AF1C1" w14:textId="2768413C" w:rsidR="004D242A" w:rsidRPr="00F31EAE" w:rsidRDefault="004D242A" w:rsidP="00F31EAE">
      <w:pPr>
        <w:pStyle w:val="AA"/>
        <w:ind w:leftChars="175" w:left="728"/>
      </w:pPr>
      <w:r w:rsidRPr="00F31EAE">
        <w:t>(C)</w:t>
      </w:r>
      <w:r w:rsidR="003520E2" w:rsidRPr="00F31EAE">
        <w:t xml:space="preserve"> </w:t>
      </w:r>
      <w:r w:rsidRPr="00F31EAE">
        <w:t>氦原子</w:t>
      </w:r>
      <w:r w:rsidR="00B967C1" w:rsidRPr="00F31EAE">
        <w:t>光譜</w:t>
      </w:r>
      <w:r w:rsidRPr="00F31EAE">
        <w:t>的暗紋</w:t>
      </w:r>
      <w:r w:rsidR="00545B10" w:rsidRPr="00F31EAE">
        <w:t>頻率</w:t>
      </w:r>
      <w:r w:rsidRPr="00F31EAE">
        <w:t>和</w:t>
      </w:r>
      <w:proofErr w:type="gramStart"/>
      <w:r w:rsidRPr="00F31EAE">
        <w:t>氫原子</w:t>
      </w:r>
      <w:proofErr w:type="gramEnd"/>
      <w:r w:rsidR="00B967C1" w:rsidRPr="00F31EAE">
        <w:t>光譜</w:t>
      </w:r>
      <w:r w:rsidRPr="00F31EAE">
        <w:t>的暗紋</w:t>
      </w:r>
      <w:r w:rsidR="00545B10" w:rsidRPr="00F31EAE">
        <w:t>頻率</w:t>
      </w:r>
      <w:r w:rsidR="00B967C1" w:rsidRPr="00F31EAE">
        <w:rPr>
          <w:rFonts w:hint="eastAsia"/>
        </w:rPr>
        <w:t>完全</w:t>
      </w:r>
      <w:r w:rsidRPr="00F31EAE">
        <w:t>相同</w:t>
      </w:r>
    </w:p>
    <w:p w14:paraId="59893488" w14:textId="1491E886" w:rsidR="004D242A" w:rsidRPr="00F31EAE" w:rsidRDefault="004D242A" w:rsidP="00F31EAE">
      <w:pPr>
        <w:pStyle w:val="AA"/>
        <w:ind w:leftChars="175" w:left="728"/>
      </w:pPr>
      <w:r w:rsidRPr="00F31EAE">
        <w:t>(D)</w:t>
      </w:r>
      <w:r w:rsidR="003520E2" w:rsidRPr="00F31EAE">
        <w:t xml:space="preserve"> </w:t>
      </w:r>
      <w:r w:rsidRPr="00F31EAE">
        <w:t>氦原子</w:t>
      </w:r>
      <w:r w:rsidR="00B967C1" w:rsidRPr="00F31EAE">
        <w:t>光譜</w:t>
      </w:r>
      <w:r w:rsidRPr="00F31EAE">
        <w:t>的暗紋</w:t>
      </w:r>
      <w:r w:rsidR="00545B10" w:rsidRPr="00F31EAE">
        <w:t>頻率</w:t>
      </w:r>
      <w:r w:rsidRPr="00F31EAE">
        <w:t>和</w:t>
      </w:r>
      <w:proofErr w:type="gramStart"/>
      <w:r w:rsidRPr="00F31EAE">
        <w:t>氖原子</w:t>
      </w:r>
      <w:proofErr w:type="gramEnd"/>
      <w:r w:rsidR="00B967C1" w:rsidRPr="00F31EAE">
        <w:t>光譜</w:t>
      </w:r>
      <w:r w:rsidRPr="00F31EAE">
        <w:t>的暗紋</w:t>
      </w:r>
      <w:r w:rsidR="00545B10" w:rsidRPr="00F31EAE">
        <w:t>頻率</w:t>
      </w:r>
      <w:r w:rsidR="00B967C1" w:rsidRPr="00F31EAE">
        <w:rPr>
          <w:rFonts w:hint="eastAsia"/>
        </w:rPr>
        <w:t>完全</w:t>
      </w:r>
      <w:r w:rsidRPr="00F31EAE">
        <w:t>相同</w:t>
      </w:r>
    </w:p>
    <w:p w14:paraId="7FB120D1" w14:textId="583E974C" w:rsidR="004D242A" w:rsidRPr="00F31EAE" w:rsidRDefault="004D242A" w:rsidP="00F31EAE">
      <w:pPr>
        <w:pStyle w:val="AA"/>
        <w:ind w:leftChars="175" w:left="728"/>
      </w:pPr>
      <w:r w:rsidRPr="00F31EAE">
        <w:t>(E)</w:t>
      </w:r>
      <w:r w:rsidR="003520E2" w:rsidRPr="00F31EAE">
        <w:t xml:space="preserve"> </w:t>
      </w:r>
      <w:r w:rsidRPr="00F31EAE">
        <w:t>會出現暗紋其實就是因為氦原子會被入射光游離</w:t>
      </w:r>
    </w:p>
    <w:bookmarkEnd w:id="3"/>
    <w:p w14:paraId="4944E2D8" w14:textId="4BEFAFC7" w:rsidR="00236E35" w:rsidRPr="00C92A11" w:rsidRDefault="00236E35" w:rsidP="00C92A11">
      <w:pPr>
        <w:pStyle w:val="TIT10"/>
        <w:spacing w:before="60"/>
        <w:ind w:left="360" w:hanging="360"/>
        <w:rPr>
          <w:lang w:val="en-US"/>
        </w:rPr>
      </w:pPr>
      <w:r w:rsidRPr="00C92A11">
        <w:rPr>
          <w:rFonts w:hint="eastAsia"/>
          <w:lang w:val="en-US"/>
        </w:rPr>
        <w:t>1</w:t>
      </w:r>
      <w:r w:rsidR="00545B10">
        <w:rPr>
          <w:rFonts w:hint="eastAsia"/>
          <w:lang w:val="en-US"/>
        </w:rPr>
        <w:t>3</w:t>
      </w:r>
      <w:r w:rsidRPr="00C92A11">
        <w:rPr>
          <w:lang w:val="en-US"/>
        </w:rPr>
        <w:t>.</w:t>
      </w:r>
      <w:r w:rsidR="000D506A" w:rsidRPr="00C92A11">
        <w:rPr>
          <w:lang w:val="en-US"/>
        </w:rPr>
        <w:tab/>
      </w:r>
      <w:r w:rsidRPr="00C92A11">
        <w:rPr>
          <w:lang w:val="en-US"/>
        </w:rPr>
        <w:t>甲、乙兩顆大小相同但質量不同的均勻小球，自同一高度以不同的初速水平拋出，落在平坦的地面上。已</w:t>
      </w:r>
      <w:proofErr w:type="gramStart"/>
      <w:r w:rsidRPr="00C92A11">
        <w:rPr>
          <w:lang w:val="en-US"/>
        </w:rPr>
        <w:t>知甲球</w:t>
      </w:r>
      <w:proofErr w:type="gramEnd"/>
      <w:r w:rsidRPr="00C92A11">
        <w:rPr>
          <w:lang w:val="en-US"/>
        </w:rPr>
        <w:t>的質量</w:t>
      </w:r>
      <w:proofErr w:type="gramStart"/>
      <w:r w:rsidRPr="00C92A11">
        <w:rPr>
          <w:lang w:val="en-US"/>
        </w:rPr>
        <w:t>為乙球</w:t>
      </w:r>
      <w:proofErr w:type="gramEnd"/>
      <w:r w:rsidRPr="00C92A11">
        <w:rPr>
          <w:lang w:val="en-US"/>
        </w:rPr>
        <w:t>的</w:t>
      </w:r>
      <w:r w:rsidRPr="00C92A11">
        <w:rPr>
          <w:lang w:val="en-US"/>
        </w:rPr>
        <w:t>4</w:t>
      </w:r>
      <w:r w:rsidRPr="00C92A11">
        <w:rPr>
          <w:lang w:val="en-US"/>
        </w:rPr>
        <w:t>倍，</w:t>
      </w:r>
      <w:proofErr w:type="gramStart"/>
      <w:r w:rsidRPr="00C92A11">
        <w:rPr>
          <w:lang w:val="en-US"/>
        </w:rPr>
        <w:t>但甲</w:t>
      </w:r>
      <w:proofErr w:type="gramEnd"/>
      <w:r w:rsidRPr="00C92A11">
        <w:rPr>
          <w:lang w:val="en-US"/>
        </w:rPr>
        <w:t>球的初速</w:t>
      </w:r>
      <w:proofErr w:type="gramStart"/>
      <w:r w:rsidRPr="00C92A11">
        <w:rPr>
          <w:lang w:val="en-US"/>
        </w:rPr>
        <w:t>為乙球</w:t>
      </w:r>
      <w:proofErr w:type="gramEnd"/>
      <w:r w:rsidRPr="00C92A11">
        <w:rPr>
          <w:lang w:val="en-US"/>
        </w:rPr>
        <w:t>的一半。若不計空氣阻力，則下列敘述何者</w:t>
      </w:r>
      <w:r w:rsidRPr="009D741B">
        <w:rPr>
          <w:b/>
          <w:u w:val="single"/>
          <w:lang w:val="en-US"/>
        </w:rPr>
        <w:t>錯誤</w:t>
      </w:r>
      <w:r w:rsidRPr="00C92A11">
        <w:rPr>
          <w:lang w:val="en-US"/>
        </w:rPr>
        <w:t>？</w:t>
      </w:r>
    </w:p>
    <w:p w14:paraId="72BF481D" w14:textId="77777777" w:rsidR="00236E35" w:rsidRPr="001179B5" w:rsidRDefault="00236E35" w:rsidP="00C92A11">
      <w:pPr>
        <w:pStyle w:val="AB"/>
      </w:pPr>
      <w:r w:rsidRPr="001179B5">
        <w:t xml:space="preserve">(A) </w:t>
      </w:r>
      <w:proofErr w:type="gramStart"/>
      <w:r w:rsidRPr="001179B5">
        <w:t>乙球的</w:t>
      </w:r>
      <w:proofErr w:type="gramEnd"/>
      <w:r w:rsidRPr="001179B5">
        <w:t>水平射程較大</w:t>
      </w:r>
      <w:r w:rsidRPr="001179B5">
        <w:tab/>
        <w:t xml:space="preserve">(B) </w:t>
      </w:r>
      <w:r w:rsidRPr="001179B5">
        <w:t>兩球在空中的飛行時間相等</w:t>
      </w:r>
    </w:p>
    <w:p w14:paraId="2F3E83F6" w14:textId="77777777" w:rsidR="00236E35" w:rsidRPr="001179B5" w:rsidRDefault="00236E35" w:rsidP="00C92A11">
      <w:pPr>
        <w:pStyle w:val="AB"/>
      </w:pPr>
      <w:r w:rsidRPr="001179B5">
        <w:t>(C)</w:t>
      </w:r>
      <w:r w:rsidR="0025226B" w:rsidRPr="001179B5">
        <w:t xml:space="preserve"> </w:t>
      </w:r>
      <w:r w:rsidRPr="001179B5">
        <w:t>落地前瞬間，</w:t>
      </w:r>
      <w:proofErr w:type="gramStart"/>
      <w:r w:rsidRPr="001179B5">
        <w:t>乙球的</w:t>
      </w:r>
      <w:proofErr w:type="gramEnd"/>
      <w:r w:rsidRPr="001179B5">
        <w:t>動能較大</w:t>
      </w:r>
      <w:r w:rsidRPr="001179B5">
        <w:tab/>
        <w:t xml:space="preserve">(D) </w:t>
      </w:r>
      <w:r w:rsidRPr="001179B5">
        <w:t>落地前瞬間，兩球的加速度相等</w:t>
      </w:r>
    </w:p>
    <w:p w14:paraId="0C593EED" w14:textId="77777777" w:rsidR="00236E35" w:rsidRPr="002F1F14" w:rsidRDefault="00236E35" w:rsidP="002F1F14">
      <w:pPr>
        <w:pStyle w:val="AB"/>
      </w:pPr>
      <w:r w:rsidRPr="001179B5">
        <w:t xml:space="preserve">(E) </w:t>
      </w:r>
      <w:r w:rsidRPr="001179B5">
        <w:t>落地前瞬間</w:t>
      </w:r>
      <w:r w:rsidR="00DE73B7" w:rsidRPr="001179B5">
        <w:t>，</w:t>
      </w:r>
      <w:r w:rsidRPr="001179B5">
        <w:t>兩球速度的鉛</w:t>
      </w:r>
      <w:r w:rsidRPr="002F1F14">
        <w:t>直分量相等</w:t>
      </w:r>
    </w:p>
    <w:p w14:paraId="56CFB34F" w14:textId="77777777" w:rsidR="00CD6F69" w:rsidRPr="00CD6F69" w:rsidRDefault="00E83620" w:rsidP="00E14D2F">
      <w:pPr>
        <w:widowControl/>
        <w:autoSpaceDE w:val="0"/>
        <w:autoSpaceDN w:val="0"/>
        <w:adjustRightInd w:val="0"/>
        <w:spacing w:beforeLines="50" w:before="120" w:line="34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br w:type="page"/>
      </w:r>
      <w:r w:rsidR="00CD6F69" w:rsidRPr="00CD6F6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lastRenderedPageBreak/>
        <w:t>二、多選題（占</w:t>
      </w:r>
      <w:r w:rsidR="007B4385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3</w:t>
      </w:r>
      <w:r w:rsidR="00B4236D"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0</w:t>
      </w:r>
      <w:r w:rsidR="00CD6F69" w:rsidRPr="00CD6F6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791EB3CA" w14:textId="425D7B4E" w:rsidR="00CD6F69" w:rsidRPr="000D506A" w:rsidRDefault="00CD6F69" w:rsidP="000D506A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pacing w:line="360" w:lineRule="atLeast"/>
        <w:ind w:left="720" w:hangingChars="300" w:hanging="720"/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</w:pPr>
      <w:r w:rsidRPr="000D506A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說明：</w:t>
      </w:r>
      <w:proofErr w:type="gramStart"/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第</w:t>
      </w:r>
      <w:r w:rsidR="007B4385" w:rsidRPr="000D506A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1</w:t>
      </w:r>
      <w:r w:rsidR="00545B10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4</w:t>
      </w:r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題至第</w:t>
      </w:r>
      <w:r w:rsidR="007B4385" w:rsidRPr="000D506A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1</w:t>
      </w:r>
      <w:r w:rsidR="00545B10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9</w:t>
      </w:r>
      <w:proofErr w:type="gramEnd"/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題，每題</w:t>
      </w:r>
      <w:r w:rsidR="00386EBB" w:rsidRPr="000D506A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5</w:t>
      </w:r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分。</w:t>
      </w:r>
    </w:p>
    <w:p w14:paraId="29E44146" w14:textId="13DEC0A8" w:rsidR="00DE73B7" w:rsidRPr="001179B5" w:rsidRDefault="00386EBB" w:rsidP="00C92A11">
      <w:pPr>
        <w:pStyle w:val="TIT10"/>
        <w:spacing w:before="60"/>
        <w:ind w:left="360" w:hanging="360"/>
        <w:rPr>
          <w:lang w:val="en-US"/>
        </w:rPr>
      </w:pPr>
      <w:r w:rsidRPr="00C92A11">
        <w:rPr>
          <w:rFonts w:hint="eastAsia"/>
          <w:lang w:val="en-US"/>
        </w:rPr>
        <w:t>1</w:t>
      </w:r>
      <w:r w:rsidR="00545B10">
        <w:rPr>
          <w:rFonts w:hint="eastAsia"/>
          <w:lang w:val="en-US"/>
        </w:rPr>
        <w:t>4</w:t>
      </w:r>
      <w:r w:rsidR="00CD6F69" w:rsidRPr="00C92A11">
        <w:rPr>
          <w:lang w:val="en-US"/>
        </w:rPr>
        <w:t>.</w:t>
      </w:r>
      <w:r w:rsidR="00CD6F69" w:rsidRPr="00C92A11">
        <w:rPr>
          <w:lang w:val="en-US"/>
        </w:rPr>
        <w:tab/>
      </w:r>
      <w:r w:rsidR="00063AAD" w:rsidRPr="001179B5">
        <w:rPr>
          <w:rFonts w:hint="eastAsia"/>
          <w:lang w:val="en-US"/>
        </w:rPr>
        <w:t>某生練習紙牌魔術，將一疊紙牌水平整齊放置在</w:t>
      </w:r>
      <w:r w:rsidR="00545B10">
        <w:rPr>
          <w:rFonts w:hint="eastAsia"/>
          <w:lang w:val="en-US"/>
        </w:rPr>
        <w:t>桌面</w:t>
      </w:r>
      <w:r w:rsidR="00063AAD" w:rsidRPr="001179B5">
        <w:rPr>
          <w:rFonts w:hint="eastAsia"/>
          <w:lang w:val="en-US"/>
        </w:rPr>
        <w:t>上，用右手食指以量值為</w:t>
      </w:r>
      <w:r w:rsidR="00506D1D" w:rsidRPr="00506D1D">
        <w:rPr>
          <w:position w:val="-6"/>
          <w:lang w:val="en-US"/>
        </w:rPr>
        <w:object w:dxaOrig="260" w:dyaOrig="260" w14:anchorId="143E4D6F">
          <v:shape id="_x0000_i1080" type="#_x0000_t75" style="width:13.55pt;height:13.55pt" o:ole="">
            <v:imagedata r:id="rId126" o:title=""/>
          </v:shape>
          <o:OLEObject Type="Embed" ProgID="Equation.DSMT4" ShapeID="_x0000_i1080" DrawAspect="Content" ObjectID="_1750152883" r:id="rId127"/>
        </w:object>
      </w:r>
      <w:r w:rsidR="00063AAD" w:rsidRPr="001179B5">
        <w:rPr>
          <w:rFonts w:hint="eastAsia"/>
          <w:lang w:val="en-US"/>
        </w:rPr>
        <w:t>的</w:t>
      </w:r>
      <w:proofErr w:type="gramStart"/>
      <w:r w:rsidR="00063AAD" w:rsidRPr="001179B5">
        <w:rPr>
          <w:rFonts w:hint="eastAsia"/>
          <w:lang w:val="en-US"/>
        </w:rPr>
        <w:t>正向力向下</w:t>
      </w:r>
      <w:proofErr w:type="gramEnd"/>
      <w:r w:rsidR="00063AAD" w:rsidRPr="001179B5">
        <w:rPr>
          <w:rFonts w:hint="eastAsia"/>
          <w:lang w:val="en-US"/>
        </w:rPr>
        <w:t>壓，然後向前水平推動，除了</w:t>
      </w:r>
      <w:r w:rsidR="00545B10">
        <w:rPr>
          <w:rFonts w:hint="eastAsia"/>
          <w:lang w:val="en-US"/>
        </w:rPr>
        <w:t>最上方數來</w:t>
      </w:r>
      <w:r w:rsidR="00063AAD" w:rsidRPr="001179B5">
        <w:rPr>
          <w:rFonts w:hint="eastAsia"/>
          <w:lang w:val="en-US"/>
        </w:rPr>
        <w:t>第一張紙牌向前水平滑出之外，其他的紙牌皆不動、維持在原來的位置上。假設每一張紙牌的質量皆為</w:t>
      </w:r>
      <w:r w:rsidR="00506D1D" w:rsidRPr="00506D1D">
        <w:rPr>
          <w:position w:val="-6"/>
          <w:lang w:val="en-US"/>
        </w:rPr>
        <w:object w:dxaOrig="240" w:dyaOrig="200" w14:anchorId="45BD49A4">
          <v:shape id="_x0000_i1081" type="#_x0000_t75" style="width:12.2pt;height:10.4pt" o:ole="">
            <v:imagedata r:id="rId128" o:title=""/>
          </v:shape>
          <o:OLEObject Type="Embed" ProgID="Equation.DSMT4" ShapeID="_x0000_i1081" DrawAspect="Content" ObjectID="_1750152884" r:id="rId129"/>
        </w:object>
      </w:r>
      <w:r w:rsidR="00063AAD" w:rsidRPr="001179B5">
        <w:rPr>
          <w:rFonts w:hint="eastAsia"/>
          <w:lang w:val="en-US"/>
        </w:rPr>
        <w:t>，紙牌與紙牌之間的靜摩擦係數與動摩擦係數分別為</w:t>
      </w:r>
      <w:r w:rsidR="00506D1D" w:rsidRPr="00506D1D">
        <w:rPr>
          <w:position w:val="-10"/>
          <w:lang w:val="en-US"/>
        </w:rPr>
        <w:object w:dxaOrig="260" w:dyaOrig="320" w14:anchorId="0A59A134">
          <v:shape id="_x0000_i1082" type="#_x0000_t75" style="width:13.55pt;height:16.5pt" o:ole="">
            <v:imagedata r:id="rId130" o:title=""/>
          </v:shape>
          <o:OLEObject Type="Embed" ProgID="Equation.DSMT4" ShapeID="_x0000_i1082" DrawAspect="Content" ObjectID="_1750152885" r:id="rId131"/>
        </w:object>
      </w:r>
      <w:r w:rsidR="00063AAD" w:rsidRPr="001179B5">
        <w:rPr>
          <w:rFonts w:hint="eastAsia"/>
          <w:lang w:val="en-US"/>
        </w:rPr>
        <w:t>與</w:t>
      </w:r>
      <w:r w:rsidR="00506D1D" w:rsidRPr="00506D1D">
        <w:rPr>
          <w:position w:val="-10"/>
          <w:lang w:val="en-US"/>
        </w:rPr>
        <w:object w:dxaOrig="279" w:dyaOrig="320" w14:anchorId="6D30661B">
          <v:shape id="_x0000_i1083" type="#_x0000_t75" style="width:13.55pt;height:16.5pt" o:ole="">
            <v:imagedata r:id="rId132" o:title=""/>
          </v:shape>
          <o:OLEObject Type="Embed" ProgID="Equation.DSMT4" ShapeID="_x0000_i1083" DrawAspect="Content" ObjectID="_1750152886" r:id="rId133"/>
        </w:object>
      </w:r>
      <w:r w:rsidR="00063AAD" w:rsidRPr="001179B5">
        <w:rPr>
          <w:rFonts w:hint="eastAsia"/>
          <w:lang w:val="en-US"/>
        </w:rPr>
        <w:t>，第一張紙牌與第二張紙牌之間作用力的水平分量</w:t>
      </w:r>
      <w:proofErr w:type="gramStart"/>
      <w:r w:rsidR="00063AAD" w:rsidRPr="001179B5">
        <w:rPr>
          <w:rFonts w:hint="eastAsia"/>
          <w:lang w:val="en-US"/>
        </w:rPr>
        <w:t>量</w:t>
      </w:r>
      <w:proofErr w:type="gramEnd"/>
      <w:r w:rsidR="00063AAD" w:rsidRPr="001179B5">
        <w:rPr>
          <w:rFonts w:hint="eastAsia"/>
          <w:lang w:val="en-US"/>
        </w:rPr>
        <w:t>值為</w:t>
      </w:r>
      <w:r w:rsidR="00506D1D" w:rsidRPr="00506D1D">
        <w:rPr>
          <w:position w:val="-10"/>
          <w:lang w:val="en-US"/>
        </w:rPr>
        <w:object w:dxaOrig="320" w:dyaOrig="320" w14:anchorId="3FD66584">
          <v:shape id="_x0000_i1084" type="#_x0000_t75" style="width:16.5pt;height:16.5pt" o:ole="">
            <v:imagedata r:id="rId134" o:title=""/>
          </v:shape>
          <o:OLEObject Type="Embed" ProgID="Equation.DSMT4" ShapeID="_x0000_i1084" DrawAspect="Content" ObjectID="_1750152887" r:id="rId135"/>
        </w:object>
      </w:r>
      <w:r w:rsidR="00063AAD" w:rsidRPr="001179B5">
        <w:rPr>
          <w:rFonts w:hint="eastAsia"/>
          <w:lang w:val="en-US"/>
        </w:rPr>
        <w:t>，第二張紙牌與第三張紙牌之間作用力的水平分量量值為</w:t>
      </w:r>
      <w:r w:rsidR="00506D1D" w:rsidRPr="00506D1D">
        <w:rPr>
          <w:position w:val="-10"/>
          <w:lang w:val="en-US"/>
        </w:rPr>
        <w:object w:dxaOrig="340" w:dyaOrig="320" w14:anchorId="479B09B3">
          <v:shape id="_x0000_i1085" type="#_x0000_t75" style="width:16.5pt;height:16.5pt" o:ole="">
            <v:imagedata r:id="rId136" o:title=""/>
          </v:shape>
          <o:OLEObject Type="Embed" ProgID="Equation.DSMT4" ShapeID="_x0000_i1085" DrawAspect="Content" ObjectID="_1750152888" r:id="rId137"/>
        </w:object>
      </w:r>
      <w:r w:rsidR="00063AAD" w:rsidRPr="001179B5">
        <w:rPr>
          <w:rFonts w:hint="eastAsia"/>
          <w:lang w:val="en-US"/>
        </w:rPr>
        <w:t>，</w:t>
      </w:r>
      <w:r w:rsidR="00E450A9" w:rsidRPr="001179B5">
        <w:rPr>
          <w:rFonts w:hint="eastAsia"/>
          <w:lang w:val="en-US"/>
        </w:rPr>
        <w:t>以此類推</w:t>
      </w:r>
      <w:r w:rsidR="00545B10">
        <w:rPr>
          <w:rFonts w:hint="eastAsia"/>
          <w:lang w:val="en-US"/>
        </w:rPr>
        <w:t>。令</w:t>
      </w:r>
      <w:r w:rsidR="00063AAD" w:rsidRPr="001179B5">
        <w:rPr>
          <w:rFonts w:hint="eastAsia"/>
          <w:lang w:val="en-US"/>
        </w:rPr>
        <w:t>重力加速度為</w:t>
      </w:r>
      <w:r w:rsidR="00506D1D" w:rsidRPr="00506D1D">
        <w:rPr>
          <w:position w:val="-10"/>
          <w:lang w:val="en-US"/>
        </w:rPr>
        <w:object w:dxaOrig="220" w:dyaOrig="240" w14:anchorId="664A508C">
          <v:shape id="_x0000_i1086" type="#_x0000_t75" style="width:11.3pt;height:12.2pt" o:ole="">
            <v:imagedata r:id="rId138" o:title=""/>
          </v:shape>
          <o:OLEObject Type="Embed" ProgID="Equation.DSMT4" ShapeID="_x0000_i1086" DrawAspect="Content" ObjectID="_1750152889" r:id="rId139"/>
        </w:object>
      </w:r>
      <w:r w:rsidR="00545B10">
        <w:rPr>
          <w:rFonts w:hint="eastAsia"/>
          <w:lang w:val="en-US"/>
        </w:rPr>
        <w:t>，且</w:t>
      </w:r>
      <w:r w:rsidR="00063AAD" w:rsidRPr="001179B5">
        <w:rPr>
          <w:rFonts w:hint="eastAsia"/>
          <w:lang w:val="en-US"/>
        </w:rPr>
        <w:t>只考慮摩擦力</w:t>
      </w:r>
      <w:r w:rsidR="00DE73B7" w:rsidRPr="001179B5">
        <w:rPr>
          <w:rFonts w:hint="eastAsia"/>
          <w:lang w:val="en-US"/>
        </w:rPr>
        <w:t>、重力與手指下壓的力，則下列關於第一張紙牌滑出之過程中的選項哪些正確？</w:t>
      </w:r>
    </w:p>
    <w:p w14:paraId="34A8DBB1" w14:textId="0FE2369D" w:rsidR="00CD6F69" w:rsidRPr="00F31EAE" w:rsidRDefault="00CD6F69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rFonts w:hint="eastAsia"/>
          <w:lang w:val="es-ES"/>
        </w:rPr>
        <w:t>(</w:t>
      </w:r>
      <w:r w:rsidRPr="00F31EAE">
        <w:rPr>
          <w:lang w:val="es-ES"/>
        </w:rPr>
        <w:t>A)</w:t>
      </w:r>
      <w:r w:rsidR="00506D1D">
        <w:rPr>
          <w:lang w:val="es-ES"/>
        </w:rPr>
        <w:t xml:space="preserve"> </w:t>
      </w:r>
      <w:r w:rsidR="00506D1D" w:rsidRPr="00506D1D">
        <w:rPr>
          <w:position w:val="-10"/>
          <w:lang w:val="es-ES"/>
        </w:rPr>
        <w:object w:dxaOrig="820" w:dyaOrig="320" w14:anchorId="1DB07B87">
          <v:shape id="_x0000_i1087" type="#_x0000_t75" style="width:40.65pt;height:16.5pt" o:ole="">
            <v:imagedata r:id="rId140" o:title=""/>
          </v:shape>
          <o:OLEObject Type="Embed" ProgID="Equation.DSMT4" ShapeID="_x0000_i1087" DrawAspect="Content" ObjectID="_1750152890" r:id="rId141"/>
        </w:object>
      </w:r>
      <w:r w:rsidRPr="00F31EAE">
        <w:rPr>
          <w:lang w:val="es-ES"/>
        </w:rPr>
        <w:tab/>
        <w:t>(B)</w:t>
      </w:r>
      <w:r w:rsidR="00506D1D">
        <w:rPr>
          <w:lang w:val="es-ES"/>
        </w:rPr>
        <w:t xml:space="preserve"> </w:t>
      </w:r>
      <w:r w:rsidR="00506D1D" w:rsidRPr="00506D1D">
        <w:rPr>
          <w:position w:val="-10"/>
          <w:lang w:val="es-ES"/>
        </w:rPr>
        <w:object w:dxaOrig="1740" w:dyaOrig="320" w14:anchorId="3EABF8D7">
          <v:shape id="_x0000_i1088" type="#_x0000_t75" style="width:86.9pt;height:16.5pt" o:ole="">
            <v:imagedata r:id="rId142" o:title=""/>
          </v:shape>
          <o:OLEObject Type="Embed" ProgID="Equation.DSMT4" ShapeID="_x0000_i1088" DrawAspect="Content" ObjectID="_1750152891" r:id="rId143"/>
        </w:object>
      </w:r>
      <w:r w:rsidRPr="00F31EAE">
        <w:rPr>
          <w:lang w:val="es-ES"/>
        </w:rPr>
        <w:tab/>
        <w:t>(C)</w:t>
      </w:r>
      <w:r w:rsidR="00063AAD" w:rsidRPr="00F31EAE">
        <w:rPr>
          <w:lang w:val="es-ES"/>
        </w:rPr>
        <w:t xml:space="preserve"> </w:t>
      </w:r>
      <w:r w:rsidR="00506D1D" w:rsidRPr="00506D1D">
        <w:rPr>
          <w:position w:val="-10"/>
          <w:lang w:val="es-ES"/>
        </w:rPr>
        <w:object w:dxaOrig="1740" w:dyaOrig="320" w14:anchorId="43BD2ADF">
          <v:shape id="_x0000_i1089" type="#_x0000_t75" style="width:86.9pt;height:16.5pt" o:ole="">
            <v:imagedata r:id="rId144" o:title=""/>
          </v:shape>
          <o:OLEObject Type="Embed" ProgID="Equation.DSMT4" ShapeID="_x0000_i1089" DrawAspect="Content" ObjectID="_1750152892" r:id="rId145"/>
        </w:object>
      </w:r>
    </w:p>
    <w:p w14:paraId="4D00F728" w14:textId="3B6A65C3" w:rsidR="00CD6F69" w:rsidRPr="00F31EAE" w:rsidRDefault="00CD6F69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lang w:val="es-ES"/>
        </w:rPr>
        <w:t>(D)</w:t>
      </w:r>
      <w:r w:rsidR="00506D1D">
        <w:rPr>
          <w:lang w:val="es-ES"/>
        </w:rPr>
        <w:t xml:space="preserve"> </w:t>
      </w:r>
      <w:r w:rsidR="00506D1D" w:rsidRPr="00506D1D">
        <w:rPr>
          <w:position w:val="-10"/>
          <w:lang w:val="es-ES"/>
        </w:rPr>
        <w:object w:dxaOrig="1740" w:dyaOrig="320" w14:anchorId="2C6E3EDC">
          <v:shape id="_x0000_i1090" type="#_x0000_t75" style="width:86.9pt;height:16.5pt" o:ole="">
            <v:imagedata r:id="rId146" o:title=""/>
          </v:shape>
          <o:OLEObject Type="Embed" ProgID="Equation.DSMT4" ShapeID="_x0000_i1090" DrawAspect="Content" ObjectID="_1750152893" r:id="rId147"/>
        </w:object>
      </w:r>
      <w:r w:rsidRPr="00F31EAE">
        <w:rPr>
          <w:lang w:val="es-ES"/>
        </w:rPr>
        <w:tab/>
        <w:t>(E)</w:t>
      </w:r>
      <w:r w:rsidR="00506D1D">
        <w:rPr>
          <w:lang w:val="es-ES"/>
        </w:rPr>
        <w:t xml:space="preserve"> </w:t>
      </w:r>
      <w:r w:rsidR="00506D1D" w:rsidRPr="00506D1D">
        <w:rPr>
          <w:position w:val="-10"/>
          <w:lang w:val="es-ES"/>
        </w:rPr>
        <w:object w:dxaOrig="1640" w:dyaOrig="320" w14:anchorId="08A0B8A5">
          <v:shape id="_x0000_i1091" type="#_x0000_t75" style="width:81.5pt;height:16.5pt" o:ole="">
            <v:imagedata r:id="rId148" o:title=""/>
          </v:shape>
          <o:OLEObject Type="Embed" ProgID="Equation.DSMT4" ShapeID="_x0000_i1091" DrawAspect="Content" ObjectID="_1750152894" r:id="rId149"/>
        </w:object>
      </w:r>
    </w:p>
    <w:p w14:paraId="39169BEA" w14:textId="0515247A" w:rsidR="00376A52" w:rsidRDefault="00386EBB" w:rsidP="00C92A11">
      <w:pPr>
        <w:pStyle w:val="TIT10"/>
        <w:spacing w:before="60"/>
        <w:ind w:left="360" w:hanging="360"/>
        <w:rPr>
          <w:lang w:val="en-US"/>
        </w:rPr>
      </w:pPr>
      <w:r w:rsidRPr="00C92A11">
        <w:rPr>
          <w:lang w:val="en-US"/>
        </w:rPr>
        <w:t>1</w:t>
      </w:r>
      <w:r w:rsidR="00545B10">
        <w:rPr>
          <w:rFonts w:hint="eastAsia"/>
          <w:lang w:val="en-US"/>
        </w:rPr>
        <w:t>5</w:t>
      </w:r>
      <w:r w:rsidR="0081481D" w:rsidRPr="00C92A11">
        <w:rPr>
          <w:lang w:val="en-US"/>
        </w:rPr>
        <w:t>.</w:t>
      </w:r>
      <w:r w:rsidR="0081481D" w:rsidRPr="00C92A11">
        <w:rPr>
          <w:lang w:val="en-US"/>
        </w:rPr>
        <w:tab/>
      </w:r>
      <w:proofErr w:type="gramStart"/>
      <w:r w:rsidR="006F1B7E" w:rsidRPr="00C92A11">
        <w:rPr>
          <w:rFonts w:hint="eastAsia"/>
          <w:lang w:val="en-US"/>
        </w:rPr>
        <w:t>某生查得</w:t>
      </w:r>
      <w:proofErr w:type="gramEnd"/>
      <w:r w:rsidR="006F1B7E" w:rsidRPr="00C92A11">
        <w:rPr>
          <w:rFonts w:hint="eastAsia"/>
          <w:lang w:val="en-US"/>
        </w:rPr>
        <w:t>太陽系中行星的基本資料如表</w:t>
      </w:r>
      <w:r w:rsidR="006F1B7E" w:rsidRPr="00C92A11">
        <w:rPr>
          <w:lang w:val="en-US"/>
        </w:rPr>
        <w:t>1</w:t>
      </w:r>
      <w:r w:rsidR="00545B10">
        <w:rPr>
          <w:rFonts w:hint="eastAsia"/>
          <w:lang w:val="en-US"/>
        </w:rPr>
        <w:t>所示。</w:t>
      </w:r>
    </w:p>
    <w:tbl>
      <w:tblPr>
        <w:tblW w:w="8930" w:type="dxa"/>
        <w:tblInd w:w="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7"/>
        <w:gridCol w:w="837"/>
        <w:gridCol w:w="837"/>
        <w:gridCol w:w="837"/>
        <w:gridCol w:w="837"/>
        <w:gridCol w:w="837"/>
        <w:gridCol w:w="838"/>
        <w:gridCol w:w="895"/>
        <w:gridCol w:w="895"/>
      </w:tblGrid>
      <w:tr w:rsidR="00545B10" w:rsidRPr="00A01638" w14:paraId="2EAFB531" w14:textId="77777777" w:rsidTr="00545B10">
        <w:tc>
          <w:tcPr>
            <w:tcW w:w="8930" w:type="dxa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8556279" w14:textId="4A3C51CA" w:rsidR="00545B10" w:rsidRPr="00A01638" w:rsidRDefault="00545B10" w:rsidP="009F2859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545B10">
              <w:rPr>
                <w:rFonts w:ascii="Times New Roman" w:eastAsia="新細明體" w:hAnsi="Times New Roman" w:cs="Times New Roman" w:hint="eastAsia"/>
                <w:spacing w:val="10"/>
                <w:kern w:val="0"/>
                <w:sz w:val="22"/>
                <w:lang w:eastAsia="zh-TW"/>
              </w:rPr>
              <w:t>表</w:t>
            </w:r>
            <w:r w:rsidRPr="00545B10">
              <w:rPr>
                <w:rFonts w:ascii="Times New Roman" w:eastAsia="新細明體" w:hAnsi="Times New Roman" w:cs="Times New Roman"/>
                <w:spacing w:val="10"/>
                <w:kern w:val="0"/>
                <w:sz w:val="22"/>
                <w:lang w:eastAsia="zh-TW"/>
              </w:rPr>
              <w:t>1</w:t>
            </w:r>
          </w:p>
        </w:tc>
      </w:tr>
      <w:tr w:rsidR="00902143" w:rsidRPr="00A01638" w14:paraId="5B74CF7B" w14:textId="77777777" w:rsidTr="00506D1D">
        <w:tc>
          <w:tcPr>
            <w:tcW w:w="2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682671" w14:textId="77777777" w:rsidR="00902143" w:rsidRPr="00A01638" w:rsidRDefault="00902143" w:rsidP="009F2859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行星名稱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978D00" w14:textId="77777777" w:rsidR="00902143" w:rsidRPr="00A01638" w:rsidRDefault="00902143" w:rsidP="009F2859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水星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090B91" w14:textId="77777777" w:rsidR="00902143" w:rsidRPr="00A01638" w:rsidRDefault="00902143" w:rsidP="009F2859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金星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0DC052" w14:textId="77777777" w:rsidR="00902143" w:rsidRPr="00A01638" w:rsidRDefault="00902143" w:rsidP="009F2859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地球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97F35D" w14:textId="77777777" w:rsidR="00902143" w:rsidRPr="00A01638" w:rsidRDefault="00902143" w:rsidP="009F2859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火星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600E01" w14:textId="77777777" w:rsidR="00902143" w:rsidRPr="00A01638" w:rsidRDefault="00902143" w:rsidP="009F2859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木星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060053" w14:textId="77777777" w:rsidR="00902143" w:rsidRPr="00A01638" w:rsidRDefault="00902143" w:rsidP="009F2859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土星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474053" w14:textId="77777777" w:rsidR="00902143" w:rsidRPr="00A01638" w:rsidRDefault="00902143" w:rsidP="009F2859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天王星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7B97A0" w14:textId="77777777" w:rsidR="00902143" w:rsidRPr="00A01638" w:rsidRDefault="00902143" w:rsidP="009F2859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海王星</w:t>
            </w:r>
          </w:p>
        </w:tc>
      </w:tr>
      <w:tr w:rsidR="00902143" w:rsidRPr="00A01638" w14:paraId="34C50BA8" w14:textId="77777777" w:rsidTr="00506D1D">
        <w:tc>
          <w:tcPr>
            <w:tcW w:w="2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48935A" w14:textId="77777777" w:rsidR="00902143" w:rsidRPr="00A01638" w:rsidRDefault="00902143" w:rsidP="001C6D7E">
            <w:pPr>
              <w:spacing w:line="360" w:lineRule="atLeas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與太陽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的平均</w:t>
            </w:r>
            <w:r w:rsidRPr="00A01638">
              <w:rPr>
                <w:rFonts w:ascii="Times New Roman" w:eastAsia="新細明體" w:hAnsi="Times New Roman" w:cs="Times New Roman"/>
                <w:sz w:val="22"/>
              </w:rPr>
              <w:t>距離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49AC3B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0.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39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610052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0.7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2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55F5B2" w14:textId="77777777" w:rsidR="00902143" w:rsidRPr="00A01638" w:rsidRDefault="00902143" w:rsidP="00D505DE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1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.0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BF9870" w14:textId="77777777" w:rsidR="00902143" w:rsidRPr="00A01638" w:rsidRDefault="00902143" w:rsidP="00B75484">
            <w:pPr>
              <w:spacing w:line="360" w:lineRule="atLeast"/>
              <w:ind w:rightChars="55" w:right="115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1.5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2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47D463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5.2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0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AB8952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9.5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7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BFE0D6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19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.17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21479C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30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.18</w:t>
            </w:r>
          </w:p>
        </w:tc>
      </w:tr>
      <w:tr w:rsidR="00902143" w:rsidRPr="00A01638" w14:paraId="7EE86911" w14:textId="77777777" w:rsidTr="00506D1D">
        <w:tc>
          <w:tcPr>
            <w:tcW w:w="2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5CF9A9" w14:textId="77777777" w:rsidR="00902143" w:rsidRPr="00A01638" w:rsidRDefault="00902143" w:rsidP="001C6D7E">
            <w:pPr>
              <w:spacing w:line="360" w:lineRule="atLeas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質量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E282C4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0.0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55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BF5FCA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0.82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CA7FE7" w14:textId="77777777" w:rsidR="00902143" w:rsidRPr="00A01638" w:rsidRDefault="00902143" w:rsidP="00D505DE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1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.0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99B19D" w14:textId="77777777" w:rsidR="00902143" w:rsidRPr="00A01638" w:rsidRDefault="00902143" w:rsidP="00B75484">
            <w:pPr>
              <w:spacing w:line="360" w:lineRule="atLeast"/>
              <w:ind w:rightChars="55" w:right="115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0.11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3F8EB5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317.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5271D9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95.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2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E65F3B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14.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E04C9F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17.1</w:t>
            </w:r>
          </w:p>
        </w:tc>
      </w:tr>
      <w:tr w:rsidR="00902143" w:rsidRPr="00A01638" w14:paraId="1A3A35A3" w14:textId="77777777" w:rsidTr="00506D1D">
        <w:tc>
          <w:tcPr>
            <w:tcW w:w="2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13B460" w14:textId="77777777" w:rsidR="00902143" w:rsidRPr="00A01638" w:rsidRDefault="00902143" w:rsidP="001C6D7E">
            <w:pPr>
              <w:spacing w:line="360" w:lineRule="atLeas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公轉</w:t>
            </w:r>
            <w:proofErr w:type="gramStart"/>
            <w:r w:rsidRPr="00A01638">
              <w:rPr>
                <w:rFonts w:ascii="Times New Roman" w:eastAsia="新細明體" w:hAnsi="Times New Roman" w:cs="Times New Roman"/>
                <w:sz w:val="22"/>
              </w:rPr>
              <w:t>週期</w:t>
            </w:r>
            <w:proofErr w:type="gramEnd"/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FBA2D0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0.24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1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A1DA89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0.6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15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496C7E" w14:textId="77777777" w:rsidR="00902143" w:rsidRPr="00A01638" w:rsidRDefault="00902143" w:rsidP="00D505DE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1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.0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D41CDA" w14:textId="77777777" w:rsidR="00902143" w:rsidRPr="00A01638" w:rsidRDefault="00902143" w:rsidP="00B75484">
            <w:pPr>
              <w:spacing w:line="360" w:lineRule="atLeast"/>
              <w:ind w:rightChars="55" w:right="115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1.88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63B36E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11.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9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E773CD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29.4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526E98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8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3.7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697F01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16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4</w:t>
            </w:r>
          </w:p>
        </w:tc>
      </w:tr>
      <w:tr w:rsidR="00902143" w:rsidRPr="00A01638" w14:paraId="2FFF2AE5" w14:textId="77777777" w:rsidTr="00506D1D">
        <w:tc>
          <w:tcPr>
            <w:tcW w:w="2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2873D3" w14:textId="77777777" w:rsidR="00902143" w:rsidRPr="00A01638" w:rsidRDefault="00902143" w:rsidP="001C6D7E">
            <w:pPr>
              <w:spacing w:line="360" w:lineRule="atLeas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自轉</w:t>
            </w:r>
            <w:proofErr w:type="gramStart"/>
            <w:r w:rsidRPr="00A01638">
              <w:rPr>
                <w:rFonts w:ascii="Times New Roman" w:eastAsia="新細明體" w:hAnsi="Times New Roman" w:cs="Times New Roman"/>
                <w:sz w:val="22"/>
              </w:rPr>
              <w:t>週期</w:t>
            </w:r>
            <w:proofErr w:type="gramEnd"/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F035AE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58.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8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480763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24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4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503D21" w14:textId="77777777" w:rsidR="00902143" w:rsidRPr="00A01638" w:rsidRDefault="00902143" w:rsidP="00D505DE">
            <w:pPr>
              <w:spacing w:line="360" w:lineRule="atLeast"/>
              <w:jc w:val="center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1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.0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45DE80" w14:textId="77777777" w:rsidR="00902143" w:rsidRPr="00A01638" w:rsidRDefault="00902143" w:rsidP="00B75484">
            <w:pPr>
              <w:spacing w:line="360" w:lineRule="atLeast"/>
              <w:ind w:rightChars="55" w:right="115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1.03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75A13A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0.41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5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B707E8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0.44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B74751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0.72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0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37C7F8" w14:textId="77777777" w:rsidR="00902143" w:rsidRPr="00A01638" w:rsidRDefault="00902143" w:rsidP="00D505DE">
            <w:pPr>
              <w:spacing w:line="360" w:lineRule="atLeast"/>
              <w:ind w:rightChars="35" w:right="73"/>
              <w:jc w:val="right"/>
              <w:rPr>
                <w:rFonts w:ascii="Times New Roman" w:eastAsia="新細明體" w:hAnsi="Times New Roman" w:cs="Times New Roman"/>
                <w:sz w:val="22"/>
              </w:rPr>
            </w:pPr>
            <w:r w:rsidRPr="00A01638">
              <w:rPr>
                <w:rFonts w:ascii="Times New Roman" w:eastAsia="新細明體" w:hAnsi="Times New Roman" w:cs="Times New Roman"/>
                <w:sz w:val="22"/>
              </w:rPr>
              <w:t>0.67</w:t>
            </w:r>
            <w:r w:rsidRPr="00A01638">
              <w:rPr>
                <w:rFonts w:ascii="Times New Roman" w:eastAsia="新細明體" w:hAnsi="Times New Roman" w:cs="Times New Roman" w:hint="eastAsia"/>
                <w:sz w:val="22"/>
              </w:rPr>
              <w:t>3</w:t>
            </w:r>
          </w:p>
        </w:tc>
      </w:tr>
    </w:tbl>
    <w:p w14:paraId="6B1D56B3" w14:textId="3C73EA14" w:rsidR="00376A52" w:rsidRPr="00616C71" w:rsidRDefault="00376A52" w:rsidP="00F31EAE">
      <w:pPr>
        <w:pStyle w:val="TIT10"/>
        <w:adjustRightInd/>
        <w:spacing w:before="60"/>
        <w:ind w:leftChars="175" w:left="368" w:firstLineChars="0" w:firstLine="0"/>
        <w:rPr>
          <w:color w:val="000000"/>
          <w:spacing w:val="8"/>
          <w:szCs w:val="24"/>
          <w:lang w:val="en-US"/>
        </w:rPr>
      </w:pPr>
      <w:r w:rsidRPr="00616C71">
        <w:rPr>
          <w:color w:val="000000"/>
          <w:spacing w:val="8"/>
          <w:szCs w:val="24"/>
          <w:lang w:val="en-US"/>
        </w:rPr>
        <w:t>表</w:t>
      </w:r>
      <w:r w:rsidR="00545B10">
        <w:rPr>
          <w:rFonts w:hint="eastAsia"/>
          <w:color w:val="000000"/>
          <w:spacing w:val="8"/>
          <w:szCs w:val="24"/>
          <w:lang w:val="en-US"/>
        </w:rPr>
        <w:t>1</w:t>
      </w:r>
      <w:r w:rsidRPr="00616C71">
        <w:rPr>
          <w:color w:val="000000"/>
          <w:spacing w:val="8"/>
          <w:szCs w:val="24"/>
          <w:lang w:val="en-US"/>
        </w:rPr>
        <w:t>中的</w:t>
      </w:r>
      <w:r w:rsidR="001A43C4" w:rsidRPr="00616C71">
        <w:rPr>
          <w:rFonts w:hint="eastAsia"/>
          <w:color w:val="000000"/>
          <w:spacing w:val="8"/>
          <w:szCs w:val="24"/>
          <w:lang w:val="en-US"/>
        </w:rPr>
        <w:t>平均</w:t>
      </w:r>
      <w:r w:rsidRPr="00616C71">
        <w:rPr>
          <w:color w:val="000000"/>
          <w:spacing w:val="8"/>
          <w:szCs w:val="24"/>
          <w:lang w:val="en-US"/>
        </w:rPr>
        <w:t>距離</w:t>
      </w:r>
      <w:r w:rsidRPr="00616C71">
        <w:rPr>
          <w:rFonts w:hint="eastAsia"/>
          <w:color w:val="000000"/>
          <w:spacing w:val="8"/>
          <w:szCs w:val="24"/>
          <w:lang w:val="en-US"/>
        </w:rPr>
        <w:t>、</w:t>
      </w:r>
      <w:r w:rsidRPr="00616C71">
        <w:rPr>
          <w:color w:val="000000"/>
          <w:spacing w:val="8"/>
          <w:szCs w:val="24"/>
          <w:lang w:val="en-US"/>
        </w:rPr>
        <w:t>質量、公轉週期、自轉週期</w:t>
      </w:r>
      <w:r w:rsidRPr="00616C71">
        <w:rPr>
          <w:rFonts w:hint="eastAsia"/>
          <w:color w:val="000000"/>
          <w:spacing w:val="8"/>
          <w:szCs w:val="24"/>
          <w:lang w:val="en-US"/>
        </w:rPr>
        <w:t>等</w:t>
      </w:r>
      <w:r w:rsidRPr="00616C71">
        <w:rPr>
          <w:color w:val="000000"/>
          <w:spacing w:val="8"/>
          <w:szCs w:val="24"/>
          <w:lang w:val="en-US"/>
        </w:rPr>
        <w:t>數值</w:t>
      </w:r>
      <w:r w:rsidR="009B1631" w:rsidRPr="00616C71">
        <w:rPr>
          <w:rFonts w:hint="eastAsia"/>
          <w:color w:val="000000"/>
          <w:spacing w:val="8"/>
          <w:szCs w:val="24"/>
          <w:lang w:val="en-US"/>
        </w:rPr>
        <w:t>，</w:t>
      </w:r>
      <w:r w:rsidRPr="00616C71">
        <w:rPr>
          <w:rFonts w:hint="eastAsia"/>
          <w:color w:val="000000"/>
          <w:spacing w:val="8"/>
          <w:szCs w:val="24"/>
          <w:lang w:val="en-US"/>
        </w:rPr>
        <w:t>皆是</w:t>
      </w:r>
      <w:r w:rsidRPr="00616C71">
        <w:rPr>
          <w:color w:val="000000"/>
          <w:spacing w:val="8"/>
          <w:szCs w:val="24"/>
          <w:lang w:val="en-US"/>
        </w:rPr>
        <w:t>以地球</w:t>
      </w:r>
      <w:r w:rsidRPr="00616C71">
        <w:rPr>
          <w:rFonts w:hint="eastAsia"/>
          <w:color w:val="000000"/>
          <w:spacing w:val="8"/>
          <w:szCs w:val="24"/>
          <w:lang w:val="en-US"/>
        </w:rPr>
        <w:t>的值</w:t>
      </w:r>
      <w:r w:rsidR="006D4BE3" w:rsidRPr="00616C71">
        <w:rPr>
          <w:rFonts w:hint="eastAsia"/>
          <w:color w:val="000000"/>
          <w:spacing w:val="8"/>
          <w:szCs w:val="24"/>
          <w:lang w:val="en-US"/>
        </w:rPr>
        <w:t>設</w:t>
      </w:r>
      <w:r w:rsidR="009B1631" w:rsidRPr="00616C71">
        <w:rPr>
          <w:rFonts w:hint="eastAsia"/>
          <w:color w:val="000000"/>
          <w:spacing w:val="8"/>
          <w:szCs w:val="24"/>
          <w:lang w:val="en-US"/>
        </w:rPr>
        <w:t>為</w:t>
      </w:r>
      <w:r w:rsidR="009B1631" w:rsidRPr="00616C71">
        <w:rPr>
          <w:rFonts w:hint="eastAsia"/>
          <w:color w:val="000000"/>
          <w:spacing w:val="8"/>
          <w:szCs w:val="24"/>
          <w:lang w:val="en-US"/>
        </w:rPr>
        <w:t>1</w:t>
      </w:r>
      <w:r w:rsidR="009B1631" w:rsidRPr="00616C71">
        <w:rPr>
          <w:rFonts w:hint="eastAsia"/>
          <w:color w:val="000000"/>
          <w:spacing w:val="8"/>
          <w:szCs w:val="24"/>
          <w:lang w:val="en-US"/>
        </w:rPr>
        <w:t>時的比值</w:t>
      </w:r>
      <w:r w:rsidRPr="00616C71">
        <w:rPr>
          <w:color w:val="000000"/>
          <w:spacing w:val="8"/>
          <w:szCs w:val="24"/>
          <w:lang w:val="en-US"/>
        </w:rPr>
        <w:t>。假設這些</w:t>
      </w:r>
      <w:proofErr w:type="gramStart"/>
      <w:r w:rsidRPr="00616C71">
        <w:rPr>
          <w:color w:val="000000"/>
          <w:spacing w:val="8"/>
          <w:szCs w:val="24"/>
          <w:lang w:val="en-US"/>
        </w:rPr>
        <w:t>行星皆繞太陽</w:t>
      </w:r>
      <w:proofErr w:type="gramEnd"/>
      <w:r w:rsidRPr="00616C71">
        <w:rPr>
          <w:color w:val="000000"/>
          <w:spacing w:val="8"/>
          <w:szCs w:val="24"/>
          <w:lang w:val="en-US"/>
        </w:rPr>
        <w:t>作等速率圓周運動，則下列有關表中行星</w:t>
      </w:r>
      <w:r w:rsidRPr="00616C71">
        <w:rPr>
          <w:rFonts w:hint="eastAsia"/>
          <w:color w:val="000000"/>
          <w:spacing w:val="8"/>
          <w:szCs w:val="24"/>
          <w:lang w:val="en-US"/>
        </w:rPr>
        <w:t>數據</w:t>
      </w:r>
      <w:r w:rsidRPr="00616C71">
        <w:rPr>
          <w:color w:val="000000"/>
          <w:spacing w:val="8"/>
          <w:szCs w:val="24"/>
          <w:lang w:val="en-US"/>
        </w:rPr>
        <w:t>的</w:t>
      </w:r>
      <w:r w:rsidRPr="00616C71">
        <w:rPr>
          <w:rFonts w:hint="eastAsia"/>
          <w:color w:val="000000"/>
          <w:spacing w:val="8"/>
          <w:szCs w:val="24"/>
          <w:lang w:val="en-US"/>
        </w:rPr>
        <w:t>觀察或推論，</w:t>
      </w:r>
      <w:r w:rsidRPr="00616C71">
        <w:rPr>
          <w:color w:val="000000"/>
          <w:spacing w:val="8"/>
          <w:szCs w:val="24"/>
          <w:lang w:val="en-US"/>
        </w:rPr>
        <w:t>哪些正確？</w:t>
      </w:r>
    </w:p>
    <w:p w14:paraId="5F94041E" w14:textId="77777777" w:rsidR="00376A52" w:rsidRPr="00F31EAE" w:rsidRDefault="00376A52" w:rsidP="00F31EAE">
      <w:pPr>
        <w:pStyle w:val="AA"/>
        <w:ind w:leftChars="175" w:left="728"/>
      </w:pPr>
      <w:r w:rsidRPr="00F31EAE">
        <w:rPr>
          <w:rFonts w:hint="eastAsia"/>
        </w:rPr>
        <w:t>(</w:t>
      </w:r>
      <w:r w:rsidRPr="00F31EAE">
        <w:t>A)</w:t>
      </w:r>
      <w:r w:rsidR="00E94A19" w:rsidRPr="00F31EAE">
        <w:rPr>
          <w:rFonts w:hint="eastAsia"/>
        </w:rPr>
        <w:t xml:space="preserve"> </w:t>
      </w:r>
      <w:r w:rsidRPr="00F31EAE">
        <w:t>離太陽越遠的行星，其公轉角速率越小</w:t>
      </w:r>
    </w:p>
    <w:p w14:paraId="4C6ECCBD" w14:textId="77777777" w:rsidR="00376A52" w:rsidRPr="00F31EAE" w:rsidRDefault="00376A52" w:rsidP="00F31EAE">
      <w:pPr>
        <w:pStyle w:val="AA"/>
        <w:ind w:leftChars="175" w:left="728"/>
      </w:pPr>
      <w:r w:rsidRPr="00F31EAE">
        <w:t xml:space="preserve">(B) </w:t>
      </w:r>
      <w:r w:rsidRPr="00F31EAE">
        <w:t>離太陽越遠的行星，其</w:t>
      </w:r>
      <w:proofErr w:type="gramStart"/>
      <w:r w:rsidRPr="00F31EAE">
        <w:t>自轉角</w:t>
      </w:r>
      <w:proofErr w:type="gramEnd"/>
      <w:r w:rsidRPr="00F31EAE">
        <w:t>速率越小</w:t>
      </w:r>
    </w:p>
    <w:p w14:paraId="51B14055" w14:textId="77777777" w:rsidR="00376A52" w:rsidRPr="00F31EAE" w:rsidRDefault="00376A52" w:rsidP="00F31EAE">
      <w:pPr>
        <w:pStyle w:val="AA"/>
        <w:ind w:leftChars="175" w:left="728"/>
      </w:pPr>
      <w:r w:rsidRPr="00F31EAE">
        <w:rPr>
          <w:rFonts w:hint="eastAsia"/>
        </w:rPr>
        <w:t>(</w:t>
      </w:r>
      <w:r w:rsidRPr="00F31EAE">
        <w:t xml:space="preserve">C) </w:t>
      </w:r>
      <w:r w:rsidRPr="00F31EAE">
        <w:t>離太陽越遠的行星，</w:t>
      </w:r>
      <w:proofErr w:type="gramStart"/>
      <w:r w:rsidRPr="00F31EAE">
        <w:t>其繞日</w:t>
      </w:r>
      <w:proofErr w:type="gramEnd"/>
      <w:r w:rsidRPr="00F31EAE">
        <w:rPr>
          <w:rFonts w:hint="eastAsia"/>
        </w:rPr>
        <w:t>運行</w:t>
      </w:r>
      <w:r w:rsidRPr="00F31EAE">
        <w:t>的速率越小</w:t>
      </w:r>
    </w:p>
    <w:p w14:paraId="17FDD645" w14:textId="77777777" w:rsidR="00376A52" w:rsidRPr="00F31EAE" w:rsidRDefault="00376A52" w:rsidP="00F31EAE">
      <w:pPr>
        <w:pStyle w:val="AA"/>
        <w:ind w:leftChars="175" w:left="728"/>
      </w:pPr>
      <w:r w:rsidRPr="00F31EAE">
        <w:t xml:space="preserve">(D) </w:t>
      </w:r>
      <w:r w:rsidRPr="00F31EAE">
        <w:t>離太陽越遠的行星，</w:t>
      </w:r>
      <w:proofErr w:type="gramStart"/>
      <w:r w:rsidRPr="00F31EAE">
        <w:t>其繞日</w:t>
      </w:r>
      <w:proofErr w:type="gramEnd"/>
      <w:r w:rsidRPr="00F31EAE">
        <w:t>的角動量量值越小</w:t>
      </w:r>
    </w:p>
    <w:p w14:paraId="0011E34C" w14:textId="77777777" w:rsidR="00376A52" w:rsidRPr="00F31EAE" w:rsidRDefault="00376A52" w:rsidP="00F31EAE">
      <w:pPr>
        <w:pStyle w:val="AA"/>
        <w:ind w:leftChars="175" w:left="728"/>
      </w:pPr>
      <w:r w:rsidRPr="00F31EAE">
        <w:t xml:space="preserve">(E) </w:t>
      </w:r>
      <w:r w:rsidRPr="00F31EAE">
        <w:t>離太陽越遠的行星，其所受太陽的重力量值越小</w:t>
      </w:r>
    </w:p>
    <w:p w14:paraId="49498000" w14:textId="58E419C5" w:rsidR="00376A52" w:rsidRPr="00C92A11" w:rsidRDefault="00376A52" w:rsidP="00C92A11">
      <w:pPr>
        <w:pStyle w:val="TIT10"/>
        <w:spacing w:before="60"/>
        <w:ind w:left="360" w:hanging="360"/>
        <w:rPr>
          <w:lang w:val="en-US"/>
        </w:rPr>
      </w:pPr>
      <w:r w:rsidRPr="00C92A11">
        <w:rPr>
          <w:rFonts w:hint="eastAsia"/>
          <w:lang w:val="en-US"/>
        </w:rPr>
        <w:t>1</w:t>
      </w:r>
      <w:r w:rsidR="00545B10">
        <w:rPr>
          <w:lang w:val="en-US"/>
        </w:rPr>
        <w:t>6</w:t>
      </w:r>
      <w:r w:rsidRPr="00C92A11">
        <w:rPr>
          <w:lang w:val="en-US"/>
        </w:rPr>
        <w:t>.</w:t>
      </w:r>
      <w:r w:rsidRPr="00C92A11">
        <w:rPr>
          <w:lang w:val="en-US"/>
        </w:rPr>
        <w:tab/>
      </w:r>
      <w:r w:rsidR="00E94A19" w:rsidRPr="00C92A11">
        <w:rPr>
          <w:rFonts w:hint="eastAsia"/>
          <w:lang w:val="en-US"/>
        </w:rPr>
        <w:t>有一環繞地球、原本保持圓周運動的人造衛星，因故失去可微調軌道</w:t>
      </w:r>
      <w:r w:rsidR="00545B10">
        <w:rPr>
          <w:rFonts w:hint="eastAsia"/>
          <w:lang w:val="en-US"/>
        </w:rPr>
        <w:t>使</w:t>
      </w:r>
      <w:r w:rsidR="00E94A19" w:rsidRPr="00C92A11">
        <w:rPr>
          <w:rFonts w:hint="eastAsia"/>
          <w:lang w:val="en-US"/>
        </w:rPr>
        <w:t>保持固定速率的動力，</w:t>
      </w:r>
      <w:r w:rsidR="00545B10">
        <w:rPr>
          <w:rFonts w:hint="eastAsia"/>
          <w:lang w:val="en-US"/>
        </w:rPr>
        <w:t>現</w:t>
      </w:r>
      <w:r w:rsidR="00E94A19" w:rsidRPr="00C92A11">
        <w:rPr>
          <w:rFonts w:hint="eastAsia"/>
          <w:lang w:val="en-US"/>
        </w:rPr>
        <w:t>受空氣阻力影響造成其離地高度逐漸變小。假設人造衛星的質量始終不變，在其失去動力後，下列</w:t>
      </w:r>
      <w:r w:rsidR="00545B10">
        <w:rPr>
          <w:rFonts w:hint="eastAsia"/>
          <w:lang w:val="en-US"/>
        </w:rPr>
        <w:t>敘</w:t>
      </w:r>
      <w:r w:rsidR="00E94A19" w:rsidRPr="00C92A11">
        <w:rPr>
          <w:rFonts w:hint="eastAsia"/>
          <w:lang w:val="en-US"/>
        </w:rPr>
        <w:t>述哪些正確？</w:t>
      </w:r>
    </w:p>
    <w:p w14:paraId="23C04BFB" w14:textId="5ADC425F" w:rsidR="00E94A19" w:rsidRPr="00F31EAE" w:rsidRDefault="00E94A19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rFonts w:hint="eastAsia"/>
          <w:lang w:val="es-ES"/>
        </w:rPr>
        <w:t xml:space="preserve">(A) </w:t>
      </w:r>
      <w:r w:rsidRPr="00F31EAE">
        <w:rPr>
          <w:rFonts w:hint="eastAsia"/>
          <w:lang w:val="es-ES"/>
        </w:rPr>
        <w:t>動量</w:t>
      </w:r>
      <w:proofErr w:type="gramStart"/>
      <w:r w:rsidR="00545B10">
        <w:rPr>
          <w:rFonts w:hint="eastAsia"/>
          <w:lang w:val="es-ES"/>
        </w:rPr>
        <w:t>量</w:t>
      </w:r>
      <w:proofErr w:type="gramEnd"/>
      <w:r w:rsidR="00545B10">
        <w:rPr>
          <w:rFonts w:hint="eastAsia"/>
          <w:lang w:val="es-ES"/>
        </w:rPr>
        <w:t>值</w:t>
      </w:r>
      <w:r w:rsidRPr="00F31EAE">
        <w:rPr>
          <w:rFonts w:hint="eastAsia"/>
          <w:lang w:val="es-ES"/>
        </w:rPr>
        <w:t>始終不變</w:t>
      </w:r>
      <w:r w:rsidR="000D506A" w:rsidRPr="00F31EAE">
        <w:rPr>
          <w:lang w:val="es-ES"/>
        </w:rPr>
        <w:tab/>
      </w:r>
      <w:r w:rsidRPr="00F31EAE">
        <w:rPr>
          <w:rFonts w:hint="eastAsia"/>
          <w:lang w:val="es-ES"/>
        </w:rPr>
        <w:t xml:space="preserve">(B) </w:t>
      </w:r>
      <w:r w:rsidRPr="00F31EAE">
        <w:rPr>
          <w:rFonts w:hint="eastAsia"/>
          <w:lang w:val="es-ES"/>
        </w:rPr>
        <w:t>角動量</w:t>
      </w:r>
      <w:r w:rsidR="00545B10">
        <w:rPr>
          <w:rFonts w:hint="eastAsia"/>
          <w:lang w:val="es-ES"/>
        </w:rPr>
        <w:t>量值</w:t>
      </w:r>
      <w:r w:rsidRPr="00F31EAE">
        <w:rPr>
          <w:rFonts w:hint="eastAsia"/>
          <w:lang w:val="es-ES"/>
        </w:rPr>
        <w:t>逐漸變小</w:t>
      </w:r>
      <w:r w:rsidR="000D506A" w:rsidRPr="00F31EAE">
        <w:rPr>
          <w:lang w:val="es-ES"/>
        </w:rPr>
        <w:tab/>
      </w:r>
      <w:r w:rsidRPr="00F31EAE">
        <w:rPr>
          <w:rFonts w:hint="eastAsia"/>
          <w:lang w:val="es-ES"/>
        </w:rPr>
        <w:t xml:space="preserve">(C) </w:t>
      </w:r>
      <w:r w:rsidRPr="00F31EAE">
        <w:rPr>
          <w:rFonts w:hint="eastAsia"/>
          <w:lang w:val="es-ES"/>
        </w:rPr>
        <w:t>總力學能逐漸變小</w:t>
      </w:r>
    </w:p>
    <w:p w14:paraId="232FA457" w14:textId="5EA788DE" w:rsidR="00E94A19" w:rsidRPr="00F31EAE" w:rsidRDefault="00E94A19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rFonts w:hint="eastAsia"/>
          <w:lang w:val="es-ES"/>
        </w:rPr>
        <w:t xml:space="preserve">(D) </w:t>
      </w:r>
      <w:r w:rsidRPr="00F31EAE">
        <w:rPr>
          <w:rFonts w:hint="eastAsia"/>
          <w:lang w:val="es-ES"/>
        </w:rPr>
        <w:t>重力位能逐漸變大</w:t>
      </w:r>
      <w:r w:rsidR="000D506A" w:rsidRPr="00F31EAE">
        <w:rPr>
          <w:lang w:val="es-ES"/>
        </w:rPr>
        <w:tab/>
      </w:r>
      <w:r w:rsidRPr="00F31EAE">
        <w:rPr>
          <w:rFonts w:hint="eastAsia"/>
          <w:lang w:val="es-ES"/>
        </w:rPr>
        <w:t xml:space="preserve">(E) </w:t>
      </w:r>
      <w:r w:rsidRPr="00F31EAE">
        <w:rPr>
          <w:rFonts w:hint="eastAsia"/>
          <w:lang w:val="es-ES"/>
        </w:rPr>
        <w:t>重力位能逐漸變小</w:t>
      </w:r>
    </w:p>
    <w:p w14:paraId="75C0745F" w14:textId="55E973D3" w:rsidR="00CF75EB" w:rsidRPr="00C92A11" w:rsidRDefault="00376A52" w:rsidP="00C92A11">
      <w:pPr>
        <w:pStyle w:val="TIT10"/>
        <w:spacing w:before="60"/>
        <w:ind w:left="360" w:hanging="360"/>
        <w:rPr>
          <w:lang w:val="en-US"/>
        </w:rPr>
      </w:pPr>
      <w:r w:rsidRPr="00C92A11">
        <w:rPr>
          <w:rFonts w:hint="eastAsia"/>
          <w:lang w:val="en-US"/>
        </w:rPr>
        <w:t>1</w:t>
      </w:r>
      <w:r w:rsidR="00545B10">
        <w:rPr>
          <w:rFonts w:hint="eastAsia"/>
          <w:lang w:val="en-US"/>
        </w:rPr>
        <w:t>7</w:t>
      </w:r>
      <w:r w:rsidRPr="00C92A11">
        <w:rPr>
          <w:lang w:val="en-US"/>
        </w:rPr>
        <w:t>.</w:t>
      </w:r>
      <w:r w:rsidR="000D506A" w:rsidRPr="00C92A11">
        <w:rPr>
          <w:lang w:val="en-US"/>
        </w:rPr>
        <w:tab/>
      </w:r>
      <w:r w:rsidR="00CF75EB" w:rsidRPr="00C92A11">
        <w:rPr>
          <w:rFonts w:hint="eastAsia"/>
          <w:lang w:val="en-US"/>
        </w:rPr>
        <w:t>下列關於電子或中子</w:t>
      </w:r>
      <w:r w:rsidR="00545B10">
        <w:rPr>
          <w:rFonts w:hint="eastAsia"/>
          <w:lang w:val="en-US"/>
        </w:rPr>
        <w:t>行經</w:t>
      </w:r>
      <w:r w:rsidR="00CF75EB" w:rsidRPr="00C92A11">
        <w:rPr>
          <w:rFonts w:hint="eastAsia"/>
          <w:lang w:val="en-US"/>
        </w:rPr>
        <w:t>雙狹縫</w:t>
      </w:r>
      <w:r w:rsidR="00545B10">
        <w:rPr>
          <w:rFonts w:hint="eastAsia"/>
          <w:lang w:val="en-US"/>
        </w:rPr>
        <w:t>而在屏幕上產生干涉條紋現象之</w:t>
      </w:r>
      <w:r w:rsidR="00CF75EB" w:rsidRPr="00C92A11">
        <w:rPr>
          <w:rFonts w:hint="eastAsia"/>
          <w:lang w:val="en-US"/>
        </w:rPr>
        <w:t>敘述，哪些正確？</w:t>
      </w:r>
    </w:p>
    <w:p w14:paraId="733D4763" w14:textId="3E2BCD1D" w:rsidR="00CF75EB" w:rsidRPr="00F31EAE" w:rsidRDefault="00CF75EB" w:rsidP="00F31EAE">
      <w:pPr>
        <w:pStyle w:val="AA"/>
        <w:ind w:leftChars="175" w:left="728"/>
      </w:pPr>
      <w:r w:rsidRPr="00F31EAE">
        <w:t xml:space="preserve">(A) </w:t>
      </w:r>
      <w:r w:rsidRPr="00F31EAE">
        <w:rPr>
          <w:rFonts w:hint="eastAsia"/>
        </w:rPr>
        <w:t>電子通過雙狹縫</w:t>
      </w:r>
      <w:r w:rsidR="00545B10">
        <w:rPr>
          <w:rFonts w:hint="eastAsia"/>
        </w:rPr>
        <w:t>而使屏幕上出現</w:t>
      </w:r>
      <w:r w:rsidRPr="00F31EAE">
        <w:rPr>
          <w:rFonts w:hint="eastAsia"/>
        </w:rPr>
        <w:t>干涉條紋，證明運動中的電子具有波動性</w:t>
      </w:r>
    </w:p>
    <w:p w14:paraId="10E889F1" w14:textId="43435144" w:rsidR="00CF75EB" w:rsidRPr="00F31EAE" w:rsidRDefault="00CF75EB" w:rsidP="00F31EAE">
      <w:pPr>
        <w:pStyle w:val="AA"/>
        <w:ind w:leftChars="175" w:left="728"/>
      </w:pPr>
      <w:r w:rsidRPr="00F31EAE">
        <w:t xml:space="preserve">(B) </w:t>
      </w:r>
      <w:r w:rsidRPr="00F31EAE">
        <w:rPr>
          <w:rFonts w:hint="eastAsia"/>
        </w:rPr>
        <w:t>把雙狹縫的</w:t>
      </w:r>
      <w:proofErr w:type="gramStart"/>
      <w:r w:rsidRPr="00F31EAE">
        <w:rPr>
          <w:rFonts w:hint="eastAsia"/>
        </w:rPr>
        <w:t>其中之一</w:t>
      </w:r>
      <w:r w:rsidR="004C75D1">
        <w:rPr>
          <w:rFonts w:hint="eastAsia"/>
        </w:rPr>
        <w:t>縫</w:t>
      </w:r>
      <w:r w:rsidRPr="00F31EAE">
        <w:rPr>
          <w:rFonts w:hint="eastAsia"/>
        </w:rPr>
        <w:t>封住</w:t>
      </w:r>
      <w:proofErr w:type="gramEnd"/>
      <w:r w:rsidRPr="00F31EAE">
        <w:rPr>
          <w:rFonts w:hint="eastAsia"/>
        </w:rPr>
        <w:t>時，電子的干涉條紋不可能發生變化</w:t>
      </w:r>
    </w:p>
    <w:p w14:paraId="4400A875" w14:textId="0A9504E3" w:rsidR="00CF75EB" w:rsidRPr="00F31EAE" w:rsidRDefault="00CF75EB" w:rsidP="00F31EAE">
      <w:pPr>
        <w:pStyle w:val="AA"/>
        <w:ind w:leftChars="175" w:left="728"/>
      </w:pPr>
      <w:r w:rsidRPr="00F31EAE">
        <w:t xml:space="preserve">(C) </w:t>
      </w:r>
      <w:r w:rsidR="00F927F1" w:rsidRPr="00F31EAE">
        <w:rPr>
          <w:rFonts w:hint="eastAsia"/>
        </w:rPr>
        <w:t>要使越高能的電子</w:t>
      </w:r>
      <w:r w:rsidR="004C75D1">
        <w:rPr>
          <w:rFonts w:hint="eastAsia"/>
        </w:rPr>
        <w:t>造</w:t>
      </w:r>
      <w:r w:rsidR="00F927F1" w:rsidRPr="00F31EAE">
        <w:rPr>
          <w:rFonts w:hint="eastAsia"/>
        </w:rPr>
        <w:t>成干涉條紋，</w:t>
      </w:r>
      <w:proofErr w:type="gramStart"/>
      <w:r w:rsidR="00F927F1" w:rsidRPr="00F31EAE">
        <w:rPr>
          <w:rFonts w:hint="eastAsia"/>
        </w:rPr>
        <w:t>所需</w:t>
      </w:r>
      <w:r w:rsidRPr="00F31EAE">
        <w:rPr>
          <w:rFonts w:hint="eastAsia"/>
        </w:rPr>
        <w:t>雙狹縫</w:t>
      </w:r>
      <w:proofErr w:type="gramEnd"/>
      <w:r w:rsidR="00F927F1" w:rsidRPr="00F31EAE">
        <w:rPr>
          <w:rFonts w:hint="eastAsia"/>
        </w:rPr>
        <w:t>的</w:t>
      </w:r>
      <w:r w:rsidRPr="00F31EAE">
        <w:rPr>
          <w:rFonts w:hint="eastAsia"/>
        </w:rPr>
        <w:t>間距</w:t>
      </w:r>
      <w:r w:rsidR="00F927F1" w:rsidRPr="00F31EAE">
        <w:rPr>
          <w:rFonts w:hint="eastAsia"/>
        </w:rPr>
        <w:t>越小</w:t>
      </w:r>
    </w:p>
    <w:p w14:paraId="684B7C66" w14:textId="1C1F21CE" w:rsidR="00CF75EB" w:rsidRPr="00F31EAE" w:rsidRDefault="00CF75EB" w:rsidP="00F31EAE">
      <w:pPr>
        <w:pStyle w:val="AA"/>
        <w:ind w:leftChars="175" w:left="728"/>
      </w:pPr>
      <w:r w:rsidRPr="00F31EAE">
        <w:t xml:space="preserve">(D) </w:t>
      </w:r>
      <w:r w:rsidRPr="00F31EAE">
        <w:rPr>
          <w:rFonts w:hint="eastAsia"/>
        </w:rPr>
        <w:t>電子是因為帶有電荷，所以才會產生干涉</w:t>
      </w:r>
    </w:p>
    <w:p w14:paraId="32F04479" w14:textId="77777777" w:rsidR="00CF75EB" w:rsidRPr="00F31EAE" w:rsidRDefault="00CF75EB" w:rsidP="00F31EAE">
      <w:pPr>
        <w:pStyle w:val="AA"/>
        <w:ind w:leftChars="175" w:left="728"/>
      </w:pPr>
      <w:r w:rsidRPr="00F31EAE">
        <w:t xml:space="preserve">(E) </w:t>
      </w:r>
      <w:r w:rsidRPr="00F31EAE">
        <w:rPr>
          <w:rFonts w:hint="eastAsia"/>
        </w:rPr>
        <w:t>以不帶電的中子入射，一定不會產生干涉</w:t>
      </w:r>
    </w:p>
    <w:p w14:paraId="2C1A9030" w14:textId="61451F88" w:rsidR="00AB755E" w:rsidRPr="00F31EAE" w:rsidRDefault="00FF6496" w:rsidP="008868CF">
      <w:pPr>
        <w:pStyle w:val="TIT10"/>
        <w:spacing w:before="60" w:line="355" w:lineRule="atLeast"/>
        <w:ind w:left="360" w:hanging="360"/>
        <w:rPr>
          <w:color w:val="000000"/>
          <w:szCs w:val="24"/>
          <w:lang w:val="en-US"/>
        </w:rPr>
      </w:pPr>
      <w:r w:rsidRPr="00C92A11">
        <w:rPr>
          <w:lang w:val="en-US"/>
        </w:rPr>
        <w:lastRenderedPageBreak/>
        <w:t>1</w:t>
      </w:r>
      <w:r w:rsidR="004C75D1">
        <w:rPr>
          <w:rFonts w:hint="eastAsia"/>
          <w:lang w:val="en-US"/>
        </w:rPr>
        <w:t>8</w:t>
      </w:r>
      <w:r w:rsidRPr="00C92A11">
        <w:rPr>
          <w:lang w:val="en-US"/>
        </w:rPr>
        <w:t>.</w:t>
      </w:r>
      <w:r w:rsidR="000D506A" w:rsidRPr="00C92A11">
        <w:rPr>
          <w:lang w:val="en-US"/>
        </w:rPr>
        <w:tab/>
      </w:r>
      <w:r w:rsidR="00AB755E" w:rsidRPr="00C92A11">
        <w:rPr>
          <w:lang w:val="en-US"/>
        </w:rPr>
        <w:t>據新聞報導：在烈日下，置於汽車</w:t>
      </w:r>
      <w:r w:rsidR="00131C5E" w:rsidRPr="00C92A11">
        <w:rPr>
          <w:rFonts w:hint="eastAsia"/>
          <w:lang w:val="en-US"/>
        </w:rPr>
        <w:t>內的</w:t>
      </w:r>
      <w:r w:rsidR="00AB755E" w:rsidRPr="00C92A11">
        <w:rPr>
          <w:lang w:val="en-US"/>
        </w:rPr>
        <w:t>塑膠</w:t>
      </w:r>
      <w:proofErr w:type="gramStart"/>
      <w:r w:rsidR="00AB755E" w:rsidRPr="00C92A11">
        <w:rPr>
          <w:lang w:val="en-US"/>
        </w:rPr>
        <w:t>瓶裝</w:t>
      </w:r>
      <w:r w:rsidR="004C75D1">
        <w:rPr>
          <w:rFonts w:hint="eastAsia"/>
          <w:lang w:val="en-US"/>
        </w:rPr>
        <w:t>滿</w:t>
      </w:r>
      <w:r w:rsidR="00AB755E" w:rsidRPr="00C92A11">
        <w:rPr>
          <w:lang w:val="en-US"/>
        </w:rPr>
        <w:t>水如同</w:t>
      </w:r>
      <w:proofErr w:type="gramEnd"/>
      <w:r w:rsidR="00AB755E" w:rsidRPr="00C92A11">
        <w:rPr>
          <w:lang w:val="en-US"/>
        </w:rPr>
        <w:t>凸透鏡，能夠</w:t>
      </w:r>
      <w:r w:rsidR="00931E68" w:rsidRPr="00C92A11">
        <w:rPr>
          <w:rFonts w:hint="eastAsia"/>
          <w:lang w:val="en-US"/>
        </w:rPr>
        <w:t>會</w:t>
      </w:r>
      <w:r w:rsidR="00E02BE6" w:rsidRPr="00C92A11">
        <w:rPr>
          <w:rFonts w:hint="eastAsia"/>
          <w:lang w:val="en-US"/>
        </w:rPr>
        <w:t>聚</w:t>
      </w:r>
      <w:r w:rsidR="00AB755E" w:rsidRPr="00C92A11">
        <w:rPr>
          <w:lang w:val="en-US"/>
        </w:rPr>
        <w:t>光線而引起火災。同學們為探討此一現象，假設塑膠瓶</w:t>
      </w:r>
      <w:proofErr w:type="gramStart"/>
      <w:r w:rsidR="00AB755E" w:rsidRPr="00C92A11">
        <w:rPr>
          <w:lang w:val="en-US"/>
        </w:rPr>
        <w:t>為</w:t>
      </w:r>
      <w:r w:rsidR="00E3069C" w:rsidRPr="00C92A11">
        <w:rPr>
          <w:lang w:val="en-US"/>
        </w:rPr>
        <w:t>瓶壁很</w:t>
      </w:r>
      <w:proofErr w:type="gramEnd"/>
      <w:r w:rsidR="00E3069C" w:rsidRPr="00C92A11">
        <w:rPr>
          <w:lang w:val="en-US"/>
        </w:rPr>
        <w:t>薄可以忽略</w:t>
      </w:r>
      <w:r w:rsidR="00E3069C" w:rsidRPr="00C92A11">
        <w:rPr>
          <w:rFonts w:hint="eastAsia"/>
          <w:lang w:val="en-US"/>
        </w:rPr>
        <w:t>的</w:t>
      </w:r>
      <w:r w:rsidR="00AB755E" w:rsidRPr="00C92A11">
        <w:rPr>
          <w:lang w:val="en-US"/>
        </w:rPr>
        <w:t>圓柱形，</w:t>
      </w:r>
      <w:r w:rsidR="004C75D1">
        <w:rPr>
          <w:rFonts w:hint="eastAsia"/>
          <w:lang w:val="en-US"/>
        </w:rPr>
        <w:t>橫</w:t>
      </w:r>
      <w:r w:rsidR="00E3069C" w:rsidRPr="00C92A11">
        <w:rPr>
          <w:rFonts w:hint="eastAsia"/>
          <w:lang w:val="en-US"/>
        </w:rPr>
        <w:t>截面</w:t>
      </w:r>
      <w:r w:rsidR="00AB755E" w:rsidRPr="00C92A11">
        <w:rPr>
          <w:lang w:val="en-US"/>
        </w:rPr>
        <w:t>如圖</w:t>
      </w:r>
      <w:r w:rsidR="00A01638" w:rsidRPr="00C92A11">
        <w:rPr>
          <w:lang w:val="en-US"/>
        </w:rPr>
        <w:t>5</w:t>
      </w:r>
      <w:r w:rsidR="00AB755E" w:rsidRPr="00C92A11">
        <w:rPr>
          <w:lang w:val="en-US"/>
        </w:rPr>
        <w:t>所示</w:t>
      </w:r>
      <w:r w:rsidR="00C4769B" w:rsidRPr="00C92A11">
        <w:rPr>
          <w:rFonts w:hint="eastAsia"/>
          <w:lang w:val="en-US"/>
        </w:rPr>
        <w:t>，</w:t>
      </w:r>
      <w:r w:rsidR="00A35E6F" w:rsidRPr="00C92A11">
        <w:rPr>
          <w:rFonts w:hint="eastAsia"/>
          <w:lang w:val="en-US"/>
        </w:rPr>
        <w:t>其中</w:t>
      </w:r>
      <w:r w:rsidR="00A35E6F" w:rsidRPr="00C92A11">
        <w:rPr>
          <w:lang w:val="en-US"/>
        </w:rPr>
        <w:t>O</w:t>
      </w:r>
      <w:r w:rsidR="00A35E6F" w:rsidRPr="00C92A11">
        <w:rPr>
          <w:rFonts w:hint="eastAsia"/>
          <w:lang w:val="en-US"/>
        </w:rPr>
        <w:t>為圓心，</w:t>
      </w:r>
      <w:r w:rsidR="00A35E6F" w:rsidRPr="00C92A11">
        <w:rPr>
          <w:rFonts w:hint="eastAsia"/>
          <w:lang w:val="en-US"/>
        </w:rPr>
        <w:t>F</w:t>
      </w:r>
      <w:r w:rsidR="00A35E6F" w:rsidRPr="00C92A11">
        <w:rPr>
          <w:rFonts w:hint="eastAsia"/>
          <w:lang w:val="en-US"/>
        </w:rPr>
        <w:t>為焦點。</w:t>
      </w:r>
      <w:r w:rsidR="00AB755E" w:rsidRPr="00F31EAE">
        <w:rPr>
          <w:color w:val="000000"/>
          <w:szCs w:val="24"/>
          <w:lang w:val="en-US"/>
        </w:rPr>
        <w:t>陽光可視為平行光射入水中，其中一條光線從空氣</w:t>
      </w:r>
      <w:r w:rsidR="00527C4C" w:rsidRPr="00F31EAE">
        <w:rPr>
          <w:rFonts w:hint="eastAsia"/>
          <w:color w:val="000000"/>
          <w:szCs w:val="24"/>
          <w:lang w:val="en-US"/>
        </w:rPr>
        <w:t>（</w:t>
      </w:r>
      <w:r w:rsidR="00527C4C" w:rsidRPr="00F31EAE">
        <w:rPr>
          <w:rFonts w:hint="eastAsia"/>
          <w:color w:val="000000"/>
          <w:szCs w:val="24"/>
          <w:lang w:val="en-US"/>
        </w:rPr>
        <w:t>a</w:t>
      </w:r>
      <w:r w:rsidR="00527C4C" w:rsidRPr="00F31EAE">
        <w:rPr>
          <w:rFonts w:hint="eastAsia"/>
          <w:color w:val="000000"/>
          <w:szCs w:val="24"/>
          <w:lang w:val="en-US"/>
        </w:rPr>
        <w:t>）</w:t>
      </w:r>
      <w:r w:rsidR="00AB755E" w:rsidRPr="00F31EAE">
        <w:rPr>
          <w:color w:val="000000"/>
          <w:szCs w:val="24"/>
          <w:lang w:val="en-US"/>
        </w:rPr>
        <w:t>射入水</w:t>
      </w:r>
      <w:r w:rsidR="00527C4C" w:rsidRPr="00F31EAE">
        <w:rPr>
          <w:rFonts w:hint="eastAsia"/>
          <w:color w:val="000000"/>
          <w:szCs w:val="24"/>
          <w:lang w:val="en-US"/>
        </w:rPr>
        <w:t>（</w:t>
      </w:r>
      <w:r w:rsidR="00527C4C" w:rsidRPr="00F31EAE">
        <w:rPr>
          <w:color w:val="000000"/>
          <w:szCs w:val="24"/>
          <w:lang w:val="en-US"/>
        </w:rPr>
        <w:t>w</w:t>
      </w:r>
      <w:r w:rsidR="00527C4C" w:rsidRPr="00F31EAE">
        <w:rPr>
          <w:rFonts w:hint="eastAsia"/>
          <w:color w:val="000000"/>
          <w:szCs w:val="24"/>
          <w:lang w:val="en-US"/>
        </w:rPr>
        <w:t>）</w:t>
      </w:r>
      <w:r w:rsidR="00AB755E" w:rsidRPr="00F31EAE">
        <w:rPr>
          <w:color w:val="000000"/>
          <w:szCs w:val="24"/>
          <w:lang w:val="en-US"/>
        </w:rPr>
        <w:t>中時，入射角為</w:t>
      </w:r>
      <w:r w:rsidR="00A60174" w:rsidRPr="00A60174">
        <w:rPr>
          <w:color w:val="000000"/>
          <w:position w:val="-10"/>
          <w:szCs w:val="24"/>
          <w:lang w:val="en-US"/>
        </w:rPr>
        <w:object w:dxaOrig="240" w:dyaOrig="320" w14:anchorId="3418F4B7">
          <v:shape id="_x0000_i1092" type="#_x0000_t75" style="width:12.2pt;height:16.5pt" o:ole="">
            <v:imagedata r:id="rId150" o:title=""/>
          </v:shape>
          <o:OLEObject Type="Embed" ProgID="Equation.DSMT4" ShapeID="_x0000_i1092" DrawAspect="Content" ObjectID="_1750152895" r:id="rId151"/>
        </w:object>
      </w:r>
      <w:r w:rsidR="00AB755E" w:rsidRPr="00F31EAE">
        <w:rPr>
          <w:color w:val="000000"/>
          <w:szCs w:val="24"/>
          <w:lang w:val="en-US"/>
        </w:rPr>
        <w:t>，折射角為</w:t>
      </w:r>
      <w:r w:rsidR="00A60174" w:rsidRPr="00A60174">
        <w:rPr>
          <w:color w:val="000000"/>
          <w:position w:val="-10"/>
          <w:szCs w:val="24"/>
          <w:lang w:val="en-US"/>
        </w:rPr>
        <w:object w:dxaOrig="279" w:dyaOrig="320" w14:anchorId="4ED857BA">
          <v:shape id="_x0000_i1093" type="#_x0000_t75" style="width:13.55pt;height:16.5pt" o:ole="">
            <v:imagedata r:id="rId152" o:title=""/>
          </v:shape>
          <o:OLEObject Type="Embed" ProgID="Equation.DSMT4" ShapeID="_x0000_i1093" DrawAspect="Content" ObjectID="_1750152896" r:id="rId153"/>
        </w:object>
      </w:r>
      <w:r w:rsidR="00AB755E" w:rsidRPr="00F31EAE">
        <w:rPr>
          <w:color w:val="000000"/>
          <w:szCs w:val="24"/>
          <w:lang w:val="en-US"/>
        </w:rPr>
        <w:t>。</w:t>
      </w:r>
      <w:r w:rsidR="00E3069C" w:rsidRPr="00F31EAE">
        <w:rPr>
          <w:color w:val="000000"/>
          <w:szCs w:val="24"/>
          <w:lang w:val="en-US"/>
        </w:rPr>
        <w:t>表</w:t>
      </w:r>
      <w:r w:rsidR="00E3069C" w:rsidRPr="00F31EAE">
        <w:rPr>
          <w:rFonts w:hint="eastAsia"/>
          <w:color w:val="000000"/>
          <w:szCs w:val="24"/>
          <w:lang w:val="en-US"/>
        </w:rPr>
        <w:t>2</w:t>
      </w:r>
      <w:r w:rsidR="00E3069C" w:rsidRPr="00F31EAE">
        <w:rPr>
          <w:color w:val="000000"/>
          <w:szCs w:val="24"/>
          <w:lang w:val="en-US"/>
        </w:rPr>
        <w:t>所示</w:t>
      </w:r>
      <w:r w:rsidR="00E3069C" w:rsidRPr="00F31EAE">
        <w:rPr>
          <w:rFonts w:hint="eastAsia"/>
          <w:color w:val="000000"/>
          <w:szCs w:val="24"/>
          <w:lang w:val="en-US"/>
        </w:rPr>
        <w:t>為</w:t>
      </w:r>
      <w:r w:rsidR="00AB755E" w:rsidRPr="00F31EAE">
        <w:rPr>
          <w:color w:val="000000"/>
          <w:szCs w:val="24"/>
          <w:lang w:val="en-US"/>
        </w:rPr>
        <w:t>同學們約定</w:t>
      </w:r>
      <w:r w:rsidR="00E3069C" w:rsidRPr="00F31EAE">
        <w:rPr>
          <w:rFonts w:hint="eastAsia"/>
          <w:color w:val="000000"/>
          <w:szCs w:val="24"/>
          <w:lang w:val="en-US"/>
        </w:rPr>
        <w:t>的</w:t>
      </w:r>
      <w:r w:rsidR="00AB755E" w:rsidRPr="00F31EAE">
        <w:rPr>
          <w:color w:val="000000"/>
          <w:szCs w:val="24"/>
          <w:lang w:val="en-US"/>
        </w:rPr>
        <w:t>光波性質符號。</w:t>
      </w:r>
    </w:p>
    <w:tbl>
      <w:tblPr>
        <w:tblStyle w:val="18"/>
        <w:tblpPr w:leftFromText="180" w:rightFromText="180" w:vertAnchor="text" w:horzAnchor="page" w:tblpX="6288" w:tblpY="414"/>
        <w:tblW w:w="4248" w:type="dxa"/>
        <w:tblLayout w:type="fixed"/>
        <w:tblLook w:val="04A0" w:firstRow="1" w:lastRow="0" w:firstColumn="1" w:lastColumn="0" w:noHBand="0" w:noVBand="1"/>
      </w:tblPr>
      <w:tblGrid>
        <w:gridCol w:w="1814"/>
        <w:gridCol w:w="811"/>
        <w:gridCol w:w="811"/>
        <w:gridCol w:w="812"/>
      </w:tblGrid>
      <w:tr w:rsidR="00506D1D" w:rsidRPr="00506D1D" w14:paraId="5E0FE990" w14:textId="77777777" w:rsidTr="00EF5BC0">
        <w:trPr>
          <w:trHeight w:val="360"/>
        </w:trPr>
        <w:tc>
          <w:tcPr>
            <w:tcW w:w="4248" w:type="dxa"/>
            <w:gridSpan w:val="4"/>
            <w:tcBorders>
              <w:top w:val="nil"/>
              <w:left w:val="nil"/>
              <w:right w:val="nil"/>
            </w:tcBorders>
            <w:vAlign w:val="center"/>
          </w:tcPr>
          <w:p w14:paraId="05FD3611" w14:textId="62CBCC61" w:rsidR="00506D1D" w:rsidRPr="00506D1D" w:rsidRDefault="00506D1D" w:rsidP="00EF5BC0">
            <w:pPr>
              <w:tabs>
                <w:tab w:val="left" w:pos="522"/>
              </w:tabs>
              <w:spacing w:line="240" w:lineRule="atLeast"/>
              <w:jc w:val="center"/>
              <w:rPr>
                <w:rFonts w:eastAsia="細明體"/>
                <w:spacing w:val="10"/>
                <w:sz w:val="22"/>
              </w:rPr>
            </w:pPr>
            <w:r w:rsidRPr="00FF6496">
              <w:rPr>
                <w:rFonts w:eastAsia="新細明體"/>
                <w:spacing w:val="20"/>
                <w:sz w:val="22"/>
              </w:rPr>
              <w:t>表</w:t>
            </w:r>
            <w:r w:rsidRPr="00FF6496">
              <w:rPr>
                <w:rFonts w:eastAsia="新細明體" w:hint="eastAsia"/>
                <w:spacing w:val="20"/>
                <w:sz w:val="22"/>
              </w:rPr>
              <w:t>2</w:t>
            </w:r>
          </w:p>
        </w:tc>
      </w:tr>
      <w:tr w:rsidR="00E3069C" w:rsidRPr="00506D1D" w14:paraId="0FC90039" w14:textId="77777777" w:rsidTr="00EF5BC0">
        <w:trPr>
          <w:trHeight w:val="360"/>
        </w:trPr>
        <w:tc>
          <w:tcPr>
            <w:tcW w:w="1814" w:type="dxa"/>
            <w:vAlign w:val="center"/>
          </w:tcPr>
          <w:p w14:paraId="121A4879" w14:textId="77777777" w:rsidR="00E3069C" w:rsidRPr="00506D1D" w:rsidRDefault="00E3069C" w:rsidP="00EF5BC0">
            <w:pPr>
              <w:spacing w:line="240" w:lineRule="atLeast"/>
              <w:jc w:val="center"/>
              <w:rPr>
                <w:spacing w:val="10"/>
                <w:sz w:val="22"/>
              </w:rPr>
            </w:pPr>
            <w:r w:rsidRPr="00506D1D">
              <w:rPr>
                <w:rFonts w:eastAsia="細明體"/>
                <w:spacing w:val="10"/>
                <w:sz w:val="22"/>
              </w:rPr>
              <w:t>光波性質</w:t>
            </w:r>
          </w:p>
        </w:tc>
        <w:tc>
          <w:tcPr>
            <w:tcW w:w="811" w:type="dxa"/>
            <w:vAlign w:val="center"/>
          </w:tcPr>
          <w:p w14:paraId="155B04EE" w14:textId="77777777" w:rsidR="00E3069C" w:rsidRPr="00506D1D" w:rsidRDefault="00E3069C" w:rsidP="00EF5BC0">
            <w:pPr>
              <w:spacing w:line="240" w:lineRule="atLeast"/>
              <w:ind w:rightChars="-24" w:right="-50"/>
              <w:jc w:val="center"/>
              <w:rPr>
                <w:spacing w:val="10"/>
                <w:sz w:val="22"/>
              </w:rPr>
            </w:pPr>
            <w:r w:rsidRPr="00506D1D">
              <w:rPr>
                <w:rFonts w:eastAsia="細明體"/>
                <w:spacing w:val="10"/>
                <w:sz w:val="22"/>
              </w:rPr>
              <w:t>週期</w:t>
            </w:r>
          </w:p>
        </w:tc>
        <w:tc>
          <w:tcPr>
            <w:tcW w:w="811" w:type="dxa"/>
            <w:vAlign w:val="center"/>
          </w:tcPr>
          <w:p w14:paraId="5FD8D010" w14:textId="77777777" w:rsidR="00E3069C" w:rsidRPr="00506D1D" w:rsidRDefault="00E3069C" w:rsidP="00EF5BC0">
            <w:pPr>
              <w:spacing w:line="240" w:lineRule="atLeast"/>
              <w:ind w:rightChars="-51" w:right="-107"/>
              <w:jc w:val="center"/>
              <w:rPr>
                <w:spacing w:val="10"/>
                <w:sz w:val="22"/>
              </w:rPr>
            </w:pPr>
            <w:r w:rsidRPr="00506D1D">
              <w:rPr>
                <w:rFonts w:eastAsia="細明體"/>
                <w:spacing w:val="10"/>
                <w:sz w:val="22"/>
              </w:rPr>
              <w:t>波速</w:t>
            </w:r>
          </w:p>
        </w:tc>
        <w:tc>
          <w:tcPr>
            <w:tcW w:w="812" w:type="dxa"/>
            <w:vAlign w:val="center"/>
          </w:tcPr>
          <w:p w14:paraId="1BB2D918" w14:textId="77777777" w:rsidR="00E3069C" w:rsidRPr="00506D1D" w:rsidRDefault="00E3069C" w:rsidP="00EF5BC0">
            <w:pPr>
              <w:tabs>
                <w:tab w:val="left" w:pos="522"/>
              </w:tabs>
              <w:spacing w:line="240" w:lineRule="atLeast"/>
              <w:jc w:val="center"/>
              <w:rPr>
                <w:spacing w:val="10"/>
                <w:sz w:val="22"/>
              </w:rPr>
            </w:pPr>
            <w:r w:rsidRPr="00506D1D">
              <w:rPr>
                <w:rFonts w:eastAsia="細明體"/>
                <w:spacing w:val="10"/>
                <w:sz w:val="22"/>
              </w:rPr>
              <w:t>波長</w:t>
            </w:r>
          </w:p>
        </w:tc>
      </w:tr>
      <w:tr w:rsidR="00E3069C" w:rsidRPr="00506D1D" w14:paraId="207F3EDA" w14:textId="77777777" w:rsidTr="00EF5BC0">
        <w:trPr>
          <w:trHeight w:val="360"/>
        </w:trPr>
        <w:tc>
          <w:tcPr>
            <w:tcW w:w="1814" w:type="dxa"/>
            <w:vAlign w:val="center"/>
          </w:tcPr>
          <w:p w14:paraId="2D1A3B69" w14:textId="34800D33" w:rsidR="00E3069C" w:rsidRPr="00506D1D" w:rsidRDefault="00E3069C" w:rsidP="005D2BE1">
            <w:pPr>
              <w:spacing w:line="240" w:lineRule="atLeast"/>
              <w:jc w:val="center"/>
              <w:rPr>
                <w:spacing w:val="10"/>
                <w:sz w:val="22"/>
              </w:rPr>
            </w:pPr>
            <w:r w:rsidRPr="00506D1D">
              <w:rPr>
                <w:spacing w:val="10"/>
                <w:sz w:val="22"/>
              </w:rPr>
              <w:t>空氣</w:t>
            </w:r>
            <w:r w:rsidR="00527C4C" w:rsidRPr="00506D1D">
              <w:rPr>
                <w:rFonts w:eastAsia="新細明體" w:hint="eastAsia"/>
                <w:spacing w:val="10"/>
                <w:sz w:val="22"/>
              </w:rPr>
              <w:t>（</w:t>
            </w:r>
            <w:r w:rsidR="00527C4C" w:rsidRPr="00506D1D">
              <w:rPr>
                <w:rFonts w:eastAsia="新細明體" w:hint="eastAsia"/>
                <w:spacing w:val="10"/>
                <w:sz w:val="22"/>
              </w:rPr>
              <w:t>a</w:t>
            </w:r>
            <w:r w:rsidR="00527C4C" w:rsidRPr="00506D1D">
              <w:rPr>
                <w:rFonts w:eastAsia="新細明體" w:hint="eastAsia"/>
                <w:spacing w:val="10"/>
                <w:sz w:val="22"/>
              </w:rPr>
              <w:t>）</w:t>
            </w:r>
          </w:p>
        </w:tc>
        <w:tc>
          <w:tcPr>
            <w:tcW w:w="811" w:type="dxa"/>
            <w:vAlign w:val="center"/>
          </w:tcPr>
          <w:p w14:paraId="62660788" w14:textId="77777777" w:rsidR="00E3069C" w:rsidRPr="00506D1D" w:rsidRDefault="00E3069C" w:rsidP="00EF5BC0">
            <w:pPr>
              <w:spacing w:line="240" w:lineRule="atLeast"/>
              <w:ind w:rightChars="-24" w:right="-50"/>
              <w:jc w:val="center"/>
              <w:rPr>
                <w:spacing w:val="10"/>
                <w:sz w:val="22"/>
              </w:rPr>
            </w:pPr>
            <w:r w:rsidRPr="00506D1D">
              <w:rPr>
                <w:i/>
                <w:spacing w:val="10"/>
                <w:sz w:val="22"/>
              </w:rPr>
              <w:t>T</w:t>
            </w:r>
            <w:r w:rsidRPr="00506D1D">
              <w:rPr>
                <w:spacing w:val="10"/>
                <w:sz w:val="22"/>
                <w:vertAlign w:val="subscript"/>
              </w:rPr>
              <w:t>a</w:t>
            </w:r>
          </w:p>
        </w:tc>
        <w:tc>
          <w:tcPr>
            <w:tcW w:w="811" w:type="dxa"/>
            <w:vAlign w:val="center"/>
          </w:tcPr>
          <w:p w14:paraId="7F3BC4D1" w14:textId="723F314F" w:rsidR="00E3069C" w:rsidRPr="00506D1D" w:rsidRDefault="00E3069C" w:rsidP="00EF5BC0">
            <w:pPr>
              <w:spacing w:line="240" w:lineRule="atLeast"/>
              <w:ind w:rightChars="-51" w:right="-107"/>
              <w:jc w:val="center"/>
              <w:rPr>
                <w:spacing w:val="10"/>
                <w:sz w:val="22"/>
              </w:rPr>
            </w:pPr>
            <w:proofErr w:type="spellStart"/>
            <w:r w:rsidRPr="00506D1D">
              <w:rPr>
                <w:i/>
                <w:spacing w:val="10"/>
                <w:sz w:val="22"/>
              </w:rPr>
              <w:t>v</w:t>
            </w:r>
            <w:r w:rsidRPr="00506D1D">
              <w:rPr>
                <w:spacing w:val="10"/>
                <w:sz w:val="22"/>
                <w:vertAlign w:val="subscript"/>
              </w:rPr>
              <w:t>a</w:t>
            </w:r>
            <w:proofErr w:type="spellEnd"/>
          </w:p>
        </w:tc>
        <w:tc>
          <w:tcPr>
            <w:tcW w:w="812" w:type="dxa"/>
            <w:vAlign w:val="center"/>
          </w:tcPr>
          <w:p w14:paraId="32FA9304" w14:textId="6722A2D5" w:rsidR="00E3069C" w:rsidRPr="00506D1D" w:rsidRDefault="00E3069C" w:rsidP="00EF5BC0">
            <w:pPr>
              <w:spacing w:line="240" w:lineRule="atLeast"/>
              <w:ind w:rightChars="-51" w:right="-107"/>
              <w:jc w:val="center"/>
              <w:rPr>
                <w:spacing w:val="10"/>
                <w:sz w:val="22"/>
              </w:rPr>
            </w:pPr>
            <w:proofErr w:type="spellStart"/>
            <w:r w:rsidRPr="00506D1D">
              <w:rPr>
                <w:i/>
                <w:spacing w:val="10"/>
                <w:sz w:val="22"/>
              </w:rPr>
              <w:t>λ</w:t>
            </w:r>
            <w:r w:rsidRPr="00506D1D">
              <w:rPr>
                <w:spacing w:val="10"/>
                <w:sz w:val="22"/>
                <w:vertAlign w:val="subscript"/>
              </w:rPr>
              <w:t>a</w:t>
            </w:r>
            <w:proofErr w:type="spellEnd"/>
          </w:p>
        </w:tc>
      </w:tr>
      <w:tr w:rsidR="00E3069C" w:rsidRPr="00506D1D" w14:paraId="16FE7339" w14:textId="77777777" w:rsidTr="00EF5BC0">
        <w:trPr>
          <w:trHeight w:val="360"/>
        </w:trPr>
        <w:tc>
          <w:tcPr>
            <w:tcW w:w="1814" w:type="dxa"/>
            <w:vAlign w:val="center"/>
          </w:tcPr>
          <w:p w14:paraId="4C9AEF03" w14:textId="67C87C3F" w:rsidR="00E3069C" w:rsidRPr="00506D1D" w:rsidRDefault="00E3069C" w:rsidP="005D2BE1">
            <w:pPr>
              <w:spacing w:line="240" w:lineRule="atLeast"/>
              <w:ind w:rightChars="125" w:right="263"/>
              <w:jc w:val="right"/>
              <w:rPr>
                <w:spacing w:val="10"/>
                <w:sz w:val="22"/>
              </w:rPr>
            </w:pPr>
            <w:r w:rsidRPr="00506D1D">
              <w:rPr>
                <w:spacing w:val="10"/>
                <w:sz w:val="22"/>
              </w:rPr>
              <w:t>水</w:t>
            </w:r>
            <w:r w:rsidR="005D2BE1" w:rsidRPr="005D2BE1">
              <w:rPr>
                <w:rFonts w:eastAsia="新細明體" w:hint="eastAsia"/>
                <w:sz w:val="22"/>
              </w:rPr>
              <w:t xml:space="preserve"> </w:t>
            </w:r>
            <w:r w:rsidR="00527C4C" w:rsidRPr="005D2BE1">
              <w:rPr>
                <w:rFonts w:eastAsia="新細明體" w:hint="eastAsia"/>
                <w:sz w:val="22"/>
              </w:rPr>
              <w:t>（</w:t>
            </w:r>
            <w:r w:rsidR="00527C4C" w:rsidRPr="005D2BE1">
              <w:rPr>
                <w:rFonts w:eastAsia="新細明體"/>
                <w:sz w:val="22"/>
              </w:rPr>
              <w:t>w</w:t>
            </w:r>
            <w:r w:rsidR="00527C4C" w:rsidRPr="005D2BE1">
              <w:rPr>
                <w:rFonts w:eastAsia="新細明體" w:hint="eastAsia"/>
                <w:sz w:val="22"/>
              </w:rPr>
              <w:t>）</w:t>
            </w:r>
          </w:p>
        </w:tc>
        <w:tc>
          <w:tcPr>
            <w:tcW w:w="811" w:type="dxa"/>
            <w:vAlign w:val="center"/>
          </w:tcPr>
          <w:p w14:paraId="6ED01A4F" w14:textId="77777777" w:rsidR="00E3069C" w:rsidRPr="00506D1D" w:rsidRDefault="00E3069C" w:rsidP="00EF5BC0">
            <w:pPr>
              <w:spacing w:line="240" w:lineRule="atLeast"/>
              <w:ind w:rightChars="-24" w:right="-50"/>
              <w:jc w:val="center"/>
              <w:rPr>
                <w:spacing w:val="10"/>
                <w:sz w:val="22"/>
              </w:rPr>
            </w:pPr>
            <w:r w:rsidRPr="00506D1D">
              <w:rPr>
                <w:i/>
                <w:spacing w:val="10"/>
                <w:sz w:val="22"/>
              </w:rPr>
              <w:t>T</w:t>
            </w:r>
            <w:r w:rsidRPr="00506D1D">
              <w:rPr>
                <w:spacing w:val="10"/>
                <w:sz w:val="22"/>
                <w:vertAlign w:val="subscript"/>
              </w:rPr>
              <w:t>w</w:t>
            </w:r>
          </w:p>
        </w:tc>
        <w:tc>
          <w:tcPr>
            <w:tcW w:w="811" w:type="dxa"/>
            <w:vAlign w:val="center"/>
          </w:tcPr>
          <w:p w14:paraId="408E28D5" w14:textId="282DAC7A" w:rsidR="00E3069C" w:rsidRPr="00506D1D" w:rsidRDefault="00E3069C" w:rsidP="00EF5BC0">
            <w:pPr>
              <w:spacing w:line="240" w:lineRule="atLeast"/>
              <w:ind w:rightChars="-51" w:right="-107"/>
              <w:jc w:val="center"/>
              <w:rPr>
                <w:spacing w:val="10"/>
                <w:sz w:val="22"/>
              </w:rPr>
            </w:pPr>
            <w:proofErr w:type="spellStart"/>
            <w:r w:rsidRPr="00506D1D">
              <w:rPr>
                <w:i/>
                <w:spacing w:val="10"/>
                <w:sz w:val="22"/>
              </w:rPr>
              <w:t>v</w:t>
            </w:r>
            <w:r w:rsidRPr="00506D1D">
              <w:rPr>
                <w:spacing w:val="10"/>
                <w:sz w:val="22"/>
                <w:vertAlign w:val="subscript"/>
              </w:rPr>
              <w:t>w</w:t>
            </w:r>
            <w:proofErr w:type="spellEnd"/>
          </w:p>
        </w:tc>
        <w:tc>
          <w:tcPr>
            <w:tcW w:w="812" w:type="dxa"/>
            <w:vAlign w:val="center"/>
          </w:tcPr>
          <w:p w14:paraId="28C14F05" w14:textId="5D0CB683" w:rsidR="00E3069C" w:rsidRPr="00506D1D" w:rsidRDefault="00E3069C" w:rsidP="00EF5BC0">
            <w:pPr>
              <w:spacing w:line="240" w:lineRule="atLeast"/>
              <w:ind w:rightChars="-51" w:right="-107"/>
              <w:jc w:val="center"/>
              <w:rPr>
                <w:spacing w:val="10"/>
                <w:sz w:val="22"/>
              </w:rPr>
            </w:pPr>
            <w:proofErr w:type="spellStart"/>
            <w:r w:rsidRPr="00506D1D">
              <w:rPr>
                <w:i/>
                <w:spacing w:val="10"/>
                <w:sz w:val="22"/>
              </w:rPr>
              <w:t>λ</w:t>
            </w:r>
            <w:r w:rsidRPr="00506D1D">
              <w:rPr>
                <w:spacing w:val="10"/>
                <w:sz w:val="22"/>
                <w:vertAlign w:val="subscript"/>
              </w:rPr>
              <w:t>w</w:t>
            </w:r>
            <w:proofErr w:type="spellEnd"/>
          </w:p>
        </w:tc>
      </w:tr>
    </w:tbl>
    <w:p w14:paraId="654DBE60" w14:textId="14436442" w:rsidR="00AA1393" w:rsidRDefault="00AA1393" w:rsidP="00AA1393">
      <w:pPr>
        <w:pStyle w:val="TIT10"/>
        <w:adjustRightInd/>
        <w:spacing w:beforeLines="0" w:before="0" w:line="355" w:lineRule="atLeast"/>
        <w:ind w:leftChars="175" w:left="368" w:firstLineChars="0" w:firstLine="0"/>
        <w:rPr>
          <w:color w:val="000000"/>
          <w:szCs w:val="24"/>
          <w:lang w:val="en-US"/>
        </w:rPr>
      </w:pPr>
      <w:r w:rsidRPr="00C92A11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22912" behindDoc="0" locked="0" layoutInCell="1" allowOverlap="1" wp14:anchorId="0546B9C1" wp14:editId="62FAAB05">
                <wp:simplePos x="0" y="0"/>
                <wp:positionH relativeFrom="margin">
                  <wp:posOffset>306070</wp:posOffset>
                </wp:positionH>
                <wp:positionV relativeFrom="paragraph">
                  <wp:posOffset>81280</wp:posOffset>
                </wp:positionV>
                <wp:extent cx="1979930" cy="1212850"/>
                <wp:effectExtent l="0" t="0" r="1270" b="6350"/>
                <wp:wrapSquare wrapText="bothSides"/>
                <wp:docPr id="122" name="群組 1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979930" cy="1212850"/>
                          <a:chOff x="-18876" y="0"/>
                          <a:chExt cx="2547091" cy="1498543"/>
                        </a:xfrm>
                      </wpg:grpSpPr>
                      <pic:pic xmlns:pic="http://schemas.openxmlformats.org/drawingml/2006/picture">
                        <pic:nvPicPr>
                          <pic:cNvPr id="123" name="圖片 13" descr="Effect of the Hb as a spherical lens. | Download Scientific Diagram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4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8792" r="84904" b="20000"/>
                          <a:stretch/>
                        </pic:blipFill>
                        <pic:spPr bwMode="auto">
                          <a:xfrm>
                            <a:off x="166254" y="146695"/>
                            <a:ext cx="354330" cy="994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84" name="橢圓 15"/>
                        <wps:cNvSpPr/>
                        <wps:spPr>
                          <a:xfrm>
                            <a:off x="894840" y="107576"/>
                            <a:ext cx="1079572" cy="1071340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5" name="直線單箭頭接點 17"/>
                        <wps:cNvCnPr/>
                        <wps:spPr>
                          <a:xfrm>
                            <a:off x="420526" y="315802"/>
                            <a:ext cx="588200" cy="0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586" name="直線接點 18"/>
                        <wps:cNvCnPr/>
                        <wps:spPr>
                          <a:xfrm>
                            <a:off x="400967" y="640569"/>
                            <a:ext cx="2069281" cy="8189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58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97743" y="640670"/>
                            <a:ext cx="246282" cy="2646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833CC7" w14:textId="77777777" w:rsidR="009A3E17" w:rsidRPr="00A60174" w:rsidRDefault="009A3E17" w:rsidP="00AA139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</w:pPr>
                              <w:r w:rsidRPr="00A60174"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88" name="直線接點 20"/>
                        <wps:cNvCnPr/>
                        <wps:spPr>
                          <a:xfrm flipH="1">
                            <a:off x="1447392" y="586780"/>
                            <a:ext cx="0" cy="125982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589" name="直線單箭頭接點 28"/>
                        <wps:cNvCnPr/>
                        <wps:spPr>
                          <a:xfrm flipV="1">
                            <a:off x="1123644" y="649330"/>
                            <a:ext cx="325204" cy="440936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arrow" w="med" len="med"/>
                            <a:tailEnd type="arrow" w="med" len="med"/>
                          </a:ln>
                          <a:effectLst/>
                        </wps:spPr>
                        <wps:bodyPr/>
                      </wps:wsp>
                      <wps:wsp>
                        <wps:cNvPr id="59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1690" y="682535"/>
                            <a:ext cx="156149" cy="237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D294A6" w14:textId="77777777" w:rsidR="009A3E17" w:rsidRPr="00A60174" w:rsidRDefault="009A3E17" w:rsidP="00AB755E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2"/>
                                </w:rPr>
                              </w:pPr>
                              <w:r w:rsidRPr="00A60174">
                                <w:rPr>
                                  <w:rFonts w:ascii="Times New Roman" w:hAnsi="Times New Roman" w:cs="Times New Roman"/>
                                  <w:i/>
                                  <w:sz w:val="22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0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10207" y="587927"/>
                            <a:ext cx="318008" cy="3174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DE0711" w14:textId="77777777" w:rsidR="009A3E17" w:rsidRPr="00A60174" w:rsidRDefault="009A3E17" w:rsidP="00AB755E">
                              <w:pPr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</w:pPr>
                              <w:r w:rsidRPr="00A60174"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0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3900" y="1267812"/>
                            <a:ext cx="445183" cy="2307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6D81F5" w14:textId="5AF853CC" w:rsidR="009A3E17" w:rsidRPr="00506D1D" w:rsidRDefault="009A3E17" w:rsidP="00506D1D">
                              <w:pPr>
                                <w:jc w:val="center"/>
                                <w:rPr>
                                  <w:rFonts w:ascii="Times New Roman" w:eastAsia="新細明體" w:hAnsi="Times New Roman" w:cs="Times New Roman"/>
                                  <w:sz w:val="22"/>
                                  <w:szCs w:val="20"/>
                                </w:rPr>
                              </w:pPr>
                              <w:r w:rsidRPr="00506D1D">
                                <w:rPr>
                                  <w:rFonts w:ascii="Times New Roman" w:eastAsia="新細明體" w:hAnsi="Times New Roman" w:cs="Times New Roman"/>
                                  <w:sz w:val="22"/>
                                  <w:szCs w:val="20"/>
                                </w:rPr>
                                <w:t>圖</w:t>
                              </w:r>
                              <w:r w:rsidRPr="00506D1D">
                                <w:rPr>
                                  <w:rFonts w:ascii="Times New Roman" w:eastAsia="新細明體" w:hAnsi="Times New Roman" w:cs="Times New Roman"/>
                                  <w:sz w:val="22"/>
                                  <w:szCs w:val="20"/>
                                  <w:lang w:eastAsia="zh-TW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46530" y="56838"/>
                            <a:ext cx="455294" cy="3073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1E64144" w14:textId="7173F2A2" w:rsidR="009A3E17" w:rsidRPr="00113BEB" w:rsidRDefault="009A3E17" w:rsidP="00AB755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113BEB">
                                <w:rPr>
                                  <w:rFonts w:ascii="Times New Roman" w:eastAsia="細明體" w:hAnsi="Times New Roman" w:cs="Times New Roman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  <w:t>θ</w:t>
                              </w:r>
                              <w:r>
                                <w:rPr>
                                  <w:rFonts w:ascii="Times New Roman" w:eastAsia="細明體" w:hAnsi="Times New Roman" w:cs="Times New Roman"/>
                                  <w:color w:val="000000" w:themeColor="text1"/>
                                  <w:sz w:val="24"/>
                                  <w:szCs w:val="24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05" name="直線接點 18"/>
                        <wps:cNvCnPr/>
                        <wps:spPr>
                          <a:xfrm>
                            <a:off x="1007307" y="322729"/>
                            <a:ext cx="928952" cy="136901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634" name="直線接點 18"/>
                        <wps:cNvCnPr/>
                        <wps:spPr>
                          <a:xfrm>
                            <a:off x="1926597" y="459645"/>
                            <a:ext cx="449808" cy="191878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635" name="文字方塊 635"/>
                        <wps:cNvSpPr txBox="1"/>
                        <wps:spPr>
                          <a:xfrm>
                            <a:off x="-18876" y="195593"/>
                            <a:ext cx="200458" cy="3764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C4328E5" w14:textId="77777777" w:rsidR="009A3E17" w:rsidRPr="00113BEB" w:rsidRDefault="009A3E17" w:rsidP="00AB755E">
                              <w:pPr>
                                <w:rPr>
                                  <w:rFonts w:eastAsia="新細明體"/>
                                  <w:lang w:eastAsia="zh-TW"/>
                                </w:rPr>
                              </w:pPr>
                              <w:r>
                                <w:rPr>
                                  <w:rFonts w:eastAsia="新細明體" w:hint="eastAsia"/>
                                  <w:lang w:eastAsia="zh-TW"/>
                                </w:rPr>
                                <w:t>陽光</w:t>
                              </w:r>
                            </w:p>
                          </w:txbxContent>
                        </wps:txbx>
                        <wps:bodyPr rot="0" spcFirstLastPara="0" vertOverflow="overflow" horzOverflow="overflow" vert="eaVert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6" name="直線接點 18"/>
                        <wps:cNvCnPr/>
                        <wps:spPr>
                          <a:xfrm>
                            <a:off x="596560" y="0"/>
                            <a:ext cx="837205" cy="641037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63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2593" y="356837"/>
                            <a:ext cx="455294" cy="2517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D84278" w14:textId="23CB7F58" w:rsidR="009A3E17" w:rsidRPr="00113BEB" w:rsidRDefault="009A3E17" w:rsidP="00AB755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113BEB">
                                <w:rPr>
                                  <w:rFonts w:ascii="Times New Roman" w:eastAsia="細明體" w:hAnsi="Times New Roman" w:cs="Times New Roman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  <w:t>θ</w:t>
                              </w:r>
                              <w:r>
                                <w:rPr>
                                  <w:rFonts w:ascii="Times New Roman" w:eastAsia="細明體" w:hAnsi="Times New Roman" w:cs="Times New Roman"/>
                                  <w:color w:val="000000" w:themeColor="text1"/>
                                  <w:sz w:val="24"/>
                                  <w:szCs w:val="24"/>
                                  <w:vertAlign w:val="subscript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46B9C1" id="群組 122" o:spid="_x0000_s1146" style="position:absolute;left:0;text-align:left;margin-left:24.1pt;margin-top:6.4pt;width:155.9pt;height:95.5pt;z-index:251622912;mso-position-horizontal-relative:margin;mso-width-relative:margin;mso-height-relative:margin" coordorigin="-188" coordsize="25470,149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">
                <o:lock v:ext="edit" aspectratio="t"/>
                <v:shape id="圖片 13" o:spid="_x0000_s1147" type="#_x0000_t75" alt="Effect of the Hb as a spherical lens. | Download Scientific Diagram" style="position:absolute;left:1662;top:1466;width:3543;height:99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">
                  <v:imagedata r:id="rId155" o:title="Effect of the Hb as a spherical lens" croptop="18869f" cropbottom="13107f" cropright="55643f" grayscale="t"/>
                </v:shape>
                <v:oval id="橢圓 15" o:spid="_x0000_s1148" style="position:absolute;left:8948;top:1075;width:10796;height:10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" filled="f" strokecolor="windowText" strokeweight="1pt">
                  <v:stroke joinstyle="miter"/>
                </v:oval>
                <v:shape id="直線單箭頭接點 17" o:spid="_x0000_s1149" type="#_x0000_t32" style="position:absolute;left:4205;top:3158;width:58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" strokecolor="windowText" strokeweight="1pt">
                  <v:stroke endarrow="block" joinstyle="miter"/>
                </v:shape>
                <v:line id="直線接點 18" o:spid="_x0000_s1150" style="position:absolute;visibility:visible;mso-wrap-style:square" from="4009,6405" to="24702,6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" strokecolor="windowText" strokeweight="1pt">
                  <v:stroke dashstyle="3 1" joinstyle="miter"/>
                </v:line>
                <v:shape id="_x0000_s1151" type="#_x0000_t202" style="position:absolute;left:13977;top:6406;width:2463;height:2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" filled="f" stroked="f">
                  <v:textbox inset="0,0,0,0">
                    <w:txbxContent>
                      <w:p w14:paraId="1F833CC7" w14:textId="77777777" w:rsidR="009A3E17" w:rsidRPr="00A60174" w:rsidRDefault="009A3E17" w:rsidP="00AA1393">
                        <w:pPr>
                          <w:jc w:val="center"/>
                          <w:rPr>
                            <w:rFonts w:ascii="Times New Roman" w:hAnsi="Times New Roman" w:cs="Times New Roman"/>
                            <w:sz w:val="22"/>
                          </w:rPr>
                        </w:pPr>
                        <w:r w:rsidRPr="00A60174">
                          <w:rPr>
                            <w:rFonts w:ascii="Times New Roman" w:hAnsi="Times New Roman" w:cs="Times New Roman"/>
                            <w:sz w:val="22"/>
                          </w:rPr>
                          <w:t>O</w:t>
                        </w:r>
                      </w:p>
                    </w:txbxContent>
                  </v:textbox>
                </v:shape>
                <v:line id="直線接點 20" o:spid="_x0000_s1152" style="position:absolute;flip:x;visibility:visible;mso-wrap-style:square" from="14473,5867" to="14473,7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" strokecolor="windowText" strokeweight="1pt">
                  <v:stroke joinstyle="miter"/>
                </v:line>
                <v:shape id="直線單箭頭接點 28" o:spid="_x0000_s1153" type="#_x0000_t32" style="position:absolute;left:11236;top:6493;width:3252;height:44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" strokecolor="windowText">
                  <v:stroke startarrow="open" endarrow="open" joinstyle="miter"/>
                </v:shape>
                <v:shape id="_x0000_s1154" type="#_x0000_t202" style="position:absolute;left:11616;top:6825;width:1562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" filled="f" stroked="f">
                  <v:textbox inset="0,0,0,0">
                    <w:txbxContent>
                      <w:p w14:paraId="32D294A6" w14:textId="77777777" w:rsidR="009A3E17" w:rsidRPr="00A60174" w:rsidRDefault="009A3E17" w:rsidP="00AB755E">
                        <w:pPr>
                          <w:rPr>
                            <w:rFonts w:ascii="Times New Roman" w:hAnsi="Times New Roman" w:cs="Times New Roman"/>
                            <w:i/>
                            <w:sz w:val="22"/>
                          </w:rPr>
                        </w:pPr>
                        <w:r w:rsidRPr="00A60174">
                          <w:rPr>
                            <w:rFonts w:ascii="Times New Roman" w:hAnsi="Times New Roman" w:cs="Times New Roman"/>
                            <w:i/>
                            <w:sz w:val="22"/>
                          </w:rPr>
                          <w:t>R</w:t>
                        </w:r>
                      </w:p>
                    </w:txbxContent>
                  </v:textbox>
                </v:shape>
                <v:shape id="_x0000_s1155" type="#_x0000_t202" style="position:absolute;left:22102;top:5879;width:3180;height:3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ncexAAAANw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QqVwPROPgFz/AwAA//8DAFBLAQItABQABgAIAAAAIQDb4fbL7gAAAIUBAAATAAAAAAAAAAAA&#10;AAAAAAAAAABbQ29udGVudF9UeXBlc10ueG1sUEsBAi0AFAAGAAgAAAAhAFr0LFu/AAAAFQEAAAsA&#10;AAAAAAAAAAAAAAAAHwEAAF9yZWxzLy5yZWxzUEsBAi0AFAAGAAgAAAAhAEO2dx7EAAAA3AAAAA8A&#10;AAAAAAAAAAAAAAAABwIAAGRycy9kb3ducmV2LnhtbFBLBQYAAAAAAwADALcAAAD4AgAAAAA=&#10;" filled="f" stroked="f">
                  <v:textbox>
                    <w:txbxContent>
                      <w:p w14:paraId="58DE0711" w14:textId="77777777" w:rsidR="009A3E17" w:rsidRPr="00A60174" w:rsidRDefault="009A3E17" w:rsidP="00AB755E">
                        <w:pPr>
                          <w:rPr>
                            <w:rFonts w:ascii="Times New Roman" w:hAnsi="Times New Roman" w:cs="Times New Roman"/>
                            <w:sz w:val="22"/>
                          </w:rPr>
                        </w:pPr>
                        <w:r w:rsidRPr="00A60174">
                          <w:rPr>
                            <w:rFonts w:ascii="Times New Roman" w:hAnsi="Times New Roman" w:cs="Times New Roman"/>
                            <w:sz w:val="22"/>
                          </w:rPr>
                          <w:t>F</w:t>
                        </w:r>
                      </w:p>
                    </w:txbxContent>
                  </v:textbox>
                </v:shape>
                <v:shape id="_x0000_s1156" type="#_x0000_t202" style="position:absolute;left:10339;top:12678;width:4451;height:23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" filled="f" stroked="f">
                  <v:textbox inset="0,0,0,0">
                    <w:txbxContent>
                      <w:p w14:paraId="226D81F5" w14:textId="5AF853CC" w:rsidR="009A3E17" w:rsidRPr="00506D1D" w:rsidRDefault="009A3E17" w:rsidP="00506D1D">
                        <w:pPr>
                          <w:jc w:val="center"/>
                          <w:rPr>
                            <w:rFonts w:ascii="Times New Roman" w:eastAsia="新細明體" w:hAnsi="Times New Roman" w:cs="Times New Roman"/>
                            <w:sz w:val="22"/>
                            <w:szCs w:val="20"/>
                          </w:rPr>
                        </w:pPr>
                        <w:r w:rsidRPr="00506D1D">
                          <w:rPr>
                            <w:rFonts w:ascii="Times New Roman" w:eastAsia="新細明體" w:hAnsi="Times New Roman" w:cs="Times New Roman"/>
                            <w:sz w:val="22"/>
                            <w:szCs w:val="20"/>
                          </w:rPr>
                          <w:t>圖</w:t>
                        </w:r>
                        <w:r w:rsidRPr="00506D1D">
                          <w:rPr>
                            <w:rFonts w:ascii="Times New Roman" w:eastAsia="新細明體" w:hAnsi="Times New Roman" w:cs="Times New Roman"/>
                            <w:sz w:val="22"/>
                            <w:szCs w:val="20"/>
                            <w:lang w:eastAsia="zh-TW"/>
                          </w:rPr>
                          <w:t>5</w:t>
                        </w:r>
                      </w:p>
                    </w:txbxContent>
                  </v:textbox>
                </v:shape>
                <v:shape id="_x0000_s1157" type="#_x0000_t202" style="position:absolute;left:5465;top:568;width:4553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dSGwwAAANw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zUAF5n4hGQ8ycAAAD//wMAUEsBAi0AFAAGAAgAAAAhANvh9svuAAAAhQEAABMAAAAAAAAAAAAA&#10;AAAAAAAAAFtDb250ZW50X1R5cGVzXS54bWxQSwECLQAUAAYACAAAACEAWvQsW78AAAAVAQAACwAA&#10;AAAAAAAAAAAAAAAfAQAAX3JlbHMvLnJlbHNQSwECLQAUAAYACAAAACEAU8HUhsMAAADcAAAADwAA&#10;AAAAAAAAAAAAAAAHAgAAZHJzL2Rvd25yZXYueG1sUEsFBgAAAAADAAMAtwAAAPcCAAAAAA==&#10;" filled="f" stroked="f">
                  <v:textbox>
                    <w:txbxContent>
                      <w:p w14:paraId="71E64144" w14:textId="7173F2A2" w:rsidR="009A3E17" w:rsidRPr="00113BEB" w:rsidRDefault="009A3E17" w:rsidP="00AB755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113BEB">
                          <w:rPr>
                            <w:rFonts w:ascii="Times New Roman" w:eastAsia="細明體" w:hAnsi="Times New Roman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  <w:t>θ</w:t>
                        </w:r>
                        <w:r>
                          <w:rPr>
                            <w:rFonts w:ascii="Times New Roman" w:eastAsia="細明體" w:hAnsi="Times New Roman" w:cs="Times New Roman"/>
                            <w:color w:val="000000" w:themeColor="text1"/>
                            <w:sz w:val="24"/>
                            <w:szCs w:val="24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line id="直線接點 18" o:spid="_x0000_s1158" style="position:absolute;visibility:visible;mso-wrap-style:square" from="10073,3227" to="19362,4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" strokecolor="windowText">
                  <v:stroke endarrow="block" joinstyle="miter"/>
                </v:line>
                <v:line id="直線接點 18" o:spid="_x0000_s1159" style="position:absolute;visibility:visible;mso-wrap-style:square" from="19265,4596" to="23764,6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" strokecolor="windowText">
                  <v:stroke endarrow="block" joinstyle="miter"/>
                </v:line>
                <v:shape id="文字方塊 635" o:spid="_x0000_s1160" type="#_x0000_t202" style="position:absolute;left:-188;top:1955;width:2003;height:37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" filled="f" stroked="f" strokeweight=".5pt">
                  <v:textbox style="layout-flow:vertical-ideographic" inset="0,0,0,0">
                    <w:txbxContent>
                      <w:p w14:paraId="4C4328E5" w14:textId="77777777" w:rsidR="009A3E17" w:rsidRPr="00113BEB" w:rsidRDefault="009A3E17" w:rsidP="00AB755E">
                        <w:pPr>
                          <w:rPr>
                            <w:rFonts w:eastAsia="新細明體"/>
                            <w:lang w:eastAsia="zh-TW"/>
                          </w:rPr>
                        </w:pPr>
                        <w:r>
                          <w:rPr>
                            <w:rFonts w:eastAsia="新細明體" w:hint="eastAsia"/>
                            <w:lang w:eastAsia="zh-TW"/>
                          </w:rPr>
                          <w:t>陽光</w:t>
                        </w:r>
                      </w:p>
                    </w:txbxContent>
                  </v:textbox>
                </v:shape>
                <v:line id="直線接點 18" o:spid="_x0000_s1161" style="position:absolute;visibility:visible;mso-wrap-style:square" from="5965,0" to="14337,6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" strokecolor="windowText" strokeweight="1pt">
                  <v:stroke dashstyle="3 1" joinstyle="miter"/>
                </v:line>
                <v:shape id="_x0000_s1162" type="#_x0000_t202" style="position:absolute;left:11825;top:3568;width:4553;height:2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" filled="f" stroked="f">
                  <v:textbox inset=",0,,0">
                    <w:txbxContent>
                      <w:p w14:paraId="46D84278" w14:textId="23CB7F58" w:rsidR="009A3E17" w:rsidRPr="00113BEB" w:rsidRDefault="009A3E17" w:rsidP="00AB755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113BEB">
                          <w:rPr>
                            <w:rFonts w:ascii="Times New Roman" w:eastAsia="細明體" w:hAnsi="Times New Roman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  <w:t>θ</w:t>
                        </w:r>
                        <w:r>
                          <w:rPr>
                            <w:rFonts w:ascii="Times New Roman" w:eastAsia="細明體" w:hAnsi="Times New Roman" w:cs="Times New Roman"/>
                            <w:color w:val="000000" w:themeColor="text1"/>
                            <w:sz w:val="24"/>
                            <w:szCs w:val="24"/>
                            <w:vertAlign w:val="subscript"/>
                          </w:rPr>
                          <w:t>w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14:paraId="324D80BF" w14:textId="77777777" w:rsidR="00AA1393" w:rsidRDefault="00AA1393" w:rsidP="00AA1393">
      <w:pPr>
        <w:pStyle w:val="TIT10"/>
        <w:adjustRightInd/>
        <w:spacing w:beforeLines="0" w:before="0" w:line="355" w:lineRule="atLeast"/>
        <w:ind w:leftChars="175" w:left="368" w:firstLineChars="0" w:firstLine="0"/>
        <w:rPr>
          <w:color w:val="000000"/>
          <w:szCs w:val="24"/>
          <w:lang w:val="en-US"/>
        </w:rPr>
      </w:pPr>
    </w:p>
    <w:p w14:paraId="54DB15BF" w14:textId="77777777" w:rsidR="00AA1393" w:rsidRDefault="00AA1393" w:rsidP="00AA1393">
      <w:pPr>
        <w:pStyle w:val="TIT10"/>
        <w:adjustRightInd/>
        <w:spacing w:beforeLines="0" w:before="0" w:line="355" w:lineRule="atLeast"/>
        <w:ind w:leftChars="175" w:left="368" w:firstLineChars="0" w:firstLine="0"/>
        <w:rPr>
          <w:color w:val="000000"/>
          <w:szCs w:val="24"/>
          <w:lang w:val="en-US"/>
        </w:rPr>
      </w:pPr>
    </w:p>
    <w:p w14:paraId="2A1CBAB1" w14:textId="77777777" w:rsidR="00AA1393" w:rsidRDefault="00AA1393" w:rsidP="00AA1393">
      <w:pPr>
        <w:pStyle w:val="TIT10"/>
        <w:adjustRightInd/>
        <w:spacing w:beforeLines="0" w:before="0" w:line="355" w:lineRule="atLeast"/>
        <w:ind w:leftChars="175" w:left="368" w:firstLineChars="0" w:firstLine="0"/>
        <w:rPr>
          <w:color w:val="000000"/>
          <w:szCs w:val="24"/>
          <w:lang w:val="en-US"/>
        </w:rPr>
      </w:pPr>
    </w:p>
    <w:p w14:paraId="5C18A568" w14:textId="77777777" w:rsidR="00AA1393" w:rsidRDefault="00AA1393" w:rsidP="00AA1393">
      <w:pPr>
        <w:pStyle w:val="TIT10"/>
        <w:adjustRightInd/>
        <w:spacing w:beforeLines="0" w:before="0" w:line="355" w:lineRule="atLeast"/>
        <w:ind w:leftChars="175" w:left="368" w:firstLineChars="0" w:firstLine="0"/>
        <w:rPr>
          <w:color w:val="000000"/>
          <w:szCs w:val="24"/>
          <w:lang w:val="en-US"/>
        </w:rPr>
      </w:pPr>
    </w:p>
    <w:p w14:paraId="4848CF01" w14:textId="77777777" w:rsidR="00AA1393" w:rsidRDefault="00AA1393" w:rsidP="00AA1393">
      <w:pPr>
        <w:pStyle w:val="TIT10"/>
        <w:adjustRightInd/>
        <w:spacing w:beforeLines="0" w:before="0" w:line="355" w:lineRule="atLeast"/>
        <w:ind w:leftChars="175" w:left="368" w:firstLineChars="0" w:firstLine="0"/>
        <w:rPr>
          <w:color w:val="000000"/>
          <w:szCs w:val="24"/>
          <w:lang w:val="en-US"/>
        </w:rPr>
      </w:pPr>
    </w:p>
    <w:p w14:paraId="4E4A1246" w14:textId="0E8A2D20" w:rsidR="00AB755E" w:rsidRPr="001C6D7E" w:rsidRDefault="00FF6496" w:rsidP="00AA1393">
      <w:pPr>
        <w:pStyle w:val="TIT10"/>
        <w:adjustRightInd/>
        <w:spacing w:beforeLines="0" w:before="0" w:line="355" w:lineRule="atLeast"/>
        <w:ind w:leftChars="175" w:left="368" w:firstLineChars="0" w:firstLine="0"/>
        <w:rPr>
          <w:spacing w:val="20"/>
        </w:rPr>
      </w:pPr>
      <w:r w:rsidRPr="00A60174">
        <w:rPr>
          <w:color w:val="000000"/>
          <w:szCs w:val="24"/>
          <w:lang w:val="en-US"/>
        </w:rPr>
        <w:t>下列</w:t>
      </w:r>
      <w:r w:rsidR="00AB755E" w:rsidRPr="001C6D7E">
        <w:rPr>
          <w:spacing w:val="20"/>
        </w:rPr>
        <w:t>關於光波性質的關係，哪些正確</w:t>
      </w:r>
      <w:r w:rsidR="00527C4C">
        <w:rPr>
          <w:rFonts w:hint="eastAsia"/>
          <w:spacing w:val="20"/>
        </w:rPr>
        <w:t>？</w:t>
      </w:r>
    </w:p>
    <w:p w14:paraId="76180127" w14:textId="201CE868" w:rsidR="00AB755E" w:rsidRPr="00AA1393" w:rsidRDefault="00AB755E" w:rsidP="00AA1393">
      <w:pPr>
        <w:pStyle w:val="ABC"/>
        <w:tabs>
          <w:tab w:val="clear" w:pos="3291"/>
          <w:tab w:val="left" w:pos="3339"/>
        </w:tabs>
        <w:spacing w:line="355" w:lineRule="atLeast"/>
        <w:ind w:leftChars="175" w:left="368"/>
        <w:rPr>
          <w:lang w:val="es-ES"/>
        </w:rPr>
      </w:pPr>
      <w:r w:rsidRPr="00AA1393">
        <w:rPr>
          <w:lang w:val="es-ES"/>
        </w:rPr>
        <w:t xml:space="preserve">(A) </w:t>
      </w:r>
      <w:r w:rsidR="00AA1393" w:rsidRPr="00AA1393">
        <w:rPr>
          <w:position w:val="-10"/>
          <w:lang w:val="es-ES"/>
        </w:rPr>
        <w:object w:dxaOrig="680" w:dyaOrig="320" w14:anchorId="4AA6604A">
          <v:shape id="_x0000_i1094" type="#_x0000_t75" style="width:33.85pt;height:16.5pt" o:ole="">
            <v:imagedata r:id="rId156" o:title=""/>
          </v:shape>
          <o:OLEObject Type="Embed" ProgID="Equation.DSMT4" ShapeID="_x0000_i1094" DrawAspect="Content" ObjectID="_1750152897" r:id="rId157"/>
        </w:object>
      </w:r>
      <w:r w:rsidR="00AA1393">
        <w:rPr>
          <w:lang w:val="es-ES"/>
        </w:rPr>
        <w:tab/>
      </w:r>
      <w:r w:rsidRPr="00AA1393">
        <w:rPr>
          <w:lang w:val="es-ES"/>
        </w:rPr>
        <w:t xml:space="preserve">(B) </w:t>
      </w:r>
      <w:r w:rsidR="00AA1393" w:rsidRPr="00AA1393">
        <w:rPr>
          <w:position w:val="-10"/>
          <w:lang w:val="es-ES"/>
        </w:rPr>
        <w:object w:dxaOrig="680" w:dyaOrig="320" w14:anchorId="2F0AF63E">
          <v:shape id="_x0000_i1095" type="#_x0000_t75" style="width:33.85pt;height:16.5pt" o:ole="">
            <v:imagedata r:id="rId158" o:title=""/>
          </v:shape>
          <o:OLEObject Type="Embed" ProgID="Equation.DSMT4" ShapeID="_x0000_i1095" DrawAspect="Content" ObjectID="_1750152898" r:id="rId159"/>
        </w:object>
      </w:r>
      <w:r w:rsidR="00AA1393">
        <w:rPr>
          <w:lang w:val="es-ES"/>
        </w:rPr>
        <w:tab/>
      </w:r>
      <w:r w:rsidRPr="00AA1393">
        <w:rPr>
          <w:lang w:val="es-ES"/>
        </w:rPr>
        <w:t xml:space="preserve">(C) </w:t>
      </w:r>
      <w:r w:rsidR="00AA1393" w:rsidRPr="00AA1393">
        <w:rPr>
          <w:position w:val="-10"/>
          <w:lang w:val="es-ES"/>
        </w:rPr>
        <w:object w:dxaOrig="1740" w:dyaOrig="320" w14:anchorId="7FB0B3F7">
          <v:shape id="_x0000_i1096" type="#_x0000_t75" style="width:86.9pt;height:16.5pt" o:ole="">
            <v:imagedata r:id="rId160" o:title=""/>
          </v:shape>
          <o:OLEObject Type="Embed" ProgID="Equation.DSMT4" ShapeID="_x0000_i1096" DrawAspect="Content" ObjectID="_1750152899" r:id="rId161"/>
        </w:object>
      </w:r>
    </w:p>
    <w:p w14:paraId="1E4B56D3" w14:textId="66F58318" w:rsidR="00902143" w:rsidRPr="00AA1393" w:rsidRDefault="00AB755E" w:rsidP="00AA1393">
      <w:pPr>
        <w:pStyle w:val="ABC"/>
        <w:tabs>
          <w:tab w:val="clear" w:pos="3291"/>
          <w:tab w:val="left" w:pos="3339"/>
        </w:tabs>
        <w:spacing w:line="355" w:lineRule="atLeast"/>
        <w:ind w:leftChars="175" w:left="368"/>
        <w:rPr>
          <w:lang w:val="es-ES"/>
        </w:rPr>
      </w:pPr>
      <w:r w:rsidRPr="00AA1393">
        <w:rPr>
          <w:lang w:val="es-ES"/>
        </w:rPr>
        <w:t xml:space="preserve">(D) </w:t>
      </w:r>
      <w:r w:rsidR="00AA1393" w:rsidRPr="00AA1393">
        <w:rPr>
          <w:position w:val="-10"/>
          <w:lang w:val="es-ES"/>
        </w:rPr>
        <w:object w:dxaOrig="1680" w:dyaOrig="320" w14:anchorId="6321B42B">
          <v:shape id="_x0000_i1097" type="#_x0000_t75" style="width:84.2pt;height:16.5pt" o:ole="">
            <v:imagedata r:id="rId162" o:title=""/>
          </v:shape>
          <o:OLEObject Type="Embed" ProgID="Equation.DSMT4" ShapeID="_x0000_i1097" DrawAspect="Content" ObjectID="_1750152900" r:id="rId163"/>
        </w:object>
      </w:r>
      <w:r w:rsidR="00AA1393">
        <w:rPr>
          <w:lang w:val="es-ES"/>
        </w:rPr>
        <w:tab/>
      </w:r>
      <w:r w:rsidRPr="00AA1393">
        <w:rPr>
          <w:lang w:val="es-ES"/>
        </w:rPr>
        <w:t xml:space="preserve">(E) </w:t>
      </w:r>
      <w:r w:rsidR="00AA1393" w:rsidRPr="00AA1393">
        <w:rPr>
          <w:position w:val="-10"/>
          <w:lang w:val="es-ES"/>
        </w:rPr>
        <w:object w:dxaOrig="1719" w:dyaOrig="320" w14:anchorId="0CA589CD">
          <v:shape id="_x0000_i1098" type="#_x0000_t75" style="width:85.55pt;height:16.5pt" o:ole="">
            <v:imagedata r:id="rId164" o:title=""/>
          </v:shape>
          <o:OLEObject Type="Embed" ProgID="Equation.DSMT4" ShapeID="_x0000_i1098" DrawAspect="Content" ObjectID="_1750152901" r:id="rId165"/>
        </w:object>
      </w:r>
    </w:p>
    <w:p w14:paraId="4B4EADF3" w14:textId="748994B8" w:rsidR="00BD4D6C" w:rsidRPr="00C92A11" w:rsidRDefault="001474D3" w:rsidP="00AA1393">
      <w:pPr>
        <w:pStyle w:val="TIT10"/>
        <w:spacing w:before="60" w:line="355" w:lineRule="atLeast"/>
        <w:ind w:left="360" w:hanging="360"/>
        <w:rPr>
          <w:lang w:val="en-US"/>
        </w:rPr>
      </w:pPr>
      <w:r w:rsidRPr="00C92A11">
        <w:rPr>
          <w:rFonts w:hint="eastAsia"/>
          <w:lang w:val="en-US"/>
        </w:rPr>
        <w:t>1</w:t>
      </w:r>
      <w:r w:rsidR="004C75D1">
        <w:rPr>
          <w:rFonts w:hint="eastAsia"/>
          <w:lang w:val="en-US"/>
        </w:rPr>
        <w:t>9</w:t>
      </w:r>
      <w:r w:rsidRPr="00C92A11">
        <w:rPr>
          <w:lang w:val="en-US"/>
        </w:rPr>
        <w:t>.</w:t>
      </w:r>
      <w:r w:rsidR="000D506A" w:rsidRPr="00C92A11">
        <w:rPr>
          <w:lang w:val="en-US"/>
        </w:rPr>
        <w:tab/>
      </w:r>
      <w:proofErr w:type="gramStart"/>
      <w:r w:rsidR="00BD4D6C" w:rsidRPr="00C92A11">
        <w:rPr>
          <w:lang w:val="en-US"/>
        </w:rPr>
        <w:t>水波槽在亮度</w:t>
      </w:r>
      <w:proofErr w:type="gramEnd"/>
      <w:r w:rsidR="00BD4D6C" w:rsidRPr="00C92A11">
        <w:rPr>
          <w:lang w:val="en-US"/>
        </w:rPr>
        <w:t>不變的穩定光源照射下，</w:t>
      </w:r>
      <w:bookmarkStart w:id="4" w:name="_Hlk125983637"/>
      <w:r w:rsidR="00BD4D6C" w:rsidRPr="00C92A11">
        <w:rPr>
          <w:lang w:val="en-US"/>
        </w:rPr>
        <w:t>其下方的白屏幕</w:t>
      </w:r>
      <w:bookmarkEnd w:id="4"/>
      <w:r w:rsidR="00BD4D6C" w:rsidRPr="00C92A11">
        <w:rPr>
          <w:lang w:val="en-US"/>
        </w:rPr>
        <w:t>呈現交錯的</w:t>
      </w:r>
      <w:proofErr w:type="gramStart"/>
      <w:r w:rsidR="00BD4D6C" w:rsidRPr="00C92A11">
        <w:rPr>
          <w:lang w:val="en-US"/>
        </w:rPr>
        <w:t>亮紋與</w:t>
      </w:r>
      <w:proofErr w:type="gramEnd"/>
      <w:r w:rsidR="00BD4D6C" w:rsidRPr="00C92A11">
        <w:rPr>
          <w:lang w:val="en-US"/>
        </w:rPr>
        <w:t>暗紋，因而可用來觀察水波的傳播</w:t>
      </w:r>
      <w:r w:rsidR="00BD4D6C" w:rsidRPr="00C92A11">
        <w:rPr>
          <w:rFonts w:ascii="MS Mincho" w:eastAsia="MS Mincho" w:hAnsi="MS Mincho" w:cs="MS Mincho" w:hint="eastAsia"/>
          <w:lang w:val="en-US"/>
        </w:rPr>
        <w:t>◦</w:t>
      </w:r>
      <w:r w:rsidR="00BD4D6C" w:rsidRPr="00C92A11">
        <w:rPr>
          <w:lang w:val="en-US"/>
        </w:rPr>
        <w:t>關於</w:t>
      </w:r>
      <w:r w:rsidR="00BD4D6C" w:rsidRPr="00C92A11">
        <w:rPr>
          <w:rFonts w:hint="eastAsia"/>
          <w:lang w:val="en-US"/>
        </w:rPr>
        <w:t>兩個具有同</w:t>
      </w:r>
      <w:r w:rsidR="00BC1436" w:rsidRPr="00C92A11">
        <w:rPr>
          <w:rFonts w:hint="eastAsia"/>
          <w:lang w:val="en-US"/>
        </w:rPr>
        <w:t>頻率</w:t>
      </w:r>
      <w:r w:rsidR="00BD4D6C" w:rsidRPr="00C92A11">
        <w:rPr>
          <w:rFonts w:hint="eastAsia"/>
          <w:lang w:val="en-US"/>
        </w:rPr>
        <w:t>且</w:t>
      </w:r>
      <w:r w:rsidR="00BD4D6C" w:rsidRPr="00C92A11">
        <w:rPr>
          <w:lang w:val="en-US"/>
        </w:rPr>
        <w:t>同相</w:t>
      </w:r>
      <w:r w:rsidR="00BD4D6C" w:rsidRPr="00C92A11">
        <w:rPr>
          <w:rFonts w:hint="eastAsia"/>
          <w:lang w:val="en-US"/>
        </w:rPr>
        <w:t>、同振幅的</w:t>
      </w:r>
      <w:r w:rsidR="00BD4D6C" w:rsidRPr="00C92A11">
        <w:rPr>
          <w:lang w:val="en-US"/>
        </w:rPr>
        <w:t>點波源</w:t>
      </w:r>
      <w:r w:rsidR="00BD4D6C" w:rsidRPr="00C92A11">
        <w:rPr>
          <w:rFonts w:hint="eastAsia"/>
          <w:lang w:val="en-US"/>
        </w:rPr>
        <w:t>，在</w:t>
      </w:r>
      <w:r w:rsidR="00BD4D6C" w:rsidRPr="00C92A11">
        <w:rPr>
          <w:lang w:val="en-US"/>
        </w:rPr>
        <w:t>水波槽</w:t>
      </w:r>
      <w:r w:rsidR="00BD4D6C" w:rsidRPr="00C92A11">
        <w:rPr>
          <w:rFonts w:hint="eastAsia"/>
          <w:lang w:val="en-US"/>
        </w:rPr>
        <w:t>中進行</w:t>
      </w:r>
      <w:r w:rsidR="00BD4D6C" w:rsidRPr="00C92A11">
        <w:rPr>
          <w:lang w:val="en-US"/>
        </w:rPr>
        <w:t>干涉實驗，下列敘述哪些正確</w:t>
      </w:r>
      <w:r w:rsidR="00AC45DE" w:rsidRPr="00C92A11">
        <w:rPr>
          <w:rFonts w:hint="eastAsia"/>
          <w:lang w:val="en-US"/>
        </w:rPr>
        <w:t>？</w:t>
      </w:r>
    </w:p>
    <w:p w14:paraId="24742031" w14:textId="60972020" w:rsidR="00BD4D6C" w:rsidRPr="00F31EAE" w:rsidRDefault="00BD4D6C" w:rsidP="00AA1393">
      <w:pPr>
        <w:pStyle w:val="AA"/>
        <w:spacing w:line="355" w:lineRule="atLeast"/>
        <w:ind w:leftChars="175" w:left="728"/>
      </w:pPr>
      <w:r w:rsidRPr="00F31EAE">
        <w:t>(A)</w:t>
      </w:r>
      <w:bookmarkStart w:id="5" w:name="_Hlk125982897"/>
      <w:r w:rsidRPr="00F31EAE">
        <w:t xml:space="preserve"> </w:t>
      </w:r>
      <w:r w:rsidRPr="00F31EAE">
        <w:t>增加波源</w:t>
      </w:r>
      <w:r w:rsidR="004C75D1">
        <w:rPr>
          <w:rFonts w:hint="eastAsia"/>
        </w:rPr>
        <w:t>間</w:t>
      </w:r>
      <w:r w:rsidRPr="00F31EAE">
        <w:t>距可增加</w:t>
      </w:r>
      <w:bookmarkStart w:id="6" w:name="_Hlk134190853"/>
      <w:bookmarkStart w:id="7" w:name="_Hlk125983035"/>
      <w:r w:rsidRPr="00F31EAE">
        <w:t>兩波源</w:t>
      </w:r>
      <w:proofErr w:type="gramStart"/>
      <w:r w:rsidRPr="00F31EAE">
        <w:t>間的</w:t>
      </w:r>
      <w:bookmarkEnd w:id="6"/>
      <w:r w:rsidRPr="00F31EAE">
        <w:t>節線</w:t>
      </w:r>
      <w:bookmarkEnd w:id="7"/>
      <w:proofErr w:type="gramEnd"/>
      <w:r w:rsidRPr="00F31EAE">
        <w:t>數目</w:t>
      </w:r>
      <w:bookmarkEnd w:id="5"/>
    </w:p>
    <w:p w14:paraId="1603B445" w14:textId="77777777" w:rsidR="00BD4D6C" w:rsidRPr="00F31EAE" w:rsidRDefault="00BD4D6C" w:rsidP="00AA1393">
      <w:pPr>
        <w:pStyle w:val="AA"/>
        <w:spacing w:line="355" w:lineRule="atLeast"/>
        <w:ind w:leftChars="175" w:left="728"/>
      </w:pPr>
      <w:r w:rsidRPr="00F31EAE">
        <w:t xml:space="preserve">(B) </w:t>
      </w:r>
      <w:r w:rsidRPr="00F31EAE">
        <w:t>水波波長越長則兩波源</w:t>
      </w:r>
      <w:proofErr w:type="gramStart"/>
      <w:r w:rsidRPr="00F31EAE">
        <w:t>間的腹線</w:t>
      </w:r>
      <w:proofErr w:type="gramEnd"/>
      <w:r w:rsidRPr="00F31EAE">
        <w:t>數目越多</w:t>
      </w:r>
    </w:p>
    <w:p w14:paraId="272784F3" w14:textId="0B6BEF8F" w:rsidR="00BD4D6C" w:rsidRPr="00F31EAE" w:rsidRDefault="00BD4D6C" w:rsidP="00AA1393">
      <w:pPr>
        <w:pStyle w:val="AA"/>
        <w:spacing w:line="355" w:lineRule="atLeast"/>
        <w:ind w:leftChars="175" w:left="728"/>
      </w:pPr>
      <w:r w:rsidRPr="00F31EAE">
        <w:rPr>
          <w:rFonts w:hint="eastAsia"/>
        </w:rPr>
        <w:t xml:space="preserve">(C) </w:t>
      </w:r>
      <w:r w:rsidRPr="00F31EAE">
        <w:rPr>
          <w:rFonts w:hint="eastAsia"/>
        </w:rPr>
        <w:t>兩波源</w:t>
      </w:r>
      <w:proofErr w:type="gramStart"/>
      <w:r w:rsidRPr="00F31EAE">
        <w:rPr>
          <w:rFonts w:hint="eastAsia"/>
        </w:rPr>
        <w:t>間的節線</w:t>
      </w:r>
      <w:proofErr w:type="gramEnd"/>
      <w:r w:rsidRPr="00F31EAE">
        <w:rPr>
          <w:rFonts w:hint="eastAsia"/>
        </w:rPr>
        <w:t>數目和</w:t>
      </w:r>
      <w:proofErr w:type="gramStart"/>
      <w:r w:rsidRPr="00F31EAE">
        <w:rPr>
          <w:rFonts w:hint="eastAsia"/>
        </w:rPr>
        <w:t>腹</w:t>
      </w:r>
      <w:proofErr w:type="gramEnd"/>
      <w:r w:rsidRPr="00F31EAE">
        <w:rPr>
          <w:rFonts w:hint="eastAsia"/>
        </w:rPr>
        <w:t>線數目必定相同</w:t>
      </w:r>
    </w:p>
    <w:p w14:paraId="32241580" w14:textId="196725EF" w:rsidR="00BD4D6C" w:rsidRPr="00F31EAE" w:rsidRDefault="00BD4D6C" w:rsidP="00AA1393">
      <w:pPr>
        <w:pStyle w:val="AA"/>
        <w:spacing w:line="355" w:lineRule="atLeast"/>
        <w:ind w:leftChars="175" w:left="728"/>
      </w:pPr>
      <w:r w:rsidRPr="00F31EAE">
        <w:rPr>
          <w:rFonts w:hint="eastAsia"/>
        </w:rPr>
        <w:t xml:space="preserve">(D) </w:t>
      </w:r>
      <w:r w:rsidRPr="00F31EAE">
        <w:rPr>
          <w:rFonts w:hint="eastAsia"/>
        </w:rPr>
        <w:t>白屏幕</w:t>
      </w:r>
      <w:r w:rsidR="004C75D1">
        <w:rPr>
          <w:rFonts w:hint="eastAsia"/>
        </w:rPr>
        <w:t>上</w:t>
      </w:r>
      <w:proofErr w:type="gramStart"/>
      <w:r w:rsidRPr="00F31EAE">
        <w:rPr>
          <w:rFonts w:hint="eastAsia"/>
        </w:rPr>
        <w:t>對應節線的</w:t>
      </w:r>
      <w:proofErr w:type="gramEnd"/>
      <w:r w:rsidRPr="00F31EAE">
        <w:rPr>
          <w:rFonts w:hint="eastAsia"/>
        </w:rPr>
        <w:t>某固定點亮度</w:t>
      </w:r>
      <w:r w:rsidR="004C75D1">
        <w:rPr>
          <w:rFonts w:hint="eastAsia"/>
        </w:rPr>
        <w:t>幾乎</w:t>
      </w:r>
      <w:r w:rsidRPr="00F31EAE">
        <w:rPr>
          <w:rFonts w:hint="eastAsia"/>
        </w:rPr>
        <w:t>不隨時間改變</w:t>
      </w:r>
    </w:p>
    <w:p w14:paraId="6301A8F1" w14:textId="34F0565C" w:rsidR="001474D3" w:rsidRPr="00F31EAE" w:rsidRDefault="00BD4D6C" w:rsidP="00AA1393">
      <w:pPr>
        <w:pStyle w:val="AA"/>
        <w:spacing w:line="355" w:lineRule="atLeast"/>
        <w:ind w:leftChars="175" w:left="728"/>
      </w:pPr>
      <w:r w:rsidRPr="00F31EAE">
        <w:rPr>
          <w:rFonts w:hint="eastAsia"/>
        </w:rPr>
        <w:t xml:space="preserve">(E) </w:t>
      </w:r>
      <w:r w:rsidRPr="00F31EAE">
        <w:rPr>
          <w:rFonts w:hint="eastAsia"/>
        </w:rPr>
        <w:t>白屏幕</w:t>
      </w:r>
      <w:r w:rsidR="004C75D1">
        <w:rPr>
          <w:rFonts w:hint="eastAsia"/>
        </w:rPr>
        <w:t>上</w:t>
      </w:r>
      <w:proofErr w:type="gramStart"/>
      <w:r w:rsidRPr="00F31EAE">
        <w:rPr>
          <w:rFonts w:hint="eastAsia"/>
        </w:rPr>
        <w:t>對應腹線的</w:t>
      </w:r>
      <w:proofErr w:type="gramEnd"/>
      <w:r w:rsidRPr="00F31EAE">
        <w:rPr>
          <w:rFonts w:hint="eastAsia"/>
        </w:rPr>
        <w:t>某固定點亮度</w:t>
      </w:r>
      <w:r w:rsidR="004C75D1">
        <w:rPr>
          <w:rFonts w:hint="eastAsia"/>
        </w:rPr>
        <w:t>幾乎</w:t>
      </w:r>
      <w:r w:rsidRPr="00F31EAE">
        <w:rPr>
          <w:rFonts w:hint="eastAsia"/>
        </w:rPr>
        <w:t>不隨時間改變</w:t>
      </w:r>
    </w:p>
    <w:p w14:paraId="51BB0682" w14:textId="77777777" w:rsidR="00902143" w:rsidRPr="00BD4D6C" w:rsidRDefault="00902143" w:rsidP="00BD4D6C">
      <w:pPr>
        <w:snapToGrid w:val="0"/>
        <w:spacing w:line="276" w:lineRule="auto"/>
        <w:ind w:left="425" w:right="-1" w:hangingChars="193" w:hanging="425"/>
        <w:rPr>
          <w:rFonts w:ascii="Times New Roman" w:eastAsia="新細明體" w:hAnsi="Times New Roman" w:cs="Times New Roman"/>
          <w:color w:val="000000" w:themeColor="text1"/>
          <w:sz w:val="22"/>
          <w:lang w:val="es-ES" w:eastAsia="zh-TW"/>
        </w:rPr>
      </w:pPr>
    </w:p>
    <w:p w14:paraId="0EF584B8" w14:textId="10CEA889" w:rsidR="0031224C" w:rsidRPr="0081481D" w:rsidRDefault="00BA1076" w:rsidP="00E14D2F">
      <w:pPr>
        <w:widowControl/>
        <w:autoSpaceDE w:val="0"/>
        <w:autoSpaceDN w:val="0"/>
        <w:adjustRightInd w:val="0"/>
        <w:spacing w:beforeLines="50" w:before="120" w:line="34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81481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第貳部分、混合題或非選擇題（占</w:t>
      </w:r>
      <w:r w:rsidR="007B4385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3</w:t>
      </w:r>
      <w:r w:rsidR="004C75D1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1</w:t>
      </w:r>
      <w:r w:rsidRPr="0081481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7BF13200" w14:textId="37F557FC" w:rsidR="00BA1076" w:rsidRPr="000D506A" w:rsidRDefault="00BA1076" w:rsidP="00527C4C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pacing w:line="360" w:lineRule="atLeast"/>
        <w:ind w:left="696" w:hangingChars="290" w:hanging="696"/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</w:pPr>
      <w:bookmarkStart w:id="8" w:name="_Hlk67339791"/>
      <w:bookmarkStart w:id="9" w:name="_Hlk67340175"/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說明：本部分共有</w:t>
      </w:r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 xml:space="preserve"> </w:t>
      </w:r>
      <w:r w:rsidR="007B4385" w:rsidRPr="000D506A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3</w:t>
      </w:r>
      <w:r w:rsidR="0056304E" w:rsidRPr="000D506A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 xml:space="preserve"> </w:t>
      </w:r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題組，每一</w:t>
      </w:r>
      <w:proofErr w:type="gramStart"/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子題配分</w:t>
      </w:r>
      <w:proofErr w:type="gramEnd"/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標</w:t>
      </w:r>
      <w:proofErr w:type="gramStart"/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於題末</w:t>
      </w:r>
      <w:proofErr w:type="gramEnd"/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。限在</w:t>
      </w:r>
      <w:proofErr w:type="gramStart"/>
      <w:r w:rsidR="00834286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答題卷</w:t>
      </w:r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標示</w:t>
      </w:r>
      <w:proofErr w:type="gramEnd"/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題號</w:t>
      </w:r>
      <w:r w:rsidR="00DF37CB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的</w:t>
      </w:r>
      <w:proofErr w:type="gramStart"/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作答區</w:t>
      </w:r>
      <w:proofErr w:type="gramEnd"/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內作答。選擇題與「非選擇題作圖部分」使用</w:t>
      </w:r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 xml:space="preserve"> 2B </w:t>
      </w:r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鉛筆作答，更正時以橡皮擦擦拭，切勿使用修正</w:t>
      </w:r>
      <w:r w:rsidR="0056304E"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帶</w:t>
      </w:r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（</w:t>
      </w:r>
      <w:r w:rsidR="0056304E"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液</w:t>
      </w:r>
      <w:r w:rsidRPr="000D506A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）。非選擇題請由左而右橫式書寫，</w:t>
      </w:r>
      <w:r w:rsidR="00BA1CF7" w:rsidRPr="000D506A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作答時必須寫出計算過程或理由，否則將酌予扣分。</w:t>
      </w:r>
    </w:p>
    <w:p w14:paraId="6F181BD0" w14:textId="17916A54" w:rsidR="0031224C" w:rsidRPr="009D741B" w:rsidRDefault="004C75D1" w:rsidP="009D741B">
      <w:pPr>
        <w:pStyle w:val="-"/>
        <w:spacing w:before="60"/>
        <w:rPr>
          <w:lang w:val="en-US"/>
        </w:rPr>
      </w:pPr>
      <w:r>
        <w:rPr>
          <w:rFonts w:hint="eastAsia"/>
          <w:lang w:val="en-US"/>
        </w:rPr>
        <w:t>20</w:t>
      </w:r>
      <w:r w:rsidR="0031224C" w:rsidRPr="009D741B">
        <w:rPr>
          <w:lang w:val="en-US"/>
        </w:rPr>
        <w:t>-</w:t>
      </w:r>
      <w:bookmarkEnd w:id="8"/>
      <w:r w:rsidR="00BA1CF7" w:rsidRPr="009D741B">
        <w:rPr>
          <w:lang w:val="en-US"/>
        </w:rPr>
        <w:t>2</w:t>
      </w:r>
      <w:r>
        <w:rPr>
          <w:rFonts w:hint="eastAsia"/>
          <w:lang w:val="en-US"/>
        </w:rPr>
        <w:t>1</w:t>
      </w:r>
      <w:proofErr w:type="gramStart"/>
      <w:r w:rsidR="00BA1CF7" w:rsidRPr="009D741B">
        <w:rPr>
          <w:lang w:val="en-US"/>
        </w:rPr>
        <w:t>題</w:t>
      </w:r>
      <w:r w:rsidR="0031224C" w:rsidRPr="009D741B">
        <w:rPr>
          <w:lang w:val="en-US"/>
        </w:rPr>
        <w:t>為題</w:t>
      </w:r>
      <w:proofErr w:type="gramEnd"/>
      <w:r w:rsidR="0031224C" w:rsidRPr="009D741B">
        <w:rPr>
          <w:lang w:val="en-US"/>
        </w:rPr>
        <w:t>組</w:t>
      </w:r>
    </w:p>
    <w:p w14:paraId="0AEFF779" w14:textId="41AF80F4" w:rsidR="00BD4D6C" w:rsidRPr="00F31EAE" w:rsidRDefault="00BD4D6C" w:rsidP="00AA1393">
      <w:pPr>
        <w:pStyle w:val="TIT10"/>
        <w:adjustRightInd/>
        <w:spacing w:before="60" w:line="355" w:lineRule="atLeast"/>
        <w:ind w:left="0" w:firstLineChars="0" w:firstLine="0"/>
        <w:rPr>
          <w:color w:val="000000"/>
          <w:szCs w:val="24"/>
          <w:lang w:val="en-US"/>
        </w:rPr>
      </w:pPr>
      <w:bookmarkStart w:id="10" w:name="_Hlk124006241"/>
      <w:bookmarkEnd w:id="9"/>
      <w:r w:rsidRPr="00F31EAE">
        <w:rPr>
          <w:color w:val="000000"/>
          <w:szCs w:val="24"/>
          <w:lang w:val="en-US"/>
        </w:rPr>
        <w:t>太陽</w:t>
      </w:r>
      <w:r w:rsidRPr="00F31EAE">
        <w:rPr>
          <w:rFonts w:hint="eastAsia"/>
          <w:color w:val="000000"/>
          <w:szCs w:val="24"/>
          <w:lang w:val="en-US"/>
        </w:rPr>
        <w:t>是地球能量的主要來源，</w:t>
      </w:r>
      <w:r w:rsidRPr="00F31EAE">
        <w:rPr>
          <w:color w:val="000000"/>
          <w:szCs w:val="24"/>
          <w:lang w:val="en-US"/>
        </w:rPr>
        <w:t>太陽</w:t>
      </w:r>
      <w:r w:rsidR="004C75D1">
        <w:rPr>
          <w:rFonts w:hint="eastAsia"/>
          <w:color w:val="000000"/>
          <w:szCs w:val="24"/>
          <w:lang w:val="en-US"/>
        </w:rPr>
        <w:t>發光發熱的</w:t>
      </w:r>
      <w:r w:rsidRPr="00F31EAE">
        <w:rPr>
          <w:color w:val="000000"/>
          <w:szCs w:val="24"/>
          <w:lang w:val="en-US"/>
        </w:rPr>
        <w:t>能量來源主要是經由</w:t>
      </w:r>
      <w:r w:rsidRPr="00F31EAE">
        <w:rPr>
          <w:color w:val="000000"/>
          <w:szCs w:val="24"/>
          <w:lang w:val="en-US"/>
        </w:rPr>
        <w:t>4</w:t>
      </w:r>
      <w:r w:rsidRPr="00F31EAE">
        <w:rPr>
          <w:color w:val="000000"/>
          <w:szCs w:val="24"/>
          <w:lang w:val="en-US"/>
        </w:rPr>
        <w:t>個質子的核融合反應</w:t>
      </w:r>
      <w:r w:rsidRPr="00F31EAE">
        <w:rPr>
          <w:rFonts w:hint="eastAsia"/>
          <w:color w:val="000000"/>
          <w:szCs w:val="24"/>
          <w:lang w:val="en-US"/>
        </w:rPr>
        <w:t>，</w:t>
      </w:r>
      <w:r w:rsidRPr="00F31EAE">
        <w:rPr>
          <w:color w:val="000000"/>
          <w:szCs w:val="24"/>
          <w:lang w:val="en-US"/>
        </w:rPr>
        <w:t>反應過程可</w:t>
      </w:r>
      <w:r w:rsidRPr="00F31EAE">
        <w:rPr>
          <w:rFonts w:hint="eastAsia"/>
          <w:color w:val="000000"/>
          <w:szCs w:val="24"/>
          <w:lang w:val="en-US"/>
        </w:rPr>
        <w:t>簡化</w:t>
      </w:r>
      <w:r w:rsidRPr="00F31EAE">
        <w:rPr>
          <w:color w:val="000000"/>
          <w:szCs w:val="24"/>
          <w:lang w:val="en-US"/>
        </w:rPr>
        <w:t>表示成</w:t>
      </w:r>
      <w:r w:rsidRPr="00F31EAE">
        <w:rPr>
          <w:rFonts w:hint="eastAsia"/>
          <w:color w:val="000000"/>
          <w:szCs w:val="24"/>
          <w:lang w:val="en-US"/>
        </w:rPr>
        <w:t>：</w:t>
      </w:r>
      <w:r w:rsidR="004C75D1" w:rsidRPr="00A60174">
        <w:rPr>
          <w:color w:val="000000"/>
          <w:position w:val="-10"/>
          <w:szCs w:val="24"/>
          <w:lang w:val="en-US"/>
        </w:rPr>
        <w:object w:dxaOrig="3200" w:dyaOrig="340" w14:anchorId="294997E2">
          <v:shape id="_x0000_i1099" type="#_x0000_t75" style="width:159.55pt;height:16.5pt" o:ole="">
            <v:imagedata r:id="rId166" o:title=""/>
          </v:shape>
          <o:OLEObject Type="Embed" ProgID="Equation.DSMT4" ShapeID="_x0000_i1099" DrawAspect="Content" ObjectID="_1750152902" r:id="rId167"/>
        </w:object>
      </w:r>
      <w:r w:rsidRPr="00F31EAE">
        <w:rPr>
          <w:rFonts w:hint="eastAsia"/>
          <w:color w:val="000000"/>
          <w:szCs w:val="24"/>
          <w:lang w:val="en-US"/>
        </w:rPr>
        <w:t>，</w:t>
      </w:r>
      <w:r w:rsidRPr="00F31EAE">
        <w:rPr>
          <w:color w:val="000000"/>
          <w:szCs w:val="24"/>
          <w:lang w:val="en-US"/>
        </w:rPr>
        <w:t>其中</w:t>
      </w:r>
      <w:r w:rsidR="004C75D1" w:rsidRPr="00991414">
        <w:rPr>
          <w:position w:val="-10"/>
        </w:rPr>
        <w:object w:dxaOrig="279" w:dyaOrig="340" w14:anchorId="07705AAF">
          <v:shape id="_x0000_i1100" type="#_x0000_t75" style="width:13.55pt;height:17.15pt" o:ole="">
            <v:imagedata r:id="rId168" o:title=""/>
          </v:shape>
          <o:OLEObject Type="Embed" ProgID="Equation.DSMT4" ShapeID="_x0000_i1100" DrawAspect="Content" ObjectID="_1750152903" r:id="rId169"/>
        </w:object>
      </w:r>
      <w:r w:rsidRPr="00F31EAE">
        <w:rPr>
          <w:color w:val="000000"/>
          <w:szCs w:val="24"/>
          <w:lang w:val="en-US"/>
        </w:rPr>
        <w:t>為質子</w:t>
      </w:r>
      <w:r w:rsidRPr="00F31EAE">
        <w:rPr>
          <w:rFonts w:hint="eastAsia"/>
          <w:color w:val="000000"/>
          <w:szCs w:val="24"/>
          <w:lang w:val="en-US"/>
        </w:rPr>
        <w:t>，</w:t>
      </w:r>
      <w:r w:rsidR="004C75D1" w:rsidRPr="00991414">
        <w:rPr>
          <w:position w:val="-6"/>
        </w:rPr>
        <w:object w:dxaOrig="499" w:dyaOrig="300" w14:anchorId="5CDF023F">
          <v:shape id="_x0000_i1101" type="#_x0000_t75" style="width:24.6pt;height:14.9pt" o:ole="">
            <v:imagedata r:id="rId170" o:title=""/>
          </v:shape>
          <o:OLEObject Type="Embed" ProgID="Equation.DSMT4" ShapeID="_x0000_i1101" DrawAspect="Content" ObjectID="_1750152904" r:id="rId171"/>
        </w:object>
      </w:r>
      <w:r w:rsidRPr="00F31EAE">
        <w:rPr>
          <w:color w:val="000000"/>
          <w:szCs w:val="24"/>
          <w:lang w:val="en-US"/>
        </w:rPr>
        <w:t>為氦原子核</w:t>
      </w:r>
      <w:r w:rsidRPr="00F31EAE">
        <w:rPr>
          <w:rFonts w:hint="eastAsia"/>
          <w:color w:val="000000"/>
          <w:szCs w:val="24"/>
          <w:lang w:val="en-US"/>
        </w:rPr>
        <w:t>，</w:t>
      </w:r>
      <w:r w:rsidR="00A60174" w:rsidRPr="00A60174">
        <w:rPr>
          <w:color w:val="000000"/>
          <w:position w:val="-6"/>
          <w:szCs w:val="24"/>
          <w:lang w:val="en-US"/>
        </w:rPr>
        <w:object w:dxaOrig="260" w:dyaOrig="320" w14:anchorId="0267AB51">
          <v:shape id="_x0000_i1102" type="#_x0000_t75" style="width:13.55pt;height:16.5pt" o:ole="">
            <v:imagedata r:id="rId172" o:title=""/>
          </v:shape>
          <o:OLEObject Type="Embed" ProgID="Equation.DSMT4" ShapeID="_x0000_i1102" DrawAspect="Content" ObjectID="_1750152905" r:id="rId173"/>
        </w:object>
      </w:r>
      <w:r w:rsidRPr="00F31EAE">
        <w:rPr>
          <w:color w:val="000000"/>
          <w:szCs w:val="24"/>
          <w:lang w:val="en-US"/>
        </w:rPr>
        <w:t>為正電子</w:t>
      </w:r>
      <w:r w:rsidRPr="00F31EAE">
        <w:rPr>
          <w:rFonts w:hint="eastAsia"/>
          <w:color w:val="000000"/>
          <w:szCs w:val="24"/>
          <w:lang w:val="en-US"/>
        </w:rPr>
        <w:t>，</w:t>
      </w:r>
      <w:r w:rsidR="00A60174" w:rsidRPr="00A60174">
        <w:rPr>
          <w:color w:val="000000"/>
          <w:position w:val="-10"/>
          <w:szCs w:val="24"/>
          <w:lang w:val="en-US"/>
        </w:rPr>
        <w:object w:dxaOrig="260" w:dyaOrig="320" w14:anchorId="6614CB17">
          <v:shape id="_x0000_i1103" type="#_x0000_t75" style="width:13.55pt;height:16.5pt" o:ole="">
            <v:imagedata r:id="rId174" o:title=""/>
          </v:shape>
          <o:OLEObject Type="Embed" ProgID="Equation.DSMT4" ShapeID="_x0000_i1103" DrawAspect="Content" ObjectID="_1750152906" r:id="rId175"/>
        </w:object>
      </w:r>
      <w:r w:rsidRPr="00F31EAE">
        <w:rPr>
          <w:color w:val="000000"/>
          <w:szCs w:val="24"/>
          <w:lang w:val="en-US"/>
        </w:rPr>
        <w:t>為微中子</w:t>
      </w:r>
      <w:r w:rsidR="004C75D1">
        <w:rPr>
          <w:rFonts w:hint="eastAsia"/>
          <w:color w:val="000000"/>
          <w:szCs w:val="24"/>
          <w:lang w:val="en-US"/>
        </w:rPr>
        <w:t>，前述反應過程為</w:t>
      </w:r>
      <w:r w:rsidR="004C75D1" w:rsidRPr="004C75D1">
        <w:rPr>
          <w:color w:val="000000"/>
          <w:position w:val="-10"/>
          <w:szCs w:val="24"/>
          <w:lang w:val="en-US"/>
        </w:rPr>
        <w:object w:dxaOrig="240" w:dyaOrig="300" w14:anchorId="28B7F418">
          <v:shape id="_x0000_i1104" type="#_x0000_t75" style="width:12.2pt;height:14.9pt" o:ole="">
            <v:imagedata r:id="rId176" o:title=""/>
          </v:shape>
          <o:OLEObject Type="Embed" ProgID="Equation.DSMT4" ShapeID="_x0000_i1104" DrawAspect="Content" ObjectID="_1750152907" r:id="rId177"/>
        </w:object>
      </w:r>
      <w:r w:rsidR="004C75D1">
        <w:rPr>
          <w:rFonts w:hint="eastAsia"/>
          <w:color w:val="000000"/>
          <w:szCs w:val="24"/>
          <w:lang w:val="en-US"/>
        </w:rPr>
        <w:t>衰變的一種</w:t>
      </w:r>
      <w:r w:rsidRPr="00F31EAE">
        <w:rPr>
          <w:rFonts w:hint="eastAsia"/>
          <w:color w:val="000000"/>
          <w:szCs w:val="24"/>
          <w:lang w:val="en-US"/>
        </w:rPr>
        <w:t>。太陽的能量主要以光的形式到達地球</w:t>
      </w:r>
      <w:r w:rsidR="00BC1436" w:rsidRPr="00F31EAE">
        <w:rPr>
          <w:rFonts w:hint="eastAsia"/>
          <w:color w:val="000000"/>
          <w:szCs w:val="24"/>
          <w:lang w:val="en-US"/>
        </w:rPr>
        <w:t>，由於光具有粒子性，</w:t>
      </w:r>
      <w:proofErr w:type="gramStart"/>
      <w:r w:rsidR="00BC1436" w:rsidRPr="00F31EAE">
        <w:rPr>
          <w:rFonts w:hint="eastAsia"/>
          <w:color w:val="000000"/>
          <w:szCs w:val="24"/>
          <w:lang w:val="en-US"/>
        </w:rPr>
        <w:t>故光</w:t>
      </w:r>
      <w:r w:rsidR="00BC1436" w:rsidRPr="00F31EAE">
        <w:rPr>
          <w:color w:val="000000"/>
          <w:szCs w:val="24"/>
          <w:lang w:val="en-US"/>
        </w:rPr>
        <w:t>可</w:t>
      </w:r>
      <w:proofErr w:type="gramEnd"/>
      <w:r w:rsidR="00BC1436" w:rsidRPr="00F31EAE">
        <w:rPr>
          <w:color w:val="000000"/>
          <w:szCs w:val="24"/>
          <w:lang w:val="en-US"/>
        </w:rPr>
        <w:t>視為許多光子</w:t>
      </w:r>
      <w:r w:rsidR="00BC1436" w:rsidRPr="00F31EAE">
        <w:rPr>
          <w:rFonts w:hint="eastAsia"/>
          <w:color w:val="000000"/>
          <w:szCs w:val="24"/>
          <w:lang w:val="en-US"/>
        </w:rPr>
        <w:t>的</w:t>
      </w:r>
      <w:r w:rsidR="00BC1436" w:rsidRPr="00F31EAE">
        <w:rPr>
          <w:color w:val="000000"/>
          <w:szCs w:val="24"/>
          <w:lang w:val="en-US"/>
        </w:rPr>
        <w:t>組成</w:t>
      </w:r>
      <w:r w:rsidR="00BC1436" w:rsidRPr="00F31EAE">
        <w:rPr>
          <w:rFonts w:hint="eastAsia"/>
          <w:color w:val="000000"/>
          <w:szCs w:val="24"/>
          <w:lang w:val="en-US"/>
        </w:rPr>
        <w:t>，並以</w:t>
      </w:r>
      <w:r w:rsidR="00BC1436" w:rsidRPr="00F31EAE">
        <w:rPr>
          <w:color w:val="000000"/>
          <w:szCs w:val="24"/>
          <w:lang w:val="en-US"/>
        </w:rPr>
        <w:t>光速</w:t>
      </w:r>
      <w:r w:rsidR="00A60174" w:rsidRPr="00A60174">
        <w:rPr>
          <w:color w:val="000000"/>
          <w:position w:val="-6"/>
          <w:szCs w:val="24"/>
          <w:lang w:val="en-US"/>
        </w:rPr>
        <w:object w:dxaOrig="180" w:dyaOrig="200" w14:anchorId="738691F5">
          <v:shape id="_x0000_i1105" type="#_x0000_t75" style="width:8.15pt;height:10.4pt" o:ole="">
            <v:imagedata r:id="rId178" o:title=""/>
          </v:shape>
          <o:OLEObject Type="Embed" ProgID="Equation.DSMT4" ShapeID="_x0000_i1105" DrawAspect="Content" ObjectID="_1750152908" r:id="rId179"/>
        </w:object>
      </w:r>
      <w:r w:rsidR="00BC1436" w:rsidRPr="00F31EAE">
        <w:rPr>
          <w:rFonts w:hint="eastAsia"/>
          <w:color w:val="000000"/>
          <w:szCs w:val="24"/>
          <w:lang w:val="en-US"/>
        </w:rPr>
        <w:t>行進。光也具有波動性，</w:t>
      </w:r>
      <w:proofErr w:type="gramStart"/>
      <w:r w:rsidR="00BC1436" w:rsidRPr="00F31EAE">
        <w:rPr>
          <w:rFonts w:hint="eastAsia"/>
          <w:color w:val="000000"/>
          <w:szCs w:val="24"/>
          <w:lang w:val="en-US"/>
        </w:rPr>
        <w:t>故光也</w:t>
      </w:r>
      <w:proofErr w:type="gramEnd"/>
      <w:r w:rsidR="00BC1436" w:rsidRPr="00F31EAE">
        <w:rPr>
          <w:rFonts w:hint="eastAsia"/>
          <w:color w:val="000000"/>
          <w:szCs w:val="24"/>
          <w:lang w:val="en-US"/>
        </w:rPr>
        <w:t>可視為以</w:t>
      </w:r>
      <w:r w:rsidR="00BC1436" w:rsidRPr="00F31EAE">
        <w:rPr>
          <w:color w:val="000000"/>
          <w:szCs w:val="24"/>
          <w:lang w:val="en-US"/>
        </w:rPr>
        <w:t>光速</w:t>
      </w:r>
      <w:r w:rsidR="00A60174" w:rsidRPr="00A60174">
        <w:rPr>
          <w:color w:val="000000"/>
          <w:position w:val="-6"/>
          <w:szCs w:val="24"/>
          <w:lang w:val="en-US"/>
        </w:rPr>
        <w:object w:dxaOrig="180" w:dyaOrig="200" w14:anchorId="10E5308F">
          <v:shape id="_x0000_i1106" type="#_x0000_t75" style="width:8.15pt;height:10.4pt" o:ole="">
            <v:imagedata r:id="rId180" o:title=""/>
          </v:shape>
          <o:OLEObject Type="Embed" ProgID="Equation.DSMT4" ShapeID="_x0000_i1106" DrawAspect="Content" ObjectID="_1750152909" r:id="rId181"/>
        </w:object>
      </w:r>
      <w:r w:rsidR="00BC1436" w:rsidRPr="00F31EAE">
        <w:rPr>
          <w:rFonts w:hint="eastAsia"/>
          <w:color w:val="000000"/>
          <w:szCs w:val="24"/>
          <w:lang w:val="en-US"/>
        </w:rPr>
        <w:t>行進的</w:t>
      </w:r>
      <w:r w:rsidR="00BC1436" w:rsidRPr="00F31EAE">
        <w:rPr>
          <w:color w:val="000000"/>
          <w:szCs w:val="24"/>
          <w:lang w:val="en-US"/>
        </w:rPr>
        <w:t>電磁波</w:t>
      </w:r>
      <w:r w:rsidR="00BC1436" w:rsidRPr="00F31EAE">
        <w:rPr>
          <w:rFonts w:hint="eastAsia"/>
          <w:color w:val="000000"/>
          <w:szCs w:val="24"/>
          <w:lang w:val="en-US"/>
        </w:rPr>
        <w:t>。若</w:t>
      </w:r>
      <w:r w:rsidR="00BC1436" w:rsidRPr="00F31EAE">
        <w:rPr>
          <w:color w:val="000000"/>
          <w:szCs w:val="24"/>
          <w:lang w:val="en-US"/>
        </w:rPr>
        <w:t>電磁波的頻率</w:t>
      </w:r>
      <w:r w:rsidR="00BC1436" w:rsidRPr="00F31EAE">
        <w:rPr>
          <w:rFonts w:hint="eastAsia"/>
          <w:color w:val="000000"/>
          <w:szCs w:val="24"/>
          <w:lang w:val="en-US"/>
        </w:rPr>
        <w:t>為</w:t>
      </w:r>
      <w:r w:rsidR="00A60174" w:rsidRPr="00A60174">
        <w:rPr>
          <w:color w:val="000000"/>
          <w:position w:val="-10"/>
          <w:szCs w:val="24"/>
          <w:lang w:val="en-US"/>
        </w:rPr>
        <w:object w:dxaOrig="240" w:dyaOrig="300" w14:anchorId="7479ED65">
          <v:shape id="_x0000_i1107" type="#_x0000_t75" style="width:12.2pt;height:14.9pt" o:ole="">
            <v:imagedata r:id="rId182" o:title=""/>
          </v:shape>
          <o:OLEObject Type="Embed" ProgID="Equation.DSMT4" ShapeID="_x0000_i1107" DrawAspect="Content" ObjectID="_1750152910" r:id="rId183"/>
        </w:object>
      </w:r>
      <w:r w:rsidR="00BC1436" w:rsidRPr="00F31EAE">
        <w:rPr>
          <w:rFonts w:hint="eastAsia"/>
          <w:color w:val="000000"/>
          <w:szCs w:val="24"/>
          <w:lang w:val="en-US"/>
        </w:rPr>
        <w:t>，</w:t>
      </w:r>
      <w:r w:rsidR="00BC1436" w:rsidRPr="00F31EAE">
        <w:rPr>
          <w:color w:val="000000"/>
          <w:szCs w:val="24"/>
          <w:lang w:val="en-US"/>
        </w:rPr>
        <w:t>其組成的光子具有能量</w:t>
      </w:r>
      <w:r w:rsidR="00A60174" w:rsidRPr="00A60174">
        <w:rPr>
          <w:color w:val="000000"/>
          <w:position w:val="-10"/>
          <w:szCs w:val="24"/>
          <w:lang w:val="en-US"/>
        </w:rPr>
        <w:object w:dxaOrig="680" w:dyaOrig="300" w14:anchorId="13846DA2">
          <v:shape id="_x0000_i1108" type="#_x0000_t75" style="width:33.85pt;height:14.9pt" o:ole="">
            <v:imagedata r:id="rId184" o:title=""/>
          </v:shape>
          <o:OLEObject Type="Embed" ProgID="Equation.DSMT4" ShapeID="_x0000_i1108" DrawAspect="Content" ObjectID="_1750152911" r:id="rId185"/>
        </w:object>
      </w:r>
      <w:r w:rsidR="003E51D8" w:rsidRPr="00F31EAE">
        <w:rPr>
          <w:rFonts w:hint="eastAsia"/>
          <w:color w:val="000000"/>
          <w:szCs w:val="24"/>
          <w:lang w:val="en-US"/>
        </w:rPr>
        <w:t>，</w:t>
      </w:r>
      <w:r w:rsidR="00BC1436" w:rsidRPr="00F31EAE">
        <w:rPr>
          <w:color w:val="000000"/>
          <w:szCs w:val="24"/>
          <w:lang w:val="en-US"/>
        </w:rPr>
        <w:t>其中</w:t>
      </w:r>
      <w:r w:rsidR="00A60174" w:rsidRPr="00A60174">
        <w:rPr>
          <w:color w:val="000000"/>
          <w:position w:val="-6"/>
          <w:szCs w:val="24"/>
          <w:lang w:val="en-US"/>
        </w:rPr>
        <w:object w:dxaOrig="180" w:dyaOrig="260" w14:anchorId="1F806DAF">
          <v:shape id="_x0000_i1109" type="#_x0000_t75" style="width:8.15pt;height:13.55pt" o:ole="">
            <v:imagedata r:id="rId186" o:title=""/>
          </v:shape>
          <o:OLEObject Type="Embed" ProgID="Equation.DSMT4" ShapeID="_x0000_i1109" DrawAspect="Content" ObjectID="_1750152912" r:id="rId187"/>
        </w:object>
      </w:r>
      <w:proofErr w:type="gramStart"/>
      <w:r w:rsidR="00BC1436" w:rsidRPr="00F31EAE">
        <w:rPr>
          <w:color w:val="000000"/>
          <w:szCs w:val="24"/>
          <w:lang w:val="en-US"/>
        </w:rPr>
        <w:t>為普朗克</w:t>
      </w:r>
      <w:proofErr w:type="gramEnd"/>
      <w:r w:rsidR="00BC1436" w:rsidRPr="00F31EAE">
        <w:rPr>
          <w:color w:val="000000"/>
          <w:szCs w:val="24"/>
          <w:lang w:val="en-US"/>
        </w:rPr>
        <w:t>常數</w:t>
      </w:r>
      <w:r w:rsidR="00BC1436" w:rsidRPr="00F31EAE">
        <w:rPr>
          <w:rFonts w:hint="eastAsia"/>
          <w:color w:val="000000"/>
          <w:szCs w:val="24"/>
          <w:lang w:val="en-US"/>
        </w:rPr>
        <w:t>。依據以上資料，回答以下問</w:t>
      </w:r>
      <w:r w:rsidR="00BC1436" w:rsidRPr="00F31EAE">
        <w:rPr>
          <w:color w:val="000000"/>
          <w:szCs w:val="24"/>
          <w:lang w:val="en-US"/>
        </w:rPr>
        <w:t>題。</w:t>
      </w:r>
    </w:p>
    <w:p w14:paraId="32F588A4" w14:textId="3A62CC0A" w:rsidR="00BD4D6C" w:rsidRPr="00C92A11" w:rsidRDefault="004C75D1" w:rsidP="00AA1393">
      <w:pPr>
        <w:pStyle w:val="TIT10"/>
        <w:spacing w:beforeLines="15" w:before="36" w:line="355" w:lineRule="atLeast"/>
        <w:ind w:left="360" w:hanging="360"/>
        <w:rPr>
          <w:lang w:val="en-US"/>
        </w:rPr>
      </w:pPr>
      <w:r>
        <w:rPr>
          <w:rFonts w:hint="eastAsia"/>
          <w:lang w:val="en-US"/>
        </w:rPr>
        <w:t>20</w:t>
      </w:r>
      <w:r w:rsidR="00BD4D6C" w:rsidRPr="00C92A11">
        <w:rPr>
          <w:lang w:val="en-US"/>
        </w:rPr>
        <w:t>.</w:t>
      </w:r>
      <w:r w:rsidR="00AC45DE" w:rsidRPr="00C92A11">
        <w:rPr>
          <w:lang w:val="en-US"/>
        </w:rPr>
        <w:tab/>
      </w:r>
      <w:r w:rsidR="00BD4D6C" w:rsidRPr="00C92A11">
        <w:rPr>
          <w:lang w:val="en-US"/>
        </w:rPr>
        <w:t>上述產生微中子的反應屬於</w:t>
      </w:r>
      <w:r>
        <w:rPr>
          <w:rFonts w:hint="eastAsia"/>
          <w:lang w:val="en-US"/>
        </w:rPr>
        <w:t>四大</w:t>
      </w:r>
      <w:r w:rsidR="00BD4D6C" w:rsidRPr="00C92A11">
        <w:rPr>
          <w:lang w:val="en-US"/>
        </w:rPr>
        <w:t>基本</w:t>
      </w:r>
      <w:r w:rsidR="00BD4D6C" w:rsidRPr="00C92A11">
        <w:rPr>
          <w:rFonts w:hint="eastAsia"/>
          <w:lang w:val="en-US"/>
        </w:rPr>
        <w:t>交互作用</w:t>
      </w:r>
      <w:r>
        <w:rPr>
          <w:rFonts w:hint="eastAsia"/>
          <w:lang w:val="en-US"/>
        </w:rPr>
        <w:t>的哪一種</w:t>
      </w:r>
      <w:r w:rsidR="00BD4D6C" w:rsidRPr="00C92A11">
        <w:rPr>
          <w:lang w:val="en-US"/>
        </w:rPr>
        <w:t>？（</w:t>
      </w:r>
      <w:r w:rsidR="00BD4D6C" w:rsidRPr="00C92A11">
        <w:rPr>
          <w:lang w:val="en-US"/>
        </w:rPr>
        <w:t>2</w:t>
      </w:r>
      <w:r w:rsidR="00BD4D6C" w:rsidRPr="00C92A11">
        <w:rPr>
          <w:lang w:val="en-US"/>
        </w:rPr>
        <w:t>分）</w:t>
      </w:r>
    </w:p>
    <w:p w14:paraId="1087D173" w14:textId="3BA82173" w:rsidR="00BD4D6C" w:rsidRPr="00C92A11" w:rsidRDefault="00BD4D6C" w:rsidP="00AA1393">
      <w:pPr>
        <w:pStyle w:val="TIT10"/>
        <w:spacing w:before="60" w:line="355" w:lineRule="atLeast"/>
        <w:ind w:left="360" w:hanging="360"/>
        <w:rPr>
          <w:lang w:val="en-US"/>
        </w:rPr>
      </w:pPr>
      <w:r w:rsidRPr="00C92A11">
        <w:rPr>
          <w:lang w:val="en-US"/>
        </w:rPr>
        <w:t>2</w:t>
      </w:r>
      <w:r w:rsidR="004C75D1">
        <w:rPr>
          <w:rFonts w:hint="eastAsia"/>
          <w:lang w:val="en-US"/>
        </w:rPr>
        <w:t>1</w:t>
      </w:r>
      <w:r w:rsidRPr="00C92A11">
        <w:rPr>
          <w:lang w:val="en-US"/>
        </w:rPr>
        <w:t>.</w:t>
      </w:r>
      <w:r w:rsidR="00AC45DE" w:rsidRPr="00C92A11">
        <w:rPr>
          <w:lang w:val="en-US"/>
        </w:rPr>
        <w:tab/>
      </w:r>
      <w:r w:rsidR="004C75D1">
        <w:rPr>
          <w:rFonts w:hint="eastAsia"/>
          <w:lang w:val="en-US"/>
        </w:rPr>
        <w:t>請以</w:t>
      </w:r>
      <w:r w:rsidRPr="00C92A11">
        <w:rPr>
          <w:lang w:val="en-US"/>
        </w:rPr>
        <w:t>光子動量</w:t>
      </w:r>
      <w:r w:rsidR="00A60174" w:rsidRPr="00A60174">
        <w:rPr>
          <w:position w:val="-10"/>
          <w:lang w:val="en-US"/>
        </w:rPr>
        <w:object w:dxaOrig="220" w:dyaOrig="240" w14:anchorId="69614AD1">
          <v:shape id="_x0000_i1110" type="#_x0000_t75" style="width:11.3pt;height:12.2pt" o:ole="">
            <v:imagedata r:id="rId188" o:title=""/>
          </v:shape>
          <o:OLEObject Type="Embed" ProgID="Equation.DSMT4" ShapeID="_x0000_i1110" DrawAspect="Content" ObjectID="_1750152913" r:id="rId189"/>
        </w:object>
      </w:r>
      <w:r w:rsidRPr="00C92A11">
        <w:rPr>
          <w:lang w:val="en-US"/>
        </w:rPr>
        <w:t>與波長的關係</w:t>
      </w:r>
      <w:r w:rsidR="004C75D1">
        <w:rPr>
          <w:rFonts w:hint="eastAsia"/>
          <w:lang w:val="en-US"/>
        </w:rPr>
        <w:t>出發</w:t>
      </w:r>
      <w:r w:rsidRPr="00C92A11">
        <w:rPr>
          <w:lang w:val="en-US"/>
        </w:rPr>
        <w:t>，就如同物質波的動量與波長的關係。試</w:t>
      </w:r>
      <w:r w:rsidRPr="00C92A11">
        <w:rPr>
          <w:rFonts w:hint="eastAsia"/>
          <w:lang w:val="en-US"/>
        </w:rPr>
        <w:t>適當選用前述</w:t>
      </w:r>
      <w:r w:rsidRPr="00C92A11">
        <w:rPr>
          <w:lang w:val="en-US"/>
        </w:rPr>
        <w:t>所</w:t>
      </w:r>
      <w:r w:rsidRPr="00C92A11">
        <w:rPr>
          <w:rFonts w:hint="eastAsia"/>
          <w:lang w:val="en-US"/>
        </w:rPr>
        <w:t>提及的</w:t>
      </w:r>
      <w:r w:rsidRPr="00C92A11">
        <w:rPr>
          <w:lang w:val="en-US"/>
        </w:rPr>
        <w:t>物理量符號（</w:t>
      </w:r>
      <w:r w:rsidR="00A60174" w:rsidRPr="00A60174">
        <w:rPr>
          <w:position w:val="-4"/>
          <w:lang w:val="en-US"/>
        </w:rPr>
        <w:object w:dxaOrig="240" w:dyaOrig="240" w14:anchorId="1743433F">
          <v:shape id="_x0000_i1111" type="#_x0000_t75" style="width:12.2pt;height:12.2pt" o:ole="">
            <v:imagedata r:id="rId190" o:title=""/>
          </v:shape>
          <o:OLEObject Type="Embed" ProgID="Equation.DSMT4" ShapeID="_x0000_i1111" DrawAspect="Content" ObjectID="_1750152914" r:id="rId191"/>
        </w:object>
      </w:r>
      <w:r w:rsidRPr="00C92A11">
        <w:rPr>
          <w:lang w:val="en-US"/>
        </w:rPr>
        <w:t>,</w:t>
      </w:r>
      <w:r w:rsidR="00A60174" w:rsidRPr="00A60174">
        <w:rPr>
          <w:position w:val="-6"/>
          <w:lang w:val="en-US"/>
        </w:rPr>
        <w:object w:dxaOrig="180" w:dyaOrig="260" w14:anchorId="74F2F609">
          <v:shape id="_x0000_i1112" type="#_x0000_t75" style="width:8.15pt;height:13.55pt" o:ole="">
            <v:imagedata r:id="rId192" o:title=""/>
          </v:shape>
          <o:OLEObject Type="Embed" ProgID="Equation.DSMT4" ShapeID="_x0000_i1112" DrawAspect="Content" ObjectID="_1750152915" r:id="rId193"/>
        </w:object>
      </w:r>
      <w:r w:rsidRPr="00C92A11">
        <w:rPr>
          <w:lang w:val="en-US"/>
        </w:rPr>
        <w:t>,</w:t>
      </w:r>
      <w:r w:rsidR="00A60174" w:rsidRPr="00A60174">
        <w:rPr>
          <w:position w:val="-10"/>
          <w:lang w:val="en-US"/>
        </w:rPr>
        <w:object w:dxaOrig="240" w:dyaOrig="300" w14:anchorId="48B95F12">
          <v:shape id="_x0000_i1113" type="#_x0000_t75" style="width:12.2pt;height:14.9pt" o:ole="">
            <v:imagedata r:id="rId194" o:title=""/>
          </v:shape>
          <o:OLEObject Type="Embed" ProgID="Equation.DSMT4" ShapeID="_x0000_i1113" DrawAspect="Content" ObjectID="_1750152916" r:id="rId195"/>
        </w:object>
      </w:r>
      <w:r w:rsidRPr="00C92A11">
        <w:rPr>
          <w:lang w:val="en-US"/>
        </w:rPr>
        <w:t>,</w:t>
      </w:r>
      <w:r w:rsidR="00A60174" w:rsidRPr="00A60174">
        <w:rPr>
          <w:position w:val="-6"/>
          <w:lang w:val="en-US"/>
        </w:rPr>
        <w:object w:dxaOrig="180" w:dyaOrig="200" w14:anchorId="7A9273AE">
          <v:shape id="_x0000_i1114" type="#_x0000_t75" style="width:8.15pt;height:10.4pt" o:ole="">
            <v:imagedata r:id="rId196" o:title=""/>
          </v:shape>
          <o:OLEObject Type="Embed" ProgID="Equation.DSMT4" ShapeID="_x0000_i1114" DrawAspect="Content" ObjectID="_1750152917" r:id="rId197"/>
        </w:object>
      </w:r>
      <w:r w:rsidRPr="00C92A11">
        <w:rPr>
          <w:lang w:val="en-US"/>
        </w:rPr>
        <w:t>），表示光子動量</w:t>
      </w:r>
      <w:r w:rsidR="00A60174" w:rsidRPr="00A60174">
        <w:rPr>
          <w:position w:val="-10"/>
          <w:lang w:val="en-US"/>
        </w:rPr>
        <w:object w:dxaOrig="220" w:dyaOrig="240" w14:anchorId="2493D940">
          <v:shape id="_x0000_i1115" type="#_x0000_t75" style="width:11.3pt;height:12.2pt" o:ole="">
            <v:imagedata r:id="rId198" o:title=""/>
          </v:shape>
          <o:OLEObject Type="Embed" ProgID="Equation.DSMT4" ShapeID="_x0000_i1115" DrawAspect="Content" ObjectID="_1750152918" r:id="rId199"/>
        </w:object>
      </w:r>
      <w:r w:rsidRPr="00C92A11">
        <w:rPr>
          <w:lang w:val="en-US"/>
        </w:rPr>
        <w:t>。</w:t>
      </w:r>
      <w:r w:rsidR="004C75D1" w:rsidRPr="00C92A11">
        <w:rPr>
          <w:lang w:val="en-US"/>
        </w:rPr>
        <w:t>（</w:t>
      </w:r>
      <w:r w:rsidR="004C75D1">
        <w:rPr>
          <w:rFonts w:hint="eastAsia"/>
          <w:lang w:val="en-US"/>
        </w:rPr>
        <w:t>需有演算過程</w:t>
      </w:r>
      <w:r w:rsidR="004C75D1" w:rsidRPr="00C92A11">
        <w:rPr>
          <w:lang w:val="en-US"/>
        </w:rPr>
        <w:t>）</w:t>
      </w:r>
      <w:r w:rsidRPr="00C92A11">
        <w:rPr>
          <w:lang w:val="en-US"/>
        </w:rPr>
        <w:t>（</w:t>
      </w:r>
      <w:r w:rsidRPr="00C92A11">
        <w:rPr>
          <w:lang w:val="en-US"/>
        </w:rPr>
        <w:t>4</w:t>
      </w:r>
      <w:r w:rsidRPr="00C92A11">
        <w:rPr>
          <w:lang w:val="en-US"/>
        </w:rPr>
        <w:t>分）</w:t>
      </w:r>
    </w:p>
    <w:p w14:paraId="457AE266" w14:textId="1F5CA66D" w:rsidR="00CF75EB" w:rsidRPr="009D741B" w:rsidRDefault="003F5D75" w:rsidP="009D741B">
      <w:pPr>
        <w:pStyle w:val="-"/>
        <w:spacing w:before="60"/>
        <w:rPr>
          <w:lang w:val="en-US"/>
        </w:rPr>
      </w:pPr>
      <w:r w:rsidRPr="009D741B">
        <w:rPr>
          <w:lang w:val="en-US"/>
        </w:rPr>
        <w:lastRenderedPageBreak/>
        <w:t>2</w:t>
      </w:r>
      <w:r w:rsidR="004C75D1">
        <w:rPr>
          <w:rFonts w:hint="eastAsia"/>
          <w:lang w:val="en-US"/>
        </w:rPr>
        <w:t>2</w:t>
      </w:r>
      <w:r w:rsidR="00CF75EB" w:rsidRPr="009D741B">
        <w:rPr>
          <w:lang w:val="en-US"/>
        </w:rPr>
        <w:t>-</w:t>
      </w:r>
      <w:r w:rsidR="00CF75EB" w:rsidRPr="009D741B">
        <w:rPr>
          <w:rFonts w:hint="eastAsia"/>
          <w:lang w:val="en-US"/>
        </w:rPr>
        <w:t>2</w:t>
      </w:r>
      <w:r w:rsidR="004C75D1">
        <w:rPr>
          <w:lang w:val="en-US"/>
        </w:rPr>
        <w:t>3</w:t>
      </w:r>
      <w:proofErr w:type="gramStart"/>
      <w:r w:rsidR="00CF75EB" w:rsidRPr="009D741B">
        <w:rPr>
          <w:rFonts w:hint="eastAsia"/>
          <w:lang w:val="en-US"/>
        </w:rPr>
        <w:t>題為題</w:t>
      </w:r>
      <w:proofErr w:type="gramEnd"/>
      <w:r w:rsidR="00CF75EB" w:rsidRPr="009D741B">
        <w:rPr>
          <w:rFonts w:hint="eastAsia"/>
          <w:lang w:val="en-US"/>
        </w:rPr>
        <w:t>組</w:t>
      </w:r>
      <w:bookmarkEnd w:id="10"/>
    </w:p>
    <w:bookmarkStart w:id="11" w:name="_Hlk136359367"/>
    <w:p w14:paraId="164C30AF" w14:textId="4F3E9479" w:rsidR="00BA67EE" w:rsidRPr="00F31EAE" w:rsidRDefault="00696E9F" w:rsidP="00F31EAE">
      <w:pPr>
        <w:pStyle w:val="TIT10"/>
        <w:adjustRightInd/>
        <w:spacing w:before="60"/>
        <w:ind w:left="0" w:firstLineChars="0" w:firstLine="0"/>
        <w:rPr>
          <w:color w:val="000000"/>
          <w:szCs w:val="24"/>
          <w:lang w:val="en-US"/>
        </w:rPr>
      </w:pPr>
      <w:r w:rsidRPr="00F31EAE">
        <w:rPr>
          <w:noProof/>
          <w:color w:val="000000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33152" behindDoc="0" locked="0" layoutInCell="1" allowOverlap="1" wp14:anchorId="03DA807B" wp14:editId="457FD5A7">
                <wp:simplePos x="0" y="0"/>
                <wp:positionH relativeFrom="column">
                  <wp:posOffset>4949190</wp:posOffset>
                </wp:positionH>
                <wp:positionV relativeFrom="paragraph">
                  <wp:posOffset>337925</wp:posOffset>
                </wp:positionV>
                <wp:extent cx="980440" cy="1287780"/>
                <wp:effectExtent l="19050" t="38100" r="10160" b="7620"/>
                <wp:wrapSquare wrapText="bothSides"/>
                <wp:docPr id="11" name="群組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980440" cy="1287780"/>
                          <a:chOff x="0" y="0"/>
                          <a:chExt cx="1407160" cy="2077459"/>
                        </a:xfrm>
                      </wpg:grpSpPr>
                      <wpg:grpSp>
                        <wpg:cNvPr id="12" name="群組 1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407160" cy="1679575"/>
                            <a:chOff x="2198" y="385"/>
                            <a:chExt cx="2216" cy="2645"/>
                          </a:xfrm>
                        </wpg:grpSpPr>
                        <wps:wsp>
                          <wps:cNvPr id="13" name="Rectangle 6" descr="對角線: 寬右斜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2506" y="1552"/>
                              <a:ext cx="1610" cy="215"/>
                            </a:xfrm>
                            <a:custGeom>
                              <a:avLst/>
                              <a:gdLst>
                                <a:gd name="connsiteX0" fmla="*/ 0 w 1026375"/>
                                <a:gd name="connsiteY0" fmla="*/ 0 h 151927"/>
                                <a:gd name="connsiteX1" fmla="*/ 1026375 w 1026375"/>
                                <a:gd name="connsiteY1" fmla="*/ 0 h 151927"/>
                                <a:gd name="connsiteX2" fmla="*/ 1026375 w 1026375"/>
                                <a:gd name="connsiteY2" fmla="*/ 151927 h 151927"/>
                                <a:gd name="connsiteX3" fmla="*/ 0 w 1026375"/>
                                <a:gd name="connsiteY3" fmla="*/ 151927 h 151927"/>
                                <a:gd name="connsiteX4" fmla="*/ 0 w 1026375"/>
                                <a:gd name="connsiteY4" fmla="*/ 0 h 151927"/>
                                <a:gd name="connsiteX0" fmla="*/ 0 w 1039931"/>
                                <a:gd name="connsiteY0" fmla="*/ 0 h 151927"/>
                                <a:gd name="connsiteX1" fmla="*/ 1026375 w 1039931"/>
                                <a:gd name="connsiteY1" fmla="*/ 0 h 151927"/>
                                <a:gd name="connsiteX2" fmla="*/ 1039931 w 1039931"/>
                                <a:gd name="connsiteY2" fmla="*/ 70525 h 151927"/>
                                <a:gd name="connsiteX3" fmla="*/ 1026375 w 1039931"/>
                                <a:gd name="connsiteY3" fmla="*/ 151927 h 151927"/>
                                <a:gd name="connsiteX4" fmla="*/ 0 w 1039931"/>
                                <a:gd name="connsiteY4" fmla="*/ 151927 h 151927"/>
                                <a:gd name="connsiteX5" fmla="*/ 0 w 1039931"/>
                                <a:gd name="connsiteY5" fmla="*/ 0 h 151927"/>
                                <a:gd name="connsiteX0" fmla="*/ 0 w 1068510"/>
                                <a:gd name="connsiteY0" fmla="*/ 0 h 151927"/>
                                <a:gd name="connsiteX1" fmla="*/ 1026375 w 1068510"/>
                                <a:gd name="connsiteY1" fmla="*/ 0 h 151927"/>
                                <a:gd name="connsiteX2" fmla="*/ 1068510 w 1068510"/>
                                <a:gd name="connsiteY2" fmla="*/ 70528 h 151927"/>
                                <a:gd name="connsiteX3" fmla="*/ 1026375 w 1068510"/>
                                <a:gd name="connsiteY3" fmla="*/ 151927 h 151927"/>
                                <a:gd name="connsiteX4" fmla="*/ 0 w 1068510"/>
                                <a:gd name="connsiteY4" fmla="*/ 151927 h 151927"/>
                                <a:gd name="connsiteX5" fmla="*/ 0 w 1068510"/>
                                <a:gd name="connsiteY5" fmla="*/ 0 h 151927"/>
                                <a:gd name="connsiteX0" fmla="*/ 0 w 1026375"/>
                                <a:gd name="connsiteY0" fmla="*/ 0 h 151927"/>
                                <a:gd name="connsiteX1" fmla="*/ 1026375 w 1026375"/>
                                <a:gd name="connsiteY1" fmla="*/ 0 h 151927"/>
                                <a:gd name="connsiteX2" fmla="*/ 1026375 w 1026375"/>
                                <a:gd name="connsiteY2" fmla="*/ 151927 h 151927"/>
                                <a:gd name="connsiteX3" fmla="*/ 0 w 1026375"/>
                                <a:gd name="connsiteY3" fmla="*/ 151927 h 151927"/>
                                <a:gd name="connsiteX4" fmla="*/ 0 w 1026375"/>
                                <a:gd name="connsiteY4" fmla="*/ 0 h 15192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26375" h="151927">
                                  <a:moveTo>
                                    <a:pt x="0" y="0"/>
                                  </a:moveTo>
                                  <a:lnTo>
                                    <a:pt x="1026375" y="0"/>
                                  </a:lnTo>
                                  <a:lnTo>
                                    <a:pt x="1026375" y="151927"/>
                                  </a:lnTo>
                                  <a:lnTo>
                                    <a:pt x="0" y="15192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pattFill prst="ltUpDiag">
                              <a:fgClr>
                                <a:srgbClr val="333333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7" descr="對角線: 寬右斜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3026" y="1637"/>
                              <a:ext cx="572" cy="2204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333333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Freeform 8"/>
                          <wps:cNvSpPr>
                            <a:spLocks/>
                          </wps:cNvSpPr>
                          <wps:spPr bwMode="auto">
                            <a:xfrm rot="10800000">
                              <a:off x="3203" y="400"/>
                              <a:ext cx="232" cy="2400"/>
                            </a:xfrm>
                            <a:custGeom>
                              <a:avLst/>
                              <a:gdLst>
                                <a:gd name="T0" fmla="*/ 0 w 2190"/>
                                <a:gd name="T1" fmla="*/ 0 h 720"/>
                                <a:gd name="T2" fmla="*/ 0 w 2190"/>
                                <a:gd name="T3" fmla="*/ 720 h 720"/>
                                <a:gd name="T4" fmla="*/ 2190 w 2190"/>
                                <a:gd name="T5" fmla="*/ 720 h 720"/>
                                <a:gd name="T6" fmla="*/ 2190 w 2190"/>
                                <a:gd name="T7" fmla="*/ 0 h 7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90" h="720">
                                  <a:moveTo>
                                    <a:pt x="0" y="0"/>
                                  </a:moveTo>
                                  <a:lnTo>
                                    <a:pt x="0" y="720"/>
                                  </a:lnTo>
                                  <a:lnTo>
                                    <a:pt x="2190" y="720"/>
                                  </a:lnTo>
                                  <a:lnTo>
                                    <a:pt x="2190" y="0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Freeform 9"/>
                          <wps:cNvSpPr>
                            <a:spLocks/>
                          </wps:cNvSpPr>
                          <wps:spPr bwMode="auto">
                            <a:xfrm>
                              <a:off x="2198" y="2310"/>
                              <a:ext cx="2205" cy="720"/>
                            </a:xfrm>
                            <a:custGeom>
                              <a:avLst/>
                              <a:gdLst>
                                <a:gd name="T0" fmla="*/ 0 w 2190"/>
                                <a:gd name="T1" fmla="*/ 0 h 720"/>
                                <a:gd name="T2" fmla="*/ 0 w 2190"/>
                                <a:gd name="T3" fmla="*/ 720 h 720"/>
                                <a:gd name="T4" fmla="*/ 2190 w 2190"/>
                                <a:gd name="T5" fmla="*/ 720 h 720"/>
                                <a:gd name="T6" fmla="*/ 2190 w 2190"/>
                                <a:gd name="T7" fmla="*/ 0 h 7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90" h="720">
                                  <a:moveTo>
                                    <a:pt x="0" y="0"/>
                                  </a:moveTo>
                                  <a:lnTo>
                                    <a:pt x="0" y="720"/>
                                  </a:lnTo>
                                  <a:lnTo>
                                    <a:pt x="2190" y="720"/>
                                  </a:lnTo>
                                  <a:lnTo>
                                    <a:pt x="2190" y="0"/>
                                  </a:ln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AutoShap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85" y="871"/>
                              <a:ext cx="0" cy="157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37" y="1497"/>
                              <a:ext cx="385" cy="3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182D9D" w14:textId="77777777" w:rsidR="009A3E17" w:rsidRPr="00626A52" w:rsidRDefault="009A3E17" w:rsidP="00696E9F">
                                <w:pPr>
                                  <w:rPr>
                                    <w:rFonts w:ascii="Times New Roman" w:eastAsia="新細明體" w:hAnsi="Times New Roman" w:cs="Times New Roman"/>
                                    <w:i/>
                                    <w:sz w:val="22"/>
                                  </w:rPr>
                                </w:pPr>
                                <w:r w:rsidRPr="00626A52">
                                  <w:rPr>
                                    <w:rFonts w:ascii="Times New Roman" w:eastAsia="新細明體" w:hAnsi="Times New Roman" w:cs="Times New Roman"/>
                                    <w:i/>
                                    <w:sz w:val="22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" name="AutoShap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00" y="385"/>
                              <a:ext cx="1" cy="207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5" y="1280"/>
                              <a:ext cx="385" cy="3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757F1A" w14:textId="77777777" w:rsidR="009A3E17" w:rsidRPr="00626A52" w:rsidRDefault="009A3E17" w:rsidP="00696E9F">
                                <w:pPr>
                                  <w:rPr>
                                    <w:rFonts w:ascii="Times New Roman" w:eastAsia="新細明體" w:hAnsi="Times New Roman" w:cs="Times New Roman"/>
                                    <w:i/>
                                    <w:sz w:val="22"/>
                                  </w:rPr>
                                </w:pPr>
                                <w:r w:rsidRPr="00626A52">
                                  <w:rPr>
                                    <w:rFonts w:ascii="Times New Roman" w:eastAsia="新細明體" w:hAnsi="Times New Roman" w:cs="Times New Roman"/>
                                    <w:i/>
                                    <w:sz w:val="22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5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86374" y="1779036"/>
                            <a:ext cx="435783" cy="298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033FBD" w14:textId="77777777" w:rsidR="009A3E17" w:rsidRPr="00D6227C" w:rsidRDefault="009A3E17" w:rsidP="00A60174">
                              <w:pPr>
                                <w:snapToGrid w:val="0"/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6227C">
                                <w:rPr>
                                  <w:rFonts w:ascii="Times New Roman" w:eastAsia="新細明體" w:hAnsi="Times New Roman" w:cs="Times New Roman"/>
                                  <w:spacing w:val="20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ascii="Times New Roman" w:eastAsia="新細明體" w:hAnsi="Times New Roman" w:cs="Times New Roman"/>
                                  <w:spacing w:val="20"/>
                                  <w:sz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DA807B" id="群組 11" o:spid="_x0000_s1163" style="position:absolute;left:0;text-align:left;margin-left:389.7pt;margin-top:26.6pt;width:77.2pt;height:101.4pt;z-index:251633152;mso-width-relative:margin;mso-height-relative:margin" coordsize="14071,20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">
                <o:lock v:ext="edit" aspectratio="t"/>
                <v:group id="群組 12" o:spid="_x0000_s1164" style="position:absolute;width:14071;height:16795" coordorigin="2198,385" coordsize="2216,2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Rectangle 6" o:spid="_x0000_s1165" alt="對角線: 寬右斜" style="position:absolute;left:2506;top:1552;width:1610;height:215;rotation:-90;visibility:visible;mso-wrap-style:square;v-text-anchor:top" coordsize="1026375,151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" path="m,l1026375,r,151927l,151927,,xe" fillcolor="#333" stroked="f">
                    <v:fill r:id="rId200" o:title="" type="pattern"/>
                    <v:stroke joinstyle="miter"/>
                    <v:path o:connecttype="custom" o:connectlocs="0,0;1610,0;1610,215;0,215;0,0" o:connectangles="0,0,0,0,0"/>
                  </v:shape>
                  <v:rect id="Rectangle 7" o:spid="_x0000_s1166" alt="對角線: 寬右斜" style="position:absolute;left:3026;top:1637;width:572;height:220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" fillcolor="#333" stroked="f">
                    <v:fill r:id="rId200" o:title="" type="pattern"/>
                  </v:rect>
                  <v:shape id="Freeform 8" o:spid="_x0000_s1167" style="position:absolute;left:3203;top:400;width:232;height:2400;rotation:180;visibility:visible;mso-wrap-style:square;v-text-anchor:top" coordsize="219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" path="m,l,720r2190,l2190,e" filled="f" strokeweight="1.5pt">
                    <v:path arrowok="t" o:connecttype="custom" o:connectlocs="0,0;0,2400;232,2400;232,0" o:connectangles="0,0,0,0"/>
                  </v:shape>
                  <v:shape id="Freeform 9" o:spid="_x0000_s1168" style="position:absolute;left:2198;top:2310;width:2205;height:720;visibility:visible;mso-wrap-style:square;v-text-anchor:top" coordsize="219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" path="m,l,720r2190,l2190,e" filled="f" strokeweight="3pt">
                    <v:path arrowok="t" o:connecttype="custom" o:connectlocs="0,0;0,720;2205,720;2205,0" o:connectangles="0,0,0,0"/>
                  </v:shape>
                  <v:shape id="AutoShape 10" o:spid="_x0000_s1169" type="#_x0000_t32" style="position:absolute;left:3585;top:871;width:0;height:15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">
                    <v:stroke startarrow="block" endarrow="block"/>
                  </v:shape>
                  <v:shape id="_x0000_s1170" type="#_x0000_t202" style="position:absolute;left:3637;top:1497;width:385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6x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BlV9kAL36BwAA//8DAFBLAQItABQABgAIAAAAIQDb4fbL7gAAAIUBAAATAAAAAAAAAAAA&#10;AAAAAAAAAABbQ29udGVudF9UeXBlc10ueG1sUEsBAi0AFAAGAAgAAAAhAFr0LFu/AAAAFQEAAAsA&#10;AAAAAAAAAAAAAAAAHwEAAF9yZWxzLy5yZWxzUEsBAi0AFAAGAAgAAAAhAOtPrrHEAAAA2wAAAA8A&#10;AAAAAAAAAAAAAAAABwIAAGRycy9kb3ducmV2LnhtbFBLBQYAAAAAAwADALcAAAD4AgAAAAA=&#10;" filled="f" stroked="f">
                    <v:textbox inset="0,0,0,0">
                      <w:txbxContent>
                        <w:p w14:paraId="25182D9D" w14:textId="77777777" w:rsidR="009A3E17" w:rsidRPr="00626A52" w:rsidRDefault="009A3E17" w:rsidP="00696E9F">
                          <w:pPr>
                            <w:rPr>
                              <w:rFonts w:ascii="Times New Roman" w:eastAsia="新細明體" w:hAnsi="Times New Roman" w:cs="Times New Roman"/>
                              <w:i/>
                              <w:sz w:val="22"/>
                            </w:rPr>
                          </w:pPr>
                          <w:r w:rsidRPr="00626A52">
                            <w:rPr>
                              <w:rFonts w:ascii="Times New Roman" w:eastAsia="新細明體" w:hAnsi="Times New Roman" w:cs="Times New Roman"/>
                              <w:i/>
                              <w:sz w:val="22"/>
                            </w:rPr>
                            <w:t>h</w:t>
                          </w:r>
                        </w:p>
                      </w:txbxContent>
                    </v:textbox>
                  </v:shape>
                  <v:shape id="AutoShape 12" o:spid="_x0000_s1171" type="#_x0000_t32" style="position:absolute;left:3000;top:385;width:1;height:20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">
                    <v:stroke startarrow="block" endarrow="block"/>
                  </v:shape>
                  <v:shape id="_x0000_s1172" type="#_x0000_t202" style="position:absolute;left:2615;top:1280;width:385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77sxQAAANsAAAAPAAAAZHJzL2Rvd25yZXYueG1sRI9Ba8JA&#10;FITvhf6H5RW8NRsFpU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DsH77sxQAAANsAAAAP&#10;AAAAAAAAAAAAAAAAAAcCAABkcnMvZG93bnJldi54bWxQSwUGAAAAAAMAAwC3AAAA+QIAAAAA&#10;" filled="f" stroked="f">
                    <v:textbox inset="0,0,0,0">
                      <w:txbxContent>
                        <w:p w14:paraId="66757F1A" w14:textId="77777777" w:rsidR="009A3E17" w:rsidRPr="00626A52" w:rsidRDefault="009A3E17" w:rsidP="00696E9F">
                          <w:pPr>
                            <w:rPr>
                              <w:rFonts w:ascii="Times New Roman" w:eastAsia="新細明體" w:hAnsi="Times New Roman" w:cs="Times New Roman"/>
                              <w:i/>
                              <w:sz w:val="22"/>
                            </w:rPr>
                          </w:pPr>
                          <w:r w:rsidRPr="00626A52">
                            <w:rPr>
                              <w:rFonts w:ascii="Times New Roman" w:eastAsia="新細明體" w:hAnsi="Times New Roman" w:cs="Times New Roman"/>
                              <w:i/>
                              <w:sz w:val="22"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  <v:shape id="_x0000_s1173" type="#_x0000_t202" style="position:absolute;left:4863;top:17790;width:4358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SCb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HM0gm8MAAADbAAAADwAA&#10;AAAAAAAAAAAAAAAHAgAAZHJzL2Rvd25yZXYueG1sUEsFBgAAAAADAAMAtwAAAPcCAAAAAA==&#10;" filled="f" stroked="f">
                  <v:textbox inset="0,0,0,0">
                    <w:txbxContent>
                      <w:p w14:paraId="61033FBD" w14:textId="77777777" w:rsidR="009A3E17" w:rsidRPr="00D6227C" w:rsidRDefault="009A3E17" w:rsidP="00A60174">
                        <w:pPr>
                          <w:snapToGrid w:val="0"/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D6227C">
                          <w:rPr>
                            <w:rFonts w:ascii="Times New Roman" w:eastAsia="新細明體" w:hAnsi="Times New Roman" w:cs="Times New Roman"/>
                            <w:spacing w:val="20"/>
                            <w:sz w:val="22"/>
                          </w:rPr>
                          <w:t>圖</w:t>
                        </w:r>
                        <w:r>
                          <w:rPr>
                            <w:rFonts w:ascii="Times New Roman" w:eastAsia="新細明體" w:hAnsi="Times New Roman" w:cs="Times New Roman"/>
                            <w:spacing w:val="20"/>
                            <w:sz w:val="22"/>
                          </w:rPr>
                          <w:t>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A67EE" w:rsidRPr="00F31EAE">
        <w:rPr>
          <w:color w:val="000000"/>
          <w:szCs w:val="24"/>
          <w:lang w:val="en-US"/>
        </w:rPr>
        <w:t>某生自製水銀氣壓計來</w:t>
      </w:r>
      <w:r w:rsidR="00BA67EE" w:rsidRPr="00F31EAE">
        <w:rPr>
          <w:rFonts w:hint="eastAsia"/>
          <w:color w:val="000000"/>
          <w:szCs w:val="24"/>
          <w:lang w:val="en-US"/>
        </w:rPr>
        <w:t>進行實驗</w:t>
      </w:r>
      <w:r w:rsidR="00BA67EE" w:rsidRPr="00F31EAE">
        <w:rPr>
          <w:color w:val="000000"/>
          <w:szCs w:val="24"/>
          <w:lang w:val="en-US"/>
        </w:rPr>
        <w:t>。他將裝滿水銀的圓柱形平底長玻璃試管垂直倒立沒入水銀槽內，並</w:t>
      </w:r>
      <w:r w:rsidR="00BA67EE" w:rsidRPr="00F31EAE">
        <w:rPr>
          <w:rFonts w:hint="eastAsia"/>
          <w:color w:val="000000"/>
          <w:szCs w:val="24"/>
          <w:lang w:val="en-US"/>
        </w:rPr>
        <w:t>以外力</w:t>
      </w:r>
      <w:proofErr w:type="gramStart"/>
      <w:r w:rsidR="00BA67EE" w:rsidRPr="00F31EAE">
        <w:rPr>
          <w:color w:val="000000"/>
          <w:szCs w:val="24"/>
          <w:lang w:val="en-US"/>
        </w:rPr>
        <w:t>使閉口端</w:t>
      </w:r>
      <w:proofErr w:type="gramEnd"/>
      <w:r w:rsidR="00BA67EE" w:rsidRPr="00F31EAE">
        <w:rPr>
          <w:color w:val="000000"/>
          <w:szCs w:val="24"/>
          <w:lang w:val="en-US"/>
        </w:rPr>
        <w:t>高出水銀槽液面</w:t>
      </w:r>
      <w:r w:rsidR="00A60174" w:rsidRPr="00A60174">
        <w:rPr>
          <w:color w:val="000000"/>
          <w:position w:val="-4"/>
          <w:szCs w:val="24"/>
          <w:lang w:val="en-US"/>
        </w:rPr>
        <w:object w:dxaOrig="279" w:dyaOrig="240" w14:anchorId="1F710B11">
          <v:shape id="_x0000_i1116" type="#_x0000_t75" style="width:13.55pt;height:12.2pt" o:ole="">
            <v:imagedata r:id="rId201" o:title=""/>
          </v:shape>
          <o:OLEObject Type="Embed" ProgID="Equation.DSMT4" ShapeID="_x0000_i1116" DrawAspect="Content" ObjectID="_1750152919" r:id="rId202"/>
        </w:object>
      </w:r>
      <w:r w:rsidR="00940F98" w:rsidRPr="00F31EAE">
        <w:rPr>
          <w:rFonts w:hint="eastAsia"/>
          <w:color w:val="000000"/>
          <w:szCs w:val="24"/>
          <w:lang w:val="en-US"/>
        </w:rPr>
        <w:t>公分</w:t>
      </w:r>
      <w:r w:rsidR="00BA67EE" w:rsidRPr="00F31EAE">
        <w:rPr>
          <w:rFonts w:hint="eastAsia"/>
          <w:color w:val="000000"/>
          <w:szCs w:val="24"/>
          <w:lang w:val="en-US"/>
        </w:rPr>
        <w:t>，閉口端的玻璃厚度可忽略</w:t>
      </w:r>
      <w:r w:rsidR="00BA67EE" w:rsidRPr="00F31EAE">
        <w:rPr>
          <w:color w:val="000000"/>
          <w:szCs w:val="24"/>
          <w:lang w:val="en-US"/>
        </w:rPr>
        <w:t>。當到</w:t>
      </w:r>
      <w:r w:rsidR="00BA67EE" w:rsidRPr="00F31EAE">
        <w:rPr>
          <w:rFonts w:hint="eastAsia"/>
          <w:color w:val="000000"/>
          <w:szCs w:val="24"/>
          <w:lang w:val="en-US"/>
        </w:rPr>
        <w:t>達</w:t>
      </w:r>
      <w:r w:rsidR="00BA67EE" w:rsidRPr="00F31EAE">
        <w:rPr>
          <w:color w:val="000000"/>
          <w:szCs w:val="24"/>
          <w:lang w:val="en-US"/>
        </w:rPr>
        <w:t>靜態平衡時，液體中同一水平高度上的各點壓力必相等</w:t>
      </w:r>
      <w:r w:rsidR="00BA67EE" w:rsidRPr="00F31EAE">
        <w:rPr>
          <w:rFonts w:hint="eastAsia"/>
          <w:color w:val="000000"/>
          <w:szCs w:val="24"/>
          <w:lang w:val="en-US"/>
        </w:rPr>
        <w:t>，此時試</w:t>
      </w:r>
      <w:r w:rsidR="00BA67EE" w:rsidRPr="00F31EAE">
        <w:rPr>
          <w:color w:val="000000"/>
          <w:szCs w:val="24"/>
          <w:lang w:val="en-US"/>
        </w:rPr>
        <w:t>管內</w:t>
      </w:r>
      <w:proofErr w:type="gramStart"/>
      <w:r w:rsidR="00BA67EE" w:rsidRPr="00F31EAE">
        <w:rPr>
          <w:color w:val="000000"/>
          <w:szCs w:val="24"/>
          <w:lang w:val="en-US"/>
        </w:rPr>
        <w:t>水銀液面和</w:t>
      </w:r>
      <w:proofErr w:type="gramEnd"/>
      <w:r w:rsidR="00BA67EE" w:rsidRPr="00F31EAE">
        <w:rPr>
          <w:color w:val="000000"/>
          <w:szCs w:val="24"/>
          <w:lang w:val="en-US"/>
        </w:rPr>
        <w:t>水銀</w:t>
      </w:r>
      <w:proofErr w:type="gramStart"/>
      <w:r w:rsidR="00BA67EE" w:rsidRPr="00F31EAE">
        <w:rPr>
          <w:color w:val="000000"/>
          <w:szCs w:val="24"/>
          <w:lang w:val="en-US"/>
        </w:rPr>
        <w:t>槽液</w:t>
      </w:r>
      <w:proofErr w:type="gramEnd"/>
      <w:r w:rsidR="00BA67EE" w:rsidRPr="00F31EAE">
        <w:rPr>
          <w:color w:val="000000"/>
          <w:szCs w:val="24"/>
          <w:lang w:val="en-US"/>
        </w:rPr>
        <w:t>面的高度差</w:t>
      </w:r>
      <w:r w:rsidR="00BA67EE" w:rsidRPr="00F31EAE">
        <w:rPr>
          <w:rFonts w:hint="eastAsia"/>
          <w:color w:val="000000"/>
          <w:szCs w:val="24"/>
          <w:lang w:val="en-US"/>
        </w:rPr>
        <w:t>為</w:t>
      </w:r>
      <w:r w:rsidR="00A60174" w:rsidRPr="00A60174">
        <w:rPr>
          <w:color w:val="000000"/>
          <w:position w:val="-6"/>
          <w:szCs w:val="24"/>
          <w:lang w:val="en-US"/>
        </w:rPr>
        <w:object w:dxaOrig="180" w:dyaOrig="260" w14:anchorId="16DB4655">
          <v:shape id="_x0000_i1117" type="#_x0000_t75" style="width:8.15pt;height:13.55pt" o:ole="">
            <v:imagedata r:id="rId203" o:title=""/>
          </v:shape>
          <o:OLEObject Type="Embed" ProgID="Equation.DSMT4" ShapeID="_x0000_i1117" DrawAspect="Content" ObjectID="_1750152920" r:id="rId204"/>
        </w:object>
      </w:r>
      <w:proofErr w:type="gramStart"/>
      <w:r w:rsidR="00940F98" w:rsidRPr="00F31EAE">
        <w:rPr>
          <w:rFonts w:hint="eastAsia"/>
          <w:color w:val="000000"/>
          <w:szCs w:val="24"/>
          <w:lang w:val="en-US"/>
        </w:rPr>
        <w:t>公分</w:t>
      </w:r>
      <w:proofErr w:type="gramEnd"/>
      <w:r w:rsidR="00BA67EE" w:rsidRPr="00F31EAE">
        <w:rPr>
          <w:color w:val="000000"/>
          <w:szCs w:val="24"/>
          <w:lang w:val="en-US"/>
        </w:rPr>
        <w:t>，如圖</w:t>
      </w:r>
      <w:r w:rsidR="00940F98" w:rsidRPr="00F31EAE">
        <w:rPr>
          <w:rFonts w:hint="eastAsia"/>
          <w:color w:val="000000"/>
          <w:szCs w:val="24"/>
          <w:lang w:val="en-US"/>
        </w:rPr>
        <w:t>6</w:t>
      </w:r>
      <w:r w:rsidR="00BA67EE" w:rsidRPr="00F31EAE">
        <w:rPr>
          <w:color w:val="000000"/>
          <w:szCs w:val="24"/>
          <w:lang w:val="en-US"/>
        </w:rPr>
        <w:t>所示</w:t>
      </w:r>
      <w:r w:rsidR="00BA67EE" w:rsidRPr="00F31EAE">
        <w:rPr>
          <w:rFonts w:hint="eastAsia"/>
          <w:color w:val="000000"/>
          <w:szCs w:val="24"/>
          <w:lang w:val="en-US"/>
        </w:rPr>
        <w:t>。假設若發生</w:t>
      </w:r>
      <w:r w:rsidR="00A60174" w:rsidRPr="00A60174">
        <w:rPr>
          <w:color w:val="000000"/>
          <w:position w:val="-6"/>
          <w:szCs w:val="24"/>
          <w:lang w:val="en-US"/>
        </w:rPr>
        <w:object w:dxaOrig="600" w:dyaOrig="260" w14:anchorId="3292618E">
          <v:shape id="_x0000_i1118" type="#_x0000_t75" style="width:30pt;height:13.55pt" o:ole="">
            <v:imagedata r:id="rId205" o:title=""/>
          </v:shape>
          <o:OLEObject Type="Embed" ProgID="Equation.DSMT4" ShapeID="_x0000_i1118" DrawAspect="Content" ObjectID="_1750152921" r:id="rId206"/>
        </w:object>
      </w:r>
      <w:r w:rsidR="00BA67EE" w:rsidRPr="00F31EAE">
        <w:rPr>
          <w:rFonts w:hint="eastAsia"/>
          <w:color w:val="000000"/>
          <w:szCs w:val="24"/>
          <w:lang w:val="en-US"/>
        </w:rPr>
        <w:t>的情況時，試管內的水銀面上方始終為真空</w:t>
      </w:r>
      <w:r w:rsidR="00BA67EE" w:rsidRPr="00F31EAE">
        <w:rPr>
          <w:color w:val="000000"/>
          <w:szCs w:val="24"/>
          <w:lang w:val="en-US"/>
        </w:rPr>
        <w:t>。已知</w:t>
      </w:r>
      <w:r w:rsidR="00BA67EE" w:rsidRPr="00F31EAE">
        <w:rPr>
          <w:rFonts w:hint="eastAsia"/>
          <w:color w:val="000000"/>
          <w:szCs w:val="24"/>
          <w:lang w:val="en-US"/>
        </w:rPr>
        <w:t>1</w:t>
      </w:r>
      <w:r w:rsidR="00BA67EE" w:rsidRPr="00F31EAE">
        <w:rPr>
          <w:rFonts w:hint="eastAsia"/>
          <w:color w:val="000000"/>
          <w:szCs w:val="24"/>
          <w:lang w:val="en-US"/>
        </w:rPr>
        <w:t>個標準大氣壓等於</w:t>
      </w:r>
      <w:r w:rsidR="00BA67EE" w:rsidRPr="00F31EAE">
        <w:rPr>
          <w:rFonts w:hint="eastAsia"/>
          <w:color w:val="000000"/>
          <w:szCs w:val="24"/>
          <w:lang w:val="en-US"/>
        </w:rPr>
        <w:t>76</w:t>
      </w:r>
      <w:bookmarkStart w:id="12" w:name="_Hlk136594690"/>
      <w:r w:rsidR="00BA67EE" w:rsidRPr="00F31EAE">
        <w:rPr>
          <w:rFonts w:hint="eastAsia"/>
          <w:color w:val="000000"/>
          <w:szCs w:val="24"/>
          <w:lang w:val="en-US"/>
        </w:rPr>
        <w:t>公分</w:t>
      </w:r>
      <w:bookmarkEnd w:id="12"/>
      <w:r w:rsidR="00BA67EE" w:rsidRPr="00F31EAE">
        <w:rPr>
          <w:rFonts w:hint="eastAsia"/>
          <w:color w:val="000000"/>
          <w:szCs w:val="24"/>
          <w:lang w:val="en-US"/>
        </w:rPr>
        <w:t>水銀柱高，</w:t>
      </w:r>
      <w:r w:rsidR="00BA67EE" w:rsidRPr="00F31EAE">
        <w:rPr>
          <w:color w:val="000000"/>
          <w:szCs w:val="24"/>
          <w:lang w:val="en-US"/>
        </w:rPr>
        <w:t>記為</w:t>
      </w:r>
      <w:r w:rsidR="00BA67EE" w:rsidRPr="00F31EAE">
        <w:rPr>
          <w:color w:val="000000"/>
          <w:szCs w:val="24"/>
          <w:lang w:val="en-US"/>
        </w:rPr>
        <w:t>76 cm</w:t>
      </w:r>
      <w:r w:rsidR="00BA67EE" w:rsidRPr="00F31EAE">
        <w:rPr>
          <w:rFonts w:hint="eastAsia"/>
          <w:color w:val="000000"/>
          <w:szCs w:val="24"/>
          <w:lang w:val="en-US"/>
        </w:rPr>
        <w:t>-</w:t>
      </w:r>
      <w:r w:rsidR="00BA67EE" w:rsidRPr="00F31EAE">
        <w:rPr>
          <w:color w:val="000000"/>
          <w:szCs w:val="24"/>
          <w:lang w:val="en-US"/>
        </w:rPr>
        <w:t>Hg</w:t>
      </w:r>
      <w:r w:rsidR="00BA67EE" w:rsidRPr="00F31EAE">
        <w:rPr>
          <w:rFonts w:hint="eastAsia"/>
          <w:color w:val="000000"/>
          <w:szCs w:val="24"/>
          <w:lang w:val="en-US"/>
        </w:rPr>
        <w:t>。試依據上述資訊與圖</w:t>
      </w:r>
      <w:r w:rsidR="00F167A0" w:rsidRPr="00F31EAE">
        <w:rPr>
          <w:color w:val="000000"/>
          <w:szCs w:val="24"/>
          <w:lang w:val="en-US"/>
        </w:rPr>
        <w:t>6</w:t>
      </w:r>
      <w:r w:rsidR="00BA67EE" w:rsidRPr="00F31EAE">
        <w:rPr>
          <w:rFonts w:hint="eastAsia"/>
          <w:color w:val="000000"/>
          <w:szCs w:val="24"/>
          <w:lang w:val="en-US"/>
        </w:rPr>
        <w:t>，</w:t>
      </w:r>
      <w:r w:rsidR="00BA67EE" w:rsidRPr="00F31EAE">
        <w:rPr>
          <w:color w:val="000000"/>
          <w:szCs w:val="24"/>
          <w:lang w:val="en-US"/>
        </w:rPr>
        <w:t>回答</w:t>
      </w:r>
      <w:r w:rsidR="00BA67EE" w:rsidRPr="00F31EAE">
        <w:rPr>
          <w:rFonts w:hint="eastAsia"/>
          <w:color w:val="000000"/>
          <w:szCs w:val="24"/>
          <w:lang w:val="en-US"/>
        </w:rPr>
        <w:t>以下問</w:t>
      </w:r>
      <w:r w:rsidR="00BA67EE" w:rsidRPr="00F31EAE">
        <w:rPr>
          <w:color w:val="000000"/>
          <w:szCs w:val="24"/>
          <w:lang w:val="en-US"/>
        </w:rPr>
        <w:t>題。</w:t>
      </w:r>
    </w:p>
    <w:p w14:paraId="03F463F3" w14:textId="08BB5C67" w:rsidR="00BA67EE" w:rsidRPr="00C92A11" w:rsidRDefault="00BA67EE" w:rsidP="00C92A11">
      <w:pPr>
        <w:pStyle w:val="TIT10"/>
        <w:spacing w:before="60"/>
        <w:ind w:left="360" w:hanging="360"/>
        <w:rPr>
          <w:lang w:val="en-US"/>
        </w:rPr>
      </w:pPr>
      <w:r w:rsidRPr="00C92A11">
        <w:rPr>
          <w:lang w:val="en-US"/>
        </w:rPr>
        <w:t>2</w:t>
      </w:r>
      <w:r w:rsidR="004C75D1">
        <w:rPr>
          <w:rFonts w:hint="eastAsia"/>
          <w:lang w:val="en-US"/>
        </w:rPr>
        <w:t>2</w:t>
      </w:r>
      <w:r w:rsidRPr="00C92A11">
        <w:rPr>
          <w:lang w:val="en-US"/>
        </w:rPr>
        <w:t>.</w:t>
      </w:r>
      <w:r w:rsidR="00AC45DE" w:rsidRPr="00C92A11">
        <w:rPr>
          <w:lang w:val="en-US"/>
        </w:rPr>
        <w:tab/>
      </w:r>
      <w:r w:rsidRPr="00C92A11">
        <w:rPr>
          <w:rFonts w:hint="eastAsia"/>
          <w:lang w:val="en-US"/>
        </w:rPr>
        <w:t>若水銀槽上方的氣壓等於</w:t>
      </w:r>
      <w:r w:rsidRPr="00C92A11">
        <w:rPr>
          <w:rFonts w:hint="eastAsia"/>
          <w:lang w:val="en-US"/>
        </w:rPr>
        <w:t>1</w:t>
      </w:r>
      <w:r w:rsidRPr="00C92A11">
        <w:rPr>
          <w:rFonts w:hint="eastAsia"/>
          <w:lang w:val="en-US"/>
        </w:rPr>
        <w:t>個標準大氣壓，並</w:t>
      </w:r>
      <w:r w:rsidR="00C64710">
        <w:rPr>
          <w:rFonts w:hint="eastAsia"/>
          <w:lang w:val="en-US"/>
        </w:rPr>
        <w:t>施以</w:t>
      </w:r>
      <w:r w:rsidRPr="00C92A11">
        <w:rPr>
          <w:rFonts w:hint="eastAsia"/>
          <w:lang w:val="en-US"/>
        </w:rPr>
        <w:t>外力使</w:t>
      </w:r>
      <w:r w:rsidR="00A60174" w:rsidRPr="00A60174">
        <w:rPr>
          <w:position w:val="-6"/>
          <w:lang w:val="en-US"/>
        </w:rPr>
        <w:object w:dxaOrig="900" w:dyaOrig="260" w14:anchorId="6708880C">
          <v:shape id="_x0000_i1119" type="#_x0000_t75" style="width:44.25pt;height:13.55pt" o:ole="">
            <v:imagedata r:id="rId207" o:title=""/>
          </v:shape>
          <o:OLEObject Type="Embed" ProgID="Equation.DSMT4" ShapeID="_x0000_i1119" DrawAspect="Content" ObjectID="_1750152922" r:id="rId208"/>
        </w:object>
      </w:r>
      <w:r w:rsidRPr="00C92A11">
        <w:rPr>
          <w:rFonts w:hint="eastAsia"/>
          <w:lang w:val="en-US"/>
        </w:rPr>
        <w:t>且保持靜止，</w:t>
      </w:r>
      <w:r w:rsidRPr="00C92A11">
        <w:rPr>
          <w:lang w:val="en-US"/>
        </w:rPr>
        <w:t>下列</w:t>
      </w:r>
      <w:r w:rsidR="004C75D1">
        <w:rPr>
          <w:rFonts w:hint="eastAsia"/>
          <w:lang w:val="en-US"/>
        </w:rPr>
        <w:t>敘</w:t>
      </w:r>
      <w:r w:rsidRPr="00C92A11">
        <w:rPr>
          <w:lang w:val="en-US"/>
        </w:rPr>
        <w:t>述哪些正確？（多選）（</w:t>
      </w:r>
      <w:r w:rsidRPr="00C92A11">
        <w:rPr>
          <w:lang w:val="en-US"/>
        </w:rPr>
        <w:t>4</w:t>
      </w:r>
      <w:r w:rsidRPr="00C92A11">
        <w:rPr>
          <w:lang w:val="en-US"/>
        </w:rPr>
        <w:t>分）</w:t>
      </w:r>
    </w:p>
    <w:p w14:paraId="51AB017F" w14:textId="7CE7A4AB" w:rsidR="00BA67EE" w:rsidRPr="00F31EAE" w:rsidRDefault="00BA67EE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lang w:val="es-ES"/>
        </w:rPr>
        <w:t>(A)</w:t>
      </w:r>
      <w:r w:rsidR="00A60174">
        <w:rPr>
          <w:lang w:val="es-ES"/>
        </w:rPr>
        <w:t xml:space="preserve"> </w:t>
      </w:r>
      <w:r w:rsidR="00A60174" w:rsidRPr="00A60174">
        <w:rPr>
          <w:position w:val="-6"/>
          <w:lang w:val="es-ES"/>
        </w:rPr>
        <w:object w:dxaOrig="720" w:dyaOrig="260" w14:anchorId="4DF3F4AB">
          <v:shape id="_x0000_i1120" type="#_x0000_t75" style="width:36.8pt;height:13.55pt" o:ole="">
            <v:imagedata r:id="rId209" o:title=""/>
          </v:shape>
          <o:OLEObject Type="Embed" ProgID="Equation.DSMT4" ShapeID="_x0000_i1120" DrawAspect="Content" ObjectID="_1750152923" r:id="rId210"/>
        </w:object>
      </w:r>
      <w:r w:rsidR="00AC45DE" w:rsidRPr="00F31EAE">
        <w:rPr>
          <w:lang w:val="es-ES"/>
        </w:rPr>
        <w:tab/>
      </w:r>
      <w:r w:rsidRPr="00F31EAE">
        <w:rPr>
          <w:rFonts w:hint="eastAsia"/>
          <w:lang w:val="es-ES"/>
        </w:rPr>
        <w:t>(B</w:t>
      </w:r>
      <w:r w:rsidRPr="00F31EAE">
        <w:rPr>
          <w:lang w:val="es-ES"/>
        </w:rPr>
        <w:t>)</w:t>
      </w:r>
      <w:r w:rsidR="00A60174">
        <w:rPr>
          <w:lang w:val="es-ES"/>
        </w:rPr>
        <w:t xml:space="preserve"> </w:t>
      </w:r>
      <w:r w:rsidR="00A60174" w:rsidRPr="00A60174">
        <w:rPr>
          <w:position w:val="-6"/>
          <w:lang w:val="es-ES"/>
        </w:rPr>
        <w:object w:dxaOrig="639" w:dyaOrig="260" w14:anchorId="017E3DE1">
          <v:shape id="_x0000_i1121" type="#_x0000_t75" style="width:31.6pt;height:13.55pt" o:ole="">
            <v:imagedata r:id="rId211" o:title=""/>
          </v:shape>
          <o:OLEObject Type="Embed" ProgID="Equation.DSMT4" ShapeID="_x0000_i1121" DrawAspect="Content" ObjectID="_1750152924" r:id="rId212"/>
        </w:object>
      </w:r>
      <w:r w:rsidR="00AC45DE" w:rsidRPr="00F31EAE">
        <w:rPr>
          <w:lang w:val="es-ES"/>
        </w:rPr>
        <w:tab/>
      </w:r>
      <w:r w:rsidRPr="00F31EAE">
        <w:rPr>
          <w:rFonts w:hint="eastAsia"/>
          <w:lang w:val="es-ES"/>
        </w:rPr>
        <w:t>(</w:t>
      </w:r>
      <w:r w:rsidRPr="00F31EAE">
        <w:rPr>
          <w:lang w:val="es-ES"/>
        </w:rPr>
        <w:t xml:space="preserve">C) </w:t>
      </w:r>
      <w:r w:rsidR="00A60174" w:rsidRPr="00A60174">
        <w:rPr>
          <w:position w:val="-6"/>
          <w:lang w:val="es-ES"/>
        </w:rPr>
        <w:object w:dxaOrig="720" w:dyaOrig="260" w14:anchorId="0A059C57">
          <v:shape id="_x0000_i1122" type="#_x0000_t75" style="width:36.8pt;height:13.55pt" o:ole="">
            <v:imagedata r:id="rId213" o:title=""/>
          </v:shape>
          <o:OLEObject Type="Embed" ProgID="Equation.DSMT4" ShapeID="_x0000_i1122" DrawAspect="Content" ObjectID="_1750152925" r:id="rId214"/>
        </w:object>
      </w:r>
    </w:p>
    <w:p w14:paraId="28654306" w14:textId="7B48D7DC" w:rsidR="00BA67EE" w:rsidRPr="00F31EAE" w:rsidRDefault="00BA67EE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rFonts w:hint="eastAsia"/>
          <w:lang w:val="es-ES"/>
        </w:rPr>
        <w:t>(</w:t>
      </w:r>
      <w:r w:rsidRPr="00F31EAE">
        <w:rPr>
          <w:lang w:val="es-ES"/>
        </w:rPr>
        <w:t xml:space="preserve">D) </w:t>
      </w:r>
      <w:r w:rsidRPr="00F31EAE">
        <w:rPr>
          <w:lang w:val="es-ES"/>
        </w:rPr>
        <w:t>當外力</w:t>
      </w:r>
      <w:r w:rsidRPr="00F31EAE">
        <w:rPr>
          <w:rFonts w:hint="eastAsia"/>
          <w:lang w:val="es-ES"/>
        </w:rPr>
        <w:t>拉高試管</w:t>
      </w:r>
      <w:r w:rsidRPr="00F31EAE">
        <w:rPr>
          <w:lang w:val="es-ES"/>
        </w:rPr>
        <w:t>使</w:t>
      </w:r>
      <w:r w:rsidR="00616C71" w:rsidRPr="00616C71">
        <w:rPr>
          <w:color w:val="000000"/>
          <w:position w:val="-2"/>
          <w:szCs w:val="24"/>
        </w:rPr>
        <w:object w:dxaOrig="279" w:dyaOrig="240" w14:anchorId="29FA1D75">
          <v:shape id="_x0000_i1123" type="#_x0000_t75" style="width:13.55pt;height:12.2pt" o:ole="">
            <v:imagedata r:id="rId201" o:title=""/>
          </v:shape>
          <o:OLEObject Type="Embed" ProgID="Equation.DSMT4" ShapeID="_x0000_i1123" DrawAspect="Content" ObjectID="_1750152926" r:id="rId215"/>
        </w:object>
      </w:r>
      <w:r w:rsidRPr="00F31EAE">
        <w:rPr>
          <w:lang w:val="es-ES"/>
        </w:rPr>
        <w:t>從原本的初始值增加</w:t>
      </w:r>
      <w:r w:rsidRPr="00F31EAE">
        <w:rPr>
          <w:lang w:val="es-ES"/>
        </w:rPr>
        <w:t>10</w:t>
      </w:r>
      <w:r w:rsidRPr="00F31EAE">
        <w:rPr>
          <w:lang w:val="es-ES"/>
        </w:rPr>
        <w:t>時，則</w:t>
      </w:r>
      <w:r w:rsidR="00A60174" w:rsidRPr="00616C71">
        <w:rPr>
          <w:position w:val="-4"/>
          <w:lang w:val="es-ES"/>
        </w:rPr>
        <w:object w:dxaOrig="180" w:dyaOrig="260" w14:anchorId="536A4840">
          <v:shape id="_x0000_i1124" type="#_x0000_t75" style="width:8.15pt;height:13.55pt" o:ole="">
            <v:imagedata r:id="rId216" o:title=""/>
          </v:shape>
          <o:OLEObject Type="Embed" ProgID="Equation.DSMT4" ShapeID="_x0000_i1124" DrawAspect="Content" ObjectID="_1750152927" r:id="rId217"/>
        </w:object>
      </w:r>
      <w:r w:rsidRPr="00F31EAE">
        <w:rPr>
          <w:lang w:val="es-ES"/>
        </w:rPr>
        <w:t>也會同時增加</w:t>
      </w:r>
      <w:r w:rsidRPr="00F31EAE">
        <w:rPr>
          <w:lang w:val="es-ES"/>
        </w:rPr>
        <w:t>10</w:t>
      </w:r>
    </w:p>
    <w:p w14:paraId="4FC90782" w14:textId="14C20468" w:rsidR="00BA67EE" w:rsidRPr="00F31EAE" w:rsidRDefault="00BA67EE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lang w:val="es-ES"/>
        </w:rPr>
        <w:t xml:space="preserve">(E) </w:t>
      </w:r>
      <w:r w:rsidRPr="00F31EAE">
        <w:rPr>
          <w:lang w:val="es-ES"/>
        </w:rPr>
        <w:t>當外力</w:t>
      </w:r>
      <w:r w:rsidRPr="00F31EAE">
        <w:rPr>
          <w:rFonts w:hint="eastAsia"/>
          <w:lang w:val="es-ES"/>
        </w:rPr>
        <w:t>降低試管</w:t>
      </w:r>
      <w:r w:rsidRPr="00F31EAE">
        <w:rPr>
          <w:lang w:val="es-ES"/>
        </w:rPr>
        <w:t>使</w:t>
      </w:r>
      <w:r w:rsidR="00616C71" w:rsidRPr="00616C71">
        <w:rPr>
          <w:color w:val="000000"/>
          <w:position w:val="-2"/>
          <w:szCs w:val="24"/>
        </w:rPr>
        <w:object w:dxaOrig="279" w:dyaOrig="240" w14:anchorId="322D73D8">
          <v:shape id="_x0000_i1125" type="#_x0000_t75" style="width:13.55pt;height:12.2pt" o:ole="">
            <v:imagedata r:id="rId201" o:title=""/>
          </v:shape>
          <o:OLEObject Type="Embed" ProgID="Equation.DSMT4" ShapeID="_x0000_i1125" DrawAspect="Content" ObjectID="_1750152928" r:id="rId218"/>
        </w:object>
      </w:r>
      <w:r w:rsidRPr="00F31EAE">
        <w:rPr>
          <w:lang w:val="es-ES"/>
        </w:rPr>
        <w:t>從原本的初始值減少</w:t>
      </w:r>
      <w:r w:rsidRPr="00F31EAE">
        <w:rPr>
          <w:lang w:val="es-ES"/>
        </w:rPr>
        <w:t>10</w:t>
      </w:r>
      <w:r w:rsidRPr="00F31EAE">
        <w:rPr>
          <w:lang w:val="es-ES"/>
        </w:rPr>
        <w:t>之後，此時</w:t>
      </w:r>
      <w:r w:rsidR="00A60174" w:rsidRPr="00616C71">
        <w:rPr>
          <w:position w:val="-4"/>
          <w:lang w:val="es-ES"/>
        </w:rPr>
        <w:object w:dxaOrig="600" w:dyaOrig="260" w14:anchorId="61663A1A">
          <v:shape id="_x0000_i1126" type="#_x0000_t75" style="width:30pt;height:13.55pt" o:ole="">
            <v:imagedata r:id="rId219" o:title=""/>
          </v:shape>
          <o:OLEObject Type="Embed" ProgID="Equation.DSMT4" ShapeID="_x0000_i1126" DrawAspect="Content" ObjectID="_1750152929" r:id="rId220"/>
        </w:object>
      </w:r>
    </w:p>
    <w:bookmarkEnd w:id="11"/>
    <w:p w14:paraId="646C6D25" w14:textId="396AABEB" w:rsidR="00140BCC" w:rsidRPr="00C92A11" w:rsidRDefault="00140BCC" w:rsidP="00C92A11">
      <w:pPr>
        <w:pStyle w:val="TIT10"/>
        <w:spacing w:before="60"/>
        <w:ind w:left="360" w:hanging="360"/>
        <w:rPr>
          <w:lang w:val="en-US"/>
        </w:rPr>
      </w:pPr>
      <w:r w:rsidRPr="00C92A11">
        <w:rPr>
          <w:lang w:val="en-US"/>
        </w:rPr>
        <w:t>23.</w:t>
      </w:r>
      <w:r w:rsidR="00AC45DE" w:rsidRPr="00C92A11">
        <w:rPr>
          <w:lang w:val="en-US"/>
        </w:rPr>
        <w:tab/>
      </w:r>
      <w:r w:rsidRPr="00C92A11">
        <w:rPr>
          <w:rFonts w:hint="eastAsia"/>
          <w:lang w:val="en-US"/>
        </w:rPr>
        <w:t>今將</w:t>
      </w:r>
      <w:r w:rsidRPr="00C92A11">
        <w:rPr>
          <w:lang w:val="en-US"/>
        </w:rPr>
        <w:t>水銀槽上方的外界空氣</w:t>
      </w:r>
      <w:r w:rsidRPr="00C92A11">
        <w:rPr>
          <w:rFonts w:hint="eastAsia"/>
          <w:lang w:val="en-US"/>
        </w:rPr>
        <w:t>始終</w:t>
      </w:r>
      <w:r w:rsidRPr="00C92A11">
        <w:rPr>
          <w:lang w:val="en-US"/>
        </w:rPr>
        <w:t>保持在</w:t>
      </w:r>
      <w:r w:rsidRPr="00C92A11">
        <w:rPr>
          <w:lang w:val="en-US"/>
        </w:rPr>
        <w:t>1</w:t>
      </w:r>
      <w:r w:rsidRPr="00C92A11">
        <w:rPr>
          <w:lang w:val="en-US"/>
        </w:rPr>
        <w:t>個標準大氣壓</w:t>
      </w:r>
      <w:r w:rsidR="006C59D5" w:rsidRPr="00C92A11">
        <w:rPr>
          <w:rFonts w:hint="eastAsia"/>
          <w:lang w:val="en-US"/>
        </w:rPr>
        <w:t>，</w:t>
      </w:r>
      <w:r w:rsidRPr="00C92A11">
        <w:rPr>
          <w:rFonts w:hint="eastAsia"/>
          <w:lang w:val="en-US"/>
        </w:rPr>
        <w:t>初始時</w:t>
      </w:r>
      <w:r w:rsidR="00A60174" w:rsidRPr="00A60174">
        <w:rPr>
          <w:position w:val="-6"/>
          <w:lang w:val="en-US"/>
        </w:rPr>
        <w:object w:dxaOrig="720" w:dyaOrig="260" w14:anchorId="528C960E">
          <v:shape id="_x0000_i1127" type="#_x0000_t75" style="width:36.8pt;height:13.55pt" o:ole="">
            <v:imagedata r:id="rId221" o:title=""/>
          </v:shape>
          <o:OLEObject Type="Embed" ProgID="Equation.DSMT4" ShapeID="_x0000_i1127" DrawAspect="Content" ObjectID="_1750152930" r:id="rId222"/>
        </w:object>
      </w:r>
      <w:r w:rsidRPr="00C92A11">
        <w:rPr>
          <w:rFonts w:hint="eastAsia"/>
          <w:lang w:val="en-US"/>
        </w:rPr>
        <w:t>，接著改變</w:t>
      </w:r>
      <w:r w:rsidRPr="00C92A11">
        <w:rPr>
          <w:lang w:val="en-US"/>
        </w:rPr>
        <w:t>外力</w:t>
      </w:r>
      <w:r w:rsidRPr="00C92A11">
        <w:rPr>
          <w:rFonts w:hint="eastAsia"/>
          <w:lang w:val="en-US"/>
        </w:rPr>
        <w:t>上拉試管，使</w:t>
      </w:r>
      <w:r w:rsidR="00A60174" w:rsidRPr="00A60174">
        <w:rPr>
          <w:position w:val="-4"/>
          <w:lang w:val="en-US"/>
        </w:rPr>
        <w:object w:dxaOrig="279" w:dyaOrig="240" w14:anchorId="4F27EAA1">
          <v:shape id="_x0000_i1128" type="#_x0000_t75" style="width:13.55pt;height:12.2pt" o:ole="">
            <v:imagedata r:id="rId223" o:title=""/>
          </v:shape>
          <o:OLEObject Type="Embed" ProgID="Equation.DSMT4" ShapeID="_x0000_i1128" DrawAspect="Content" ObjectID="_1750152931" r:id="rId224"/>
        </w:object>
      </w:r>
      <w:r w:rsidRPr="00C92A11">
        <w:rPr>
          <w:rFonts w:hint="eastAsia"/>
          <w:lang w:val="en-US"/>
        </w:rPr>
        <w:t>增加</w:t>
      </w:r>
      <w:r w:rsidRPr="00C92A11">
        <w:rPr>
          <w:lang w:val="en-US"/>
        </w:rPr>
        <w:t>為</w:t>
      </w:r>
      <w:r w:rsidRPr="00C92A11">
        <w:rPr>
          <w:lang w:val="en-US"/>
        </w:rPr>
        <w:t>80</w:t>
      </w:r>
      <w:r w:rsidR="006C59D5" w:rsidRPr="00C92A11">
        <w:rPr>
          <w:rFonts w:hint="eastAsia"/>
          <w:lang w:val="en-US"/>
        </w:rPr>
        <w:t>。</w:t>
      </w:r>
      <w:r w:rsidRPr="00C92A11">
        <w:rPr>
          <w:lang w:val="en-US"/>
        </w:rPr>
        <w:t>計算外力</w:t>
      </w:r>
      <w:r w:rsidRPr="00C92A11">
        <w:rPr>
          <w:rFonts w:hint="eastAsia"/>
          <w:lang w:val="en-US"/>
        </w:rPr>
        <w:t>在上拉試管</w:t>
      </w:r>
      <w:r w:rsidRPr="00C92A11">
        <w:rPr>
          <w:rFonts w:hint="eastAsia"/>
          <w:lang w:val="en-US"/>
        </w:rPr>
        <w:t>10</w:t>
      </w:r>
      <w:r w:rsidRPr="00C92A11">
        <w:rPr>
          <w:lang w:val="en-US"/>
        </w:rPr>
        <w:t xml:space="preserve"> cm</w:t>
      </w:r>
      <w:r w:rsidR="00C4769B" w:rsidRPr="00C92A11">
        <w:rPr>
          <w:rFonts w:hint="eastAsia"/>
          <w:lang w:val="en-US"/>
        </w:rPr>
        <w:t>的前</w:t>
      </w:r>
      <w:r w:rsidR="009C5D58" w:rsidRPr="00C92A11">
        <w:rPr>
          <w:rFonts w:hint="eastAsia"/>
          <w:lang w:val="en-US"/>
        </w:rPr>
        <w:t>後</w:t>
      </w:r>
      <w:r w:rsidRPr="00C92A11">
        <w:rPr>
          <w:rFonts w:hint="eastAsia"/>
          <w:lang w:val="en-US"/>
        </w:rPr>
        <w:t>，水銀的位能變化為何？</w:t>
      </w:r>
      <w:r w:rsidRPr="00C92A11">
        <w:rPr>
          <w:lang w:val="en-US"/>
        </w:rPr>
        <w:t>假設試管的截面積為</w:t>
      </w:r>
      <w:r w:rsidR="00A60174" w:rsidRPr="00A60174">
        <w:rPr>
          <w:position w:val="-6"/>
          <w:lang w:val="en-US"/>
        </w:rPr>
        <w:object w:dxaOrig="600" w:dyaOrig="300" w14:anchorId="070C62DE">
          <v:shape id="_x0000_i1129" type="#_x0000_t75" style="width:30pt;height:14.9pt" o:ole="">
            <v:imagedata r:id="rId225" o:title=""/>
          </v:shape>
          <o:OLEObject Type="Embed" ProgID="Equation.DSMT4" ShapeID="_x0000_i1129" DrawAspect="Content" ObjectID="_1750152932" r:id="rId226"/>
        </w:object>
      </w:r>
      <w:r w:rsidRPr="00C92A11">
        <w:rPr>
          <w:lang w:val="en-US"/>
        </w:rPr>
        <w:t>，</w:t>
      </w:r>
      <w:r w:rsidRPr="00C92A11">
        <w:rPr>
          <w:rFonts w:hint="eastAsia"/>
          <w:lang w:val="en-US"/>
        </w:rPr>
        <w:t>試管的重量可忽略，</w:t>
      </w:r>
      <w:r w:rsidRPr="00C92A11">
        <w:rPr>
          <w:lang w:val="en-US"/>
        </w:rPr>
        <w:t>水銀</w:t>
      </w:r>
      <w:proofErr w:type="gramStart"/>
      <w:r w:rsidRPr="00C92A11">
        <w:rPr>
          <w:lang w:val="en-US"/>
        </w:rPr>
        <w:t>槽液面</w:t>
      </w:r>
      <w:proofErr w:type="gramEnd"/>
      <w:r w:rsidRPr="00C92A11">
        <w:rPr>
          <w:rFonts w:hint="eastAsia"/>
          <w:lang w:val="en-US"/>
        </w:rPr>
        <w:t>的高度變化可忽略，水銀密度為</w:t>
      </w:r>
      <w:r w:rsidR="00A60174" w:rsidRPr="00A60174">
        <w:rPr>
          <w:position w:val="-10"/>
          <w:lang w:val="en-US"/>
        </w:rPr>
        <w:object w:dxaOrig="1160" w:dyaOrig="340" w14:anchorId="4C2FB384">
          <v:shape id="_x0000_i1130" type="#_x0000_t75" style="width:57.1pt;height:16.5pt" o:ole="">
            <v:imagedata r:id="rId227" o:title=""/>
          </v:shape>
          <o:OLEObject Type="Embed" ProgID="Equation.DSMT4" ShapeID="_x0000_i1130" DrawAspect="Content" ObjectID="_1750152933" r:id="rId228"/>
        </w:object>
      </w:r>
      <w:r w:rsidRPr="00C92A11">
        <w:rPr>
          <w:rFonts w:hint="eastAsia"/>
          <w:lang w:val="en-US"/>
        </w:rPr>
        <w:t>，重力加速度為</w:t>
      </w:r>
      <w:r w:rsidR="00A60174" w:rsidRPr="00A60174">
        <w:rPr>
          <w:position w:val="-6"/>
          <w:lang w:val="en-US"/>
        </w:rPr>
        <w:object w:dxaOrig="840" w:dyaOrig="300" w14:anchorId="66ED82FC">
          <v:shape id="_x0000_i1131" type="#_x0000_t75" style="width:42pt;height:14.9pt" o:ole="">
            <v:imagedata r:id="rId229" o:title=""/>
          </v:shape>
          <o:OLEObject Type="Embed" ProgID="Equation.DSMT4" ShapeID="_x0000_i1131" DrawAspect="Content" ObjectID="_1750152934" r:id="rId230"/>
        </w:object>
      </w:r>
      <w:r w:rsidRPr="00C92A11">
        <w:rPr>
          <w:rFonts w:hint="eastAsia"/>
          <w:lang w:val="en-US"/>
        </w:rPr>
        <w:t>。</w:t>
      </w:r>
      <w:r w:rsidRPr="00C92A11">
        <w:rPr>
          <w:lang w:val="en-US"/>
        </w:rPr>
        <w:t>（</w:t>
      </w:r>
      <w:r w:rsidRPr="00C92A11">
        <w:rPr>
          <w:lang w:val="en-US"/>
        </w:rPr>
        <w:t>6</w:t>
      </w:r>
      <w:r w:rsidRPr="00C92A11">
        <w:rPr>
          <w:lang w:val="en-US"/>
        </w:rPr>
        <w:t>分）</w:t>
      </w:r>
    </w:p>
    <w:p w14:paraId="4B94982B" w14:textId="77777777" w:rsidR="00290C98" w:rsidRPr="009D741B" w:rsidRDefault="00290C98" w:rsidP="009D741B">
      <w:pPr>
        <w:pStyle w:val="-"/>
        <w:spacing w:before="60"/>
        <w:rPr>
          <w:lang w:val="en-US"/>
        </w:rPr>
      </w:pPr>
      <w:r w:rsidRPr="009D741B">
        <w:rPr>
          <w:lang w:val="en-US"/>
        </w:rPr>
        <w:t>24-</w:t>
      </w:r>
      <w:r w:rsidRPr="009D741B">
        <w:rPr>
          <w:rFonts w:hint="eastAsia"/>
          <w:lang w:val="en-US"/>
        </w:rPr>
        <w:t>2</w:t>
      </w:r>
      <w:r w:rsidRPr="009D741B">
        <w:rPr>
          <w:lang w:val="en-US"/>
        </w:rPr>
        <w:t>6</w:t>
      </w:r>
      <w:proofErr w:type="gramStart"/>
      <w:r w:rsidRPr="009D741B">
        <w:rPr>
          <w:rFonts w:hint="eastAsia"/>
          <w:lang w:val="en-US"/>
        </w:rPr>
        <w:t>題為題</w:t>
      </w:r>
      <w:proofErr w:type="gramEnd"/>
      <w:r w:rsidRPr="009D741B">
        <w:rPr>
          <w:rFonts w:hint="eastAsia"/>
          <w:lang w:val="en-US"/>
        </w:rPr>
        <w:t>組</w:t>
      </w:r>
    </w:p>
    <w:p w14:paraId="1E9E7779" w14:textId="52D37128" w:rsidR="00BA67EE" w:rsidRPr="00F31EAE" w:rsidRDefault="00BA67EE" w:rsidP="00F31EAE">
      <w:pPr>
        <w:pStyle w:val="TIT10"/>
        <w:adjustRightInd/>
        <w:spacing w:before="60"/>
        <w:ind w:left="0" w:firstLineChars="0" w:firstLine="0"/>
        <w:rPr>
          <w:color w:val="000000"/>
          <w:szCs w:val="24"/>
          <w:lang w:val="en-US"/>
        </w:rPr>
      </w:pPr>
      <w:r w:rsidRPr="00F31EAE">
        <w:rPr>
          <w:color w:val="000000"/>
          <w:szCs w:val="24"/>
          <w:lang w:val="en-US"/>
        </w:rPr>
        <w:t>圖</w:t>
      </w:r>
      <w:r w:rsidR="00F167A0" w:rsidRPr="00F31EAE">
        <w:rPr>
          <w:color w:val="000000"/>
          <w:szCs w:val="24"/>
          <w:lang w:val="en-US"/>
        </w:rPr>
        <w:t>7</w:t>
      </w:r>
      <w:r w:rsidRPr="00F31EAE">
        <w:rPr>
          <w:rFonts w:hint="eastAsia"/>
          <w:color w:val="000000"/>
          <w:szCs w:val="24"/>
          <w:lang w:val="en-US"/>
        </w:rPr>
        <w:t>為交流</w:t>
      </w:r>
      <w:r w:rsidRPr="00F31EAE">
        <w:rPr>
          <w:color w:val="000000"/>
          <w:szCs w:val="24"/>
          <w:lang w:val="en-US"/>
        </w:rPr>
        <w:t>軸向磁場機械</w:t>
      </w:r>
      <w:r w:rsidRPr="00F31EAE">
        <w:rPr>
          <w:rFonts w:hint="eastAsia"/>
          <w:color w:val="000000"/>
          <w:szCs w:val="24"/>
          <w:lang w:val="en-US"/>
        </w:rPr>
        <w:t>的剖面圖，常被用於發電機或電動機的裝置。圖</w:t>
      </w:r>
      <w:r w:rsidR="00F167A0" w:rsidRPr="00F31EAE">
        <w:rPr>
          <w:color w:val="000000"/>
          <w:szCs w:val="24"/>
          <w:lang w:val="en-US"/>
        </w:rPr>
        <w:t>7</w:t>
      </w:r>
      <w:r w:rsidRPr="00F31EAE">
        <w:rPr>
          <w:rFonts w:hint="eastAsia"/>
          <w:color w:val="000000"/>
          <w:szCs w:val="24"/>
          <w:lang w:val="en-US"/>
        </w:rPr>
        <w:t>中位於最上方與最下方是兩個與轉軸連體且可</w:t>
      </w:r>
      <w:r w:rsidRPr="00F31EAE">
        <w:rPr>
          <w:color w:val="000000"/>
          <w:szCs w:val="24"/>
          <w:lang w:val="en-US"/>
        </w:rPr>
        <w:t>轉動</w:t>
      </w:r>
      <w:r w:rsidRPr="00F31EAE">
        <w:rPr>
          <w:rFonts w:hint="eastAsia"/>
          <w:color w:val="000000"/>
          <w:szCs w:val="24"/>
          <w:lang w:val="en-US"/>
        </w:rPr>
        <w:t>的</w:t>
      </w:r>
      <w:r w:rsidRPr="00F31EAE">
        <w:rPr>
          <w:color w:val="000000"/>
          <w:szCs w:val="24"/>
          <w:lang w:val="en-US"/>
        </w:rPr>
        <w:t>磁鐵盤</w:t>
      </w:r>
      <w:r w:rsidRPr="00F31EAE">
        <w:rPr>
          <w:rFonts w:hint="eastAsia"/>
          <w:color w:val="000000"/>
          <w:szCs w:val="24"/>
          <w:lang w:val="en-US"/>
        </w:rPr>
        <w:t>，</w:t>
      </w:r>
      <w:r w:rsidR="00C4769B" w:rsidRPr="00F31EAE">
        <w:rPr>
          <w:rFonts w:hint="eastAsia"/>
          <w:color w:val="000000"/>
          <w:szCs w:val="24"/>
          <w:lang w:val="en-US"/>
        </w:rPr>
        <w:t>其下方</w:t>
      </w:r>
      <w:r w:rsidR="00C4769B" w:rsidRPr="00F31EAE">
        <w:rPr>
          <w:color w:val="000000"/>
          <w:szCs w:val="24"/>
          <w:lang w:val="en-US"/>
        </w:rPr>
        <w:t>磁極分布的</w:t>
      </w:r>
      <w:r w:rsidR="00C4769B" w:rsidRPr="00F31EAE">
        <w:rPr>
          <w:rFonts w:hint="eastAsia"/>
          <w:color w:val="000000"/>
          <w:szCs w:val="24"/>
          <w:lang w:val="en-US"/>
        </w:rPr>
        <w:t>俯視</w:t>
      </w:r>
      <w:r w:rsidR="00C4769B" w:rsidRPr="00F31EAE">
        <w:rPr>
          <w:color w:val="000000"/>
          <w:szCs w:val="24"/>
          <w:lang w:val="en-US"/>
        </w:rPr>
        <w:t>圖</w:t>
      </w:r>
      <w:r w:rsidR="00C4769B" w:rsidRPr="00F31EAE">
        <w:rPr>
          <w:rFonts w:hint="eastAsia"/>
          <w:color w:val="000000"/>
          <w:szCs w:val="24"/>
          <w:lang w:val="en-US"/>
        </w:rPr>
        <w:t>如</w:t>
      </w:r>
      <w:r w:rsidR="00C4769B" w:rsidRPr="00F31EAE">
        <w:rPr>
          <w:color w:val="000000"/>
          <w:szCs w:val="24"/>
          <w:lang w:val="en-US"/>
        </w:rPr>
        <w:t>圖</w:t>
      </w:r>
      <w:r w:rsidR="00C4769B" w:rsidRPr="00F31EAE">
        <w:rPr>
          <w:color w:val="000000"/>
          <w:szCs w:val="24"/>
          <w:lang w:val="en-US"/>
        </w:rPr>
        <w:t>8</w:t>
      </w:r>
      <w:r w:rsidR="00C4769B" w:rsidRPr="00F31EAE">
        <w:rPr>
          <w:rFonts w:hint="eastAsia"/>
          <w:color w:val="000000"/>
          <w:szCs w:val="24"/>
          <w:lang w:val="en-US"/>
        </w:rPr>
        <w:t>所示，</w:t>
      </w:r>
      <w:r w:rsidRPr="00F31EAE">
        <w:rPr>
          <w:rFonts w:hint="eastAsia"/>
          <w:color w:val="000000"/>
          <w:szCs w:val="24"/>
          <w:lang w:val="en-US"/>
        </w:rPr>
        <w:t>每一磁區的</w:t>
      </w:r>
      <w:r w:rsidR="00E3069C" w:rsidRPr="00F31EAE">
        <w:rPr>
          <w:color w:val="000000"/>
          <w:szCs w:val="24"/>
          <w:lang w:val="en-US"/>
        </w:rPr>
        <w:t>均勻</w:t>
      </w:r>
      <w:r w:rsidRPr="00F31EAE">
        <w:rPr>
          <w:color w:val="000000"/>
          <w:szCs w:val="24"/>
          <w:lang w:val="en-US"/>
        </w:rPr>
        <w:t>磁場量值為</w:t>
      </w:r>
      <w:r w:rsidR="00A60174" w:rsidRPr="00A60174">
        <w:rPr>
          <w:color w:val="000000"/>
          <w:position w:val="-4"/>
          <w:szCs w:val="24"/>
          <w:lang w:val="en-US"/>
        </w:rPr>
        <w:object w:dxaOrig="220" w:dyaOrig="240" w14:anchorId="6561068F">
          <v:shape id="_x0000_i1132" type="#_x0000_t75" style="width:11.3pt;height:12.2pt" o:ole="">
            <v:imagedata r:id="rId231" o:title=""/>
          </v:shape>
          <o:OLEObject Type="Embed" ProgID="Equation.DSMT4" ShapeID="_x0000_i1132" DrawAspect="Content" ObjectID="_1750152935" r:id="rId232"/>
        </w:object>
      </w:r>
      <w:r w:rsidRPr="00F31EAE">
        <w:rPr>
          <w:color w:val="000000"/>
          <w:szCs w:val="24"/>
          <w:lang w:val="en-US"/>
        </w:rPr>
        <w:t>，</w:t>
      </w:r>
      <w:r w:rsidRPr="00F31EAE">
        <w:rPr>
          <w:rFonts w:hint="eastAsia"/>
          <w:color w:val="000000"/>
          <w:szCs w:val="24"/>
          <w:lang w:val="en-US"/>
        </w:rPr>
        <w:t>方向</w:t>
      </w:r>
      <w:r w:rsidRPr="00F31EAE">
        <w:rPr>
          <w:color w:val="000000"/>
          <w:szCs w:val="24"/>
          <w:lang w:val="en-US"/>
        </w:rPr>
        <w:t>垂直於盤面</w:t>
      </w:r>
      <w:r w:rsidRPr="00F31EAE">
        <w:rPr>
          <w:rFonts w:hint="eastAsia"/>
          <w:color w:val="000000"/>
          <w:szCs w:val="24"/>
          <w:lang w:val="en-US"/>
        </w:rPr>
        <w:t>，且與轉軸平行</w:t>
      </w:r>
      <w:r w:rsidRPr="00F31EAE">
        <w:rPr>
          <w:color w:val="000000"/>
          <w:szCs w:val="24"/>
          <w:lang w:val="en-US"/>
        </w:rPr>
        <w:t>。</w:t>
      </w:r>
      <w:r w:rsidRPr="00F31EAE">
        <w:rPr>
          <w:rFonts w:hint="eastAsia"/>
          <w:color w:val="000000"/>
          <w:szCs w:val="24"/>
          <w:lang w:val="en-US"/>
        </w:rPr>
        <w:t>圖</w:t>
      </w:r>
      <w:r w:rsidR="00F167A0" w:rsidRPr="00F31EAE">
        <w:rPr>
          <w:color w:val="000000"/>
          <w:szCs w:val="24"/>
          <w:lang w:val="en-US"/>
        </w:rPr>
        <w:t>7</w:t>
      </w:r>
      <w:r w:rsidRPr="00F31EAE">
        <w:rPr>
          <w:rFonts w:hint="eastAsia"/>
          <w:color w:val="000000"/>
          <w:szCs w:val="24"/>
          <w:lang w:val="en-US"/>
        </w:rPr>
        <w:t>中位於中間的是</w:t>
      </w:r>
      <w:r w:rsidRPr="00F31EAE">
        <w:rPr>
          <w:color w:val="000000"/>
          <w:szCs w:val="24"/>
          <w:lang w:val="en-US"/>
        </w:rPr>
        <w:t>固定線圈盤</w:t>
      </w:r>
      <w:r w:rsidRPr="00F31EAE">
        <w:rPr>
          <w:rFonts w:hint="eastAsia"/>
          <w:color w:val="000000"/>
          <w:szCs w:val="24"/>
          <w:lang w:val="en-US"/>
        </w:rPr>
        <w:t>，由</w:t>
      </w:r>
      <w:r w:rsidR="005D2BE1">
        <w:rPr>
          <w:rFonts w:hint="eastAsia"/>
          <w:color w:val="000000"/>
          <w:szCs w:val="24"/>
          <w:lang w:val="en-US"/>
        </w:rPr>
        <w:t>八</w:t>
      </w:r>
      <w:r w:rsidRPr="00F31EAE">
        <w:rPr>
          <w:rFonts w:hint="eastAsia"/>
          <w:color w:val="000000"/>
          <w:szCs w:val="24"/>
          <w:lang w:val="en-US"/>
        </w:rPr>
        <w:t>個扇形</w:t>
      </w:r>
      <w:r w:rsidR="004C75D1">
        <w:rPr>
          <w:rFonts w:hint="eastAsia"/>
          <w:color w:val="000000"/>
          <w:szCs w:val="24"/>
          <w:lang w:val="en-US"/>
        </w:rPr>
        <w:t>的單一</w:t>
      </w:r>
      <w:r w:rsidRPr="00F31EAE">
        <w:rPr>
          <w:rFonts w:hint="eastAsia"/>
          <w:color w:val="000000"/>
          <w:szCs w:val="24"/>
          <w:lang w:val="en-US"/>
        </w:rPr>
        <w:t>線圈組成，如</w:t>
      </w:r>
      <w:r w:rsidRPr="00F31EAE">
        <w:rPr>
          <w:color w:val="000000"/>
          <w:szCs w:val="24"/>
          <w:lang w:val="en-US"/>
        </w:rPr>
        <w:t>圖</w:t>
      </w:r>
      <w:r w:rsidR="00F167A0" w:rsidRPr="00F31EAE">
        <w:rPr>
          <w:color w:val="000000"/>
          <w:szCs w:val="24"/>
          <w:lang w:val="en-US"/>
        </w:rPr>
        <w:t>9</w:t>
      </w:r>
      <w:r w:rsidRPr="00F31EAE">
        <w:rPr>
          <w:color w:val="000000"/>
          <w:szCs w:val="24"/>
          <w:lang w:val="en-US"/>
        </w:rPr>
        <w:t>的</w:t>
      </w:r>
      <w:r w:rsidR="005D2BE1">
        <w:rPr>
          <w:rFonts w:hint="eastAsia"/>
          <w:color w:val="000000"/>
          <w:szCs w:val="24"/>
          <w:lang w:val="en-US"/>
        </w:rPr>
        <w:t>八</w:t>
      </w:r>
      <w:r w:rsidRPr="00F31EAE">
        <w:rPr>
          <w:rFonts w:hint="eastAsia"/>
          <w:color w:val="000000"/>
          <w:szCs w:val="24"/>
          <w:lang w:val="en-US"/>
        </w:rPr>
        <w:t>個虛線扇形框所示，每</w:t>
      </w:r>
      <w:proofErr w:type="gramStart"/>
      <w:r w:rsidRPr="00F31EAE">
        <w:rPr>
          <w:rFonts w:hint="eastAsia"/>
          <w:color w:val="000000"/>
          <w:szCs w:val="24"/>
          <w:lang w:val="en-US"/>
        </w:rPr>
        <w:t>個</w:t>
      </w:r>
      <w:proofErr w:type="gramEnd"/>
      <w:r w:rsidRPr="00F31EAE">
        <w:rPr>
          <w:rFonts w:hint="eastAsia"/>
          <w:color w:val="000000"/>
          <w:szCs w:val="24"/>
          <w:lang w:val="en-US"/>
        </w:rPr>
        <w:t>扇形線圈面積分別與上下</w:t>
      </w:r>
      <w:r w:rsidR="005D2BE1">
        <w:rPr>
          <w:rFonts w:hint="eastAsia"/>
          <w:color w:val="000000"/>
          <w:szCs w:val="24"/>
          <w:lang w:val="en-US"/>
        </w:rPr>
        <w:t>八</w:t>
      </w:r>
      <w:r w:rsidRPr="00F31EAE">
        <w:rPr>
          <w:rFonts w:hint="eastAsia"/>
          <w:color w:val="000000"/>
          <w:szCs w:val="24"/>
          <w:lang w:val="en-US"/>
        </w:rPr>
        <w:t>個磁極的面積相同，且扇形</w:t>
      </w:r>
      <w:r w:rsidRPr="00F31EAE">
        <w:rPr>
          <w:color w:val="000000"/>
          <w:szCs w:val="24"/>
          <w:lang w:val="en-US"/>
        </w:rPr>
        <w:t>外半徑為</w:t>
      </w:r>
      <w:r w:rsidR="00A60174" w:rsidRPr="00A60174">
        <w:rPr>
          <w:color w:val="000000"/>
          <w:position w:val="-10"/>
          <w:szCs w:val="24"/>
          <w:lang w:val="en-US"/>
        </w:rPr>
        <w:object w:dxaOrig="240" w:dyaOrig="320" w14:anchorId="6C476BEA">
          <v:shape id="_x0000_i1133" type="#_x0000_t75" style="width:12.2pt;height:16.5pt" o:ole="">
            <v:imagedata r:id="rId233" o:title=""/>
          </v:shape>
          <o:OLEObject Type="Embed" ProgID="Equation.DSMT4" ShapeID="_x0000_i1133" DrawAspect="Content" ObjectID="_1750152936" r:id="rId234"/>
        </w:object>
      </w:r>
      <w:r w:rsidRPr="00F31EAE">
        <w:rPr>
          <w:color w:val="000000"/>
          <w:szCs w:val="24"/>
          <w:lang w:val="en-US"/>
        </w:rPr>
        <w:t>，</w:t>
      </w:r>
      <w:r w:rsidRPr="00F31EAE">
        <w:rPr>
          <w:rFonts w:hint="eastAsia"/>
          <w:color w:val="000000"/>
          <w:szCs w:val="24"/>
          <w:lang w:val="en-US"/>
        </w:rPr>
        <w:t>扇形</w:t>
      </w:r>
      <w:r w:rsidRPr="00F31EAE">
        <w:rPr>
          <w:color w:val="000000"/>
          <w:szCs w:val="24"/>
          <w:lang w:val="en-US"/>
        </w:rPr>
        <w:t>內半徑為</w:t>
      </w:r>
      <w:r w:rsidR="00A60174" w:rsidRPr="00A60174">
        <w:rPr>
          <w:color w:val="000000"/>
          <w:position w:val="-10"/>
          <w:szCs w:val="24"/>
          <w:lang w:val="en-US"/>
        </w:rPr>
        <w:object w:dxaOrig="180" w:dyaOrig="320" w14:anchorId="758096C7">
          <v:shape id="_x0000_i1134" type="#_x0000_t75" style="width:8.15pt;height:16.5pt" o:ole="">
            <v:imagedata r:id="rId235" o:title=""/>
          </v:shape>
          <o:OLEObject Type="Embed" ProgID="Equation.DSMT4" ShapeID="_x0000_i1134" DrawAspect="Content" ObjectID="_1750152937" r:id="rId236"/>
        </w:object>
      </w:r>
      <w:r w:rsidRPr="00F31EAE">
        <w:rPr>
          <w:color w:val="000000"/>
          <w:szCs w:val="24"/>
          <w:lang w:val="en-US"/>
        </w:rPr>
        <w:t>。線圈盤上</w:t>
      </w:r>
      <w:r w:rsidRPr="00F31EAE">
        <w:rPr>
          <w:rFonts w:hint="eastAsia"/>
          <w:color w:val="000000"/>
          <w:szCs w:val="24"/>
          <w:lang w:val="en-US"/>
        </w:rPr>
        <w:t>的每一個線圈面與磁極面重疊</w:t>
      </w:r>
      <w:r w:rsidR="0039091B" w:rsidRPr="00F31EAE">
        <w:rPr>
          <w:rFonts w:hint="eastAsia"/>
          <w:color w:val="000000"/>
          <w:szCs w:val="24"/>
          <w:lang w:val="en-US"/>
        </w:rPr>
        <w:t>時</w:t>
      </w:r>
      <w:r w:rsidRPr="00F31EAE">
        <w:rPr>
          <w:rFonts w:hint="eastAsia"/>
          <w:color w:val="000000"/>
          <w:szCs w:val="24"/>
          <w:lang w:val="en-US"/>
        </w:rPr>
        <w:t>，其中之一</w:t>
      </w:r>
      <w:r w:rsidRPr="00F31EAE">
        <w:rPr>
          <w:color w:val="000000"/>
          <w:szCs w:val="24"/>
          <w:lang w:val="en-US"/>
        </w:rPr>
        <w:t>如圖</w:t>
      </w:r>
      <w:r w:rsidR="00F167A0" w:rsidRPr="00F31EAE">
        <w:rPr>
          <w:color w:val="000000"/>
          <w:szCs w:val="24"/>
          <w:lang w:val="en-US"/>
        </w:rPr>
        <w:t>8</w:t>
      </w:r>
      <w:r w:rsidRPr="00F31EAE">
        <w:rPr>
          <w:rFonts w:hint="eastAsia"/>
          <w:color w:val="000000"/>
          <w:szCs w:val="24"/>
          <w:lang w:val="en-US"/>
        </w:rPr>
        <w:t>中</w:t>
      </w:r>
      <w:r w:rsidRPr="00F31EAE">
        <w:rPr>
          <w:color w:val="000000"/>
          <w:szCs w:val="24"/>
          <w:lang w:val="en-US"/>
        </w:rPr>
        <w:t>扇形虛線框所示。</w:t>
      </w:r>
      <w:r w:rsidRPr="00F31EAE">
        <w:rPr>
          <w:rFonts w:hint="eastAsia"/>
          <w:color w:val="000000"/>
          <w:szCs w:val="24"/>
          <w:lang w:val="en-US"/>
        </w:rPr>
        <w:t>本題組</w:t>
      </w:r>
      <w:r w:rsidRPr="00F31EAE">
        <w:rPr>
          <w:color w:val="000000"/>
          <w:szCs w:val="24"/>
          <w:lang w:val="en-US"/>
        </w:rPr>
        <w:t>只考慮</w:t>
      </w:r>
      <w:r w:rsidR="004C75D1">
        <w:rPr>
          <w:rFonts w:hint="eastAsia"/>
          <w:color w:val="000000"/>
          <w:szCs w:val="24"/>
          <w:lang w:val="en-US"/>
        </w:rPr>
        <w:t>每</w:t>
      </w:r>
      <w:proofErr w:type="gramStart"/>
      <w:r w:rsidR="004C75D1">
        <w:rPr>
          <w:rFonts w:hint="eastAsia"/>
          <w:color w:val="000000"/>
          <w:szCs w:val="24"/>
          <w:lang w:val="en-US"/>
        </w:rPr>
        <w:t>個</w:t>
      </w:r>
      <w:proofErr w:type="gramEnd"/>
      <w:r w:rsidR="004C75D1">
        <w:rPr>
          <w:rFonts w:hint="eastAsia"/>
          <w:color w:val="000000"/>
          <w:szCs w:val="24"/>
          <w:lang w:val="en-US"/>
        </w:rPr>
        <w:t>扇形的單一線圈為</w:t>
      </w:r>
      <w:r w:rsidRPr="00F31EAE">
        <w:rPr>
          <w:color w:val="000000"/>
          <w:szCs w:val="24"/>
          <w:lang w:val="en-US"/>
        </w:rPr>
        <w:t>單匝線圈</w:t>
      </w:r>
      <w:r w:rsidRPr="00F31EAE">
        <w:rPr>
          <w:rFonts w:hint="eastAsia"/>
          <w:color w:val="000000"/>
          <w:szCs w:val="24"/>
          <w:lang w:val="en-US"/>
        </w:rPr>
        <w:t>，其</w:t>
      </w:r>
      <w:r w:rsidRPr="00F31EAE">
        <w:rPr>
          <w:color w:val="000000"/>
          <w:szCs w:val="24"/>
          <w:lang w:val="en-US"/>
        </w:rPr>
        <w:t>電阻值為</w:t>
      </w:r>
      <w:r w:rsidR="00A60174" w:rsidRPr="00A60174">
        <w:rPr>
          <w:color w:val="000000"/>
          <w:position w:val="-4"/>
          <w:szCs w:val="24"/>
          <w:lang w:val="en-US"/>
        </w:rPr>
        <w:object w:dxaOrig="220" w:dyaOrig="240" w14:anchorId="1EE403DC">
          <v:shape id="_x0000_i1135" type="#_x0000_t75" style="width:11.3pt;height:12.2pt" o:ole="">
            <v:imagedata r:id="rId237" o:title=""/>
          </v:shape>
          <o:OLEObject Type="Embed" ProgID="Equation.DSMT4" ShapeID="_x0000_i1135" DrawAspect="Content" ObjectID="_1750152938" r:id="rId238"/>
        </w:object>
      </w:r>
      <w:r w:rsidRPr="00F31EAE">
        <w:rPr>
          <w:rFonts w:hint="eastAsia"/>
          <w:color w:val="000000"/>
          <w:szCs w:val="24"/>
          <w:lang w:val="en-US"/>
        </w:rPr>
        <w:t>。依據以上資料，回答</w:t>
      </w:r>
      <w:r w:rsidR="00F167A0" w:rsidRPr="00F31EAE">
        <w:rPr>
          <w:rFonts w:hint="eastAsia"/>
          <w:color w:val="000000"/>
          <w:szCs w:val="24"/>
          <w:lang w:val="en-US"/>
        </w:rPr>
        <w:t>以下問</w:t>
      </w:r>
      <w:r w:rsidR="00F167A0" w:rsidRPr="00F31EAE">
        <w:rPr>
          <w:color w:val="000000"/>
          <w:szCs w:val="24"/>
          <w:lang w:val="en-US"/>
        </w:rPr>
        <w:t>題。</w:t>
      </w:r>
    </w:p>
    <w:p w14:paraId="405A2C3B" w14:textId="0DC591DE" w:rsidR="00BA67EE" w:rsidRPr="00BA67EE" w:rsidRDefault="0053310C" w:rsidP="00BA67EE">
      <w:pPr>
        <w:jc w:val="left"/>
        <w:rPr>
          <w:rFonts w:ascii="Calibri" w:eastAsia="標楷體" w:hAnsi="Calibri" w:cs="Times New Roman"/>
          <w:b/>
          <w:sz w:val="24"/>
          <w:lang w:eastAsia="zh-TW"/>
        </w:rPr>
      </w:pPr>
      <w:r>
        <w:rPr>
          <w:rFonts w:ascii="Calibri" w:eastAsia="標楷體" w:hAnsi="Calibri" w:cs="Times New Roman"/>
          <w:b/>
          <w:noProof/>
          <w:sz w:val="24"/>
          <w:lang w:eastAsia="zh-TW"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6F79B35C" wp14:editId="543444A7">
                <wp:simplePos x="0" y="0"/>
                <wp:positionH relativeFrom="column">
                  <wp:posOffset>514757</wp:posOffset>
                </wp:positionH>
                <wp:positionV relativeFrom="paragraph">
                  <wp:posOffset>150136</wp:posOffset>
                </wp:positionV>
                <wp:extent cx="4842000" cy="2065777"/>
                <wp:effectExtent l="0" t="0" r="53975" b="10795"/>
                <wp:wrapNone/>
                <wp:docPr id="95" name="群組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42000" cy="2065777"/>
                          <a:chOff x="0" y="0"/>
                          <a:chExt cx="4842000" cy="2065777"/>
                        </a:xfrm>
                      </wpg:grpSpPr>
                      <wpg:grpSp>
                        <wpg:cNvPr id="471" name="群組 471"/>
                        <wpg:cNvGrpSpPr/>
                        <wpg:grpSpPr>
                          <a:xfrm>
                            <a:off x="0" y="0"/>
                            <a:ext cx="4842000" cy="2065777"/>
                            <a:chOff x="0" y="4763"/>
                            <a:chExt cx="4841557" cy="2065782"/>
                          </a:xfrm>
                        </wpg:grpSpPr>
                        <wpg:grpSp>
                          <wpg:cNvPr id="498" name="群組 498"/>
                          <wpg:cNvGrpSpPr/>
                          <wpg:grpSpPr>
                            <a:xfrm>
                              <a:off x="0" y="4763"/>
                              <a:ext cx="1962694" cy="2065782"/>
                              <a:chOff x="-35004" y="5649"/>
                              <a:chExt cx="2326985" cy="2450056"/>
                            </a:xfrm>
                          </wpg:grpSpPr>
                          <wps:wsp>
                            <wps:cNvPr id="499" name="直線接點 499"/>
                            <wps:cNvCnPr/>
                            <wps:spPr>
                              <a:xfrm flipH="1" flipV="1">
                                <a:off x="1808922" y="1304014"/>
                                <a:ext cx="2159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arrow" w="sm" len="sm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500" name="群組 500"/>
                            <wpg:cNvGrpSpPr/>
                            <wpg:grpSpPr>
                              <a:xfrm>
                                <a:off x="-35004" y="5649"/>
                                <a:ext cx="2326985" cy="2450056"/>
                                <a:chOff x="-35004" y="5649"/>
                                <a:chExt cx="2326985" cy="2450056"/>
                              </a:xfrm>
                            </wpg:grpSpPr>
                            <wps:wsp>
                              <wps:cNvPr id="50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9366" y="5649"/>
                                  <a:ext cx="480645" cy="2298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F7786DF" w14:textId="77777777" w:rsidR="009A3E17" w:rsidRPr="009667ED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  <w:t>轉軸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02" name="文字方塊 502"/>
                              <wps:cNvSpPr txBox="1"/>
                              <wps:spPr>
                                <a:xfrm>
                                  <a:off x="2051517" y="870388"/>
                                  <a:ext cx="240464" cy="8844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F6E30D8" w14:textId="77777777" w:rsidR="009A3E17" w:rsidRPr="009667ED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  <w:t>固定線圈盤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eaVert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3" name="文字方塊 503"/>
                              <wps:cNvSpPr txBox="1"/>
                              <wps:spPr>
                                <a:xfrm>
                                  <a:off x="-35004" y="957159"/>
                                  <a:ext cx="261620" cy="86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8DD59F" w14:textId="77777777" w:rsidR="009A3E17" w:rsidRPr="009667ED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  <w:t>轉動磁鐵盤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eaVert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4" name="直線接點 504"/>
                              <wps:cNvCnPr/>
                              <wps:spPr>
                                <a:xfrm flipH="1">
                                  <a:off x="1152939" y="194807"/>
                                  <a:ext cx="59055" cy="2101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arrow" w="sm" len="sm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05" name="直線接點 505"/>
                              <wps:cNvCnPr/>
                              <wps:spPr>
                                <a:xfrm>
                                  <a:off x="230588" y="1633993"/>
                                  <a:ext cx="266065" cy="1231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arrow" w="sm" len="sm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06" name="直線接點 506"/>
                              <wps:cNvCnPr/>
                              <wps:spPr>
                                <a:xfrm flipV="1">
                                  <a:off x="226613" y="886571"/>
                                  <a:ext cx="269875" cy="1409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arrow" w="sm" len="sm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507" name="群組 507"/>
                              <wpg:cNvGrpSpPr/>
                              <wpg:grpSpPr>
                                <a:xfrm>
                                  <a:off x="524786" y="314077"/>
                                  <a:ext cx="1234083" cy="1769532"/>
                                  <a:chOff x="0" y="0"/>
                                  <a:chExt cx="1234083" cy="1769532"/>
                                </a:xfrm>
                              </wpg:grpSpPr>
                              <wps:wsp>
                                <wps:cNvPr id="508" name="直線單箭頭接點 508"/>
                                <wps:cNvCnPr/>
                                <wps:spPr>
                                  <a:xfrm>
                                    <a:off x="322028" y="234563"/>
                                    <a:ext cx="279381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 type="arrow" w="sm" len="sm"/>
                                    <a:tailEnd type="arrow" w="sm" len="sm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509" name="直線接點 509"/>
                                <wps:cNvCnPr>
                                  <a:endCxn id="777" idx="3"/>
                                </wps:cNvCnPr>
                                <wps:spPr>
                                  <a:xfrm flipH="1">
                                    <a:off x="1105455" y="71486"/>
                                    <a:ext cx="2398" cy="66287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dash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g:grpSp>
                                <wpg:cNvPr id="510" name="群組 510"/>
                                <wpg:cNvGrpSpPr/>
                                <wpg:grpSpPr>
                                  <a:xfrm>
                                    <a:off x="0" y="0"/>
                                    <a:ext cx="1234083" cy="1769532"/>
                                    <a:chOff x="0" y="0"/>
                                    <a:chExt cx="1234083" cy="1769532"/>
                                  </a:xfrm>
                                </wpg:grpSpPr>
                                <wpg:grpSp>
                                  <wpg:cNvPr id="511" name="群組 511"/>
                                  <wpg:cNvGrpSpPr/>
                                  <wpg:grpSpPr>
                                    <a:xfrm>
                                      <a:off x="338405" y="42760"/>
                                      <a:ext cx="261523" cy="827405"/>
                                      <a:chOff x="-6962" y="0"/>
                                      <a:chExt cx="261523" cy="827405"/>
                                    </a:xfrm>
                                  </wpg:grpSpPr>
                                  <wps:wsp>
                                    <wps:cNvPr id="768" name="直線接點 768"/>
                                    <wps:cNvCnPr/>
                                    <wps:spPr>
                                      <a:xfrm>
                                        <a:off x="254561" y="0"/>
                                        <a:ext cx="0" cy="82740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769" name="直線接點 769"/>
                                    <wps:cNvCnPr>
                                      <a:endCxn id="786" idx="3"/>
                                    </wps:cNvCnPr>
                                    <wps:spPr>
                                      <a:xfrm flipH="1">
                                        <a:off x="-6962" y="9797"/>
                                        <a:ext cx="1653" cy="68180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770" name="群組 770"/>
                                  <wpg:cNvGrpSpPr/>
                                  <wpg:grpSpPr>
                                    <a:xfrm>
                                      <a:off x="0" y="0"/>
                                      <a:ext cx="1234083" cy="1769532"/>
                                      <a:chOff x="0" y="0"/>
                                      <a:chExt cx="1234083" cy="1769532"/>
                                    </a:xfrm>
                                  </wpg:grpSpPr>
                                  <wps:wsp>
                                    <wps:cNvPr id="771" name="矩形 771"/>
                                    <wps:cNvSpPr/>
                                    <wps:spPr>
                                      <a:xfrm>
                                        <a:off x="562454" y="118412"/>
                                        <a:ext cx="82553" cy="16511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2" name="圓角矩形 451"/>
                                    <wps:cNvSpPr/>
                                    <wps:spPr>
                                      <a:xfrm>
                                        <a:off x="0" y="930846"/>
                                        <a:ext cx="1234083" cy="112675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1209089"/>
                                          <a:gd name="connsiteY0" fmla="*/ 18780 h 112675"/>
                                          <a:gd name="connsiteX1" fmla="*/ 18780 w 1209089"/>
                                          <a:gd name="connsiteY1" fmla="*/ 0 h 112675"/>
                                          <a:gd name="connsiteX2" fmla="*/ 1190309 w 1209089"/>
                                          <a:gd name="connsiteY2" fmla="*/ 0 h 112675"/>
                                          <a:gd name="connsiteX3" fmla="*/ 1209089 w 1209089"/>
                                          <a:gd name="connsiteY3" fmla="*/ 18780 h 112675"/>
                                          <a:gd name="connsiteX4" fmla="*/ 1209089 w 1209089"/>
                                          <a:gd name="connsiteY4" fmla="*/ 93895 h 112675"/>
                                          <a:gd name="connsiteX5" fmla="*/ 1190309 w 1209089"/>
                                          <a:gd name="connsiteY5" fmla="*/ 112675 h 112675"/>
                                          <a:gd name="connsiteX6" fmla="*/ 18780 w 1209089"/>
                                          <a:gd name="connsiteY6" fmla="*/ 112675 h 112675"/>
                                          <a:gd name="connsiteX7" fmla="*/ 0 w 1209089"/>
                                          <a:gd name="connsiteY7" fmla="*/ 93895 h 112675"/>
                                          <a:gd name="connsiteX8" fmla="*/ 0 w 1209089"/>
                                          <a:gd name="connsiteY8" fmla="*/ 18780 h 112675"/>
                                          <a:gd name="connsiteX0" fmla="*/ 0 w 1210428"/>
                                          <a:gd name="connsiteY0" fmla="*/ 18780 h 112675"/>
                                          <a:gd name="connsiteX1" fmla="*/ 18780 w 1210428"/>
                                          <a:gd name="connsiteY1" fmla="*/ 0 h 112675"/>
                                          <a:gd name="connsiteX2" fmla="*/ 1190309 w 1210428"/>
                                          <a:gd name="connsiteY2" fmla="*/ 0 h 112675"/>
                                          <a:gd name="connsiteX3" fmla="*/ 1209089 w 1210428"/>
                                          <a:gd name="connsiteY3" fmla="*/ 18780 h 112675"/>
                                          <a:gd name="connsiteX4" fmla="*/ 1210428 w 1210428"/>
                                          <a:gd name="connsiteY4" fmla="*/ 52628 h 112675"/>
                                          <a:gd name="connsiteX5" fmla="*/ 1209089 w 1210428"/>
                                          <a:gd name="connsiteY5" fmla="*/ 93895 h 112675"/>
                                          <a:gd name="connsiteX6" fmla="*/ 1190309 w 1210428"/>
                                          <a:gd name="connsiteY6" fmla="*/ 112675 h 112675"/>
                                          <a:gd name="connsiteX7" fmla="*/ 18780 w 1210428"/>
                                          <a:gd name="connsiteY7" fmla="*/ 112675 h 112675"/>
                                          <a:gd name="connsiteX8" fmla="*/ 0 w 1210428"/>
                                          <a:gd name="connsiteY8" fmla="*/ 93895 h 112675"/>
                                          <a:gd name="connsiteX9" fmla="*/ 0 w 1210428"/>
                                          <a:gd name="connsiteY9" fmla="*/ 18780 h 112675"/>
                                          <a:gd name="connsiteX0" fmla="*/ 0 w 1220922"/>
                                          <a:gd name="connsiteY0" fmla="*/ 18780 h 112675"/>
                                          <a:gd name="connsiteX1" fmla="*/ 18780 w 1220922"/>
                                          <a:gd name="connsiteY1" fmla="*/ 0 h 112675"/>
                                          <a:gd name="connsiteX2" fmla="*/ 1190309 w 1220922"/>
                                          <a:gd name="connsiteY2" fmla="*/ 0 h 112675"/>
                                          <a:gd name="connsiteX3" fmla="*/ 1209089 w 1220922"/>
                                          <a:gd name="connsiteY3" fmla="*/ 18780 h 112675"/>
                                          <a:gd name="connsiteX4" fmla="*/ 1220922 w 1220922"/>
                                          <a:gd name="connsiteY4" fmla="*/ 52628 h 112675"/>
                                          <a:gd name="connsiteX5" fmla="*/ 1209089 w 1220922"/>
                                          <a:gd name="connsiteY5" fmla="*/ 93895 h 112675"/>
                                          <a:gd name="connsiteX6" fmla="*/ 1190309 w 1220922"/>
                                          <a:gd name="connsiteY6" fmla="*/ 112675 h 112675"/>
                                          <a:gd name="connsiteX7" fmla="*/ 18780 w 1220922"/>
                                          <a:gd name="connsiteY7" fmla="*/ 112675 h 112675"/>
                                          <a:gd name="connsiteX8" fmla="*/ 0 w 1220922"/>
                                          <a:gd name="connsiteY8" fmla="*/ 93895 h 112675"/>
                                          <a:gd name="connsiteX9" fmla="*/ 0 w 1220922"/>
                                          <a:gd name="connsiteY9" fmla="*/ 18780 h 112675"/>
                                          <a:gd name="connsiteX0" fmla="*/ 0 w 1220922"/>
                                          <a:gd name="connsiteY0" fmla="*/ 18780 h 112675"/>
                                          <a:gd name="connsiteX1" fmla="*/ 18780 w 1220922"/>
                                          <a:gd name="connsiteY1" fmla="*/ 0 h 112675"/>
                                          <a:gd name="connsiteX2" fmla="*/ 1190309 w 1220922"/>
                                          <a:gd name="connsiteY2" fmla="*/ 0 h 112675"/>
                                          <a:gd name="connsiteX3" fmla="*/ 1209089 w 1220922"/>
                                          <a:gd name="connsiteY3" fmla="*/ 18780 h 112675"/>
                                          <a:gd name="connsiteX4" fmla="*/ 1220922 w 1220922"/>
                                          <a:gd name="connsiteY4" fmla="*/ 52628 h 112675"/>
                                          <a:gd name="connsiteX5" fmla="*/ 1209089 w 1220922"/>
                                          <a:gd name="connsiteY5" fmla="*/ 93895 h 112675"/>
                                          <a:gd name="connsiteX6" fmla="*/ 1190309 w 1220922"/>
                                          <a:gd name="connsiteY6" fmla="*/ 112675 h 112675"/>
                                          <a:gd name="connsiteX7" fmla="*/ 18780 w 1220922"/>
                                          <a:gd name="connsiteY7" fmla="*/ 112675 h 112675"/>
                                          <a:gd name="connsiteX8" fmla="*/ 0 w 1220922"/>
                                          <a:gd name="connsiteY8" fmla="*/ 93895 h 112675"/>
                                          <a:gd name="connsiteX9" fmla="*/ 0 w 1220922"/>
                                          <a:gd name="connsiteY9" fmla="*/ 55917 h 112675"/>
                                          <a:gd name="connsiteX10" fmla="*/ 0 w 1220922"/>
                                          <a:gd name="connsiteY10" fmla="*/ 18780 h 112675"/>
                                          <a:gd name="connsiteX0" fmla="*/ 13161 w 1234083"/>
                                          <a:gd name="connsiteY0" fmla="*/ 18780 h 112675"/>
                                          <a:gd name="connsiteX1" fmla="*/ 31941 w 1234083"/>
                                          <a:gd name="connsiteY1" fmla="*/ 0 h 112675"/>
                                          <a:gd name="connsiteX2" fmla="*/ 1203470 w 1234083"/>
                                          <a:gd name="connsiteY2" fmla="*/ 0 h 112675"/>
                                          <a:gd name="connsiteX3" fmla="*/ 1222250 w 1234083"/>
                                          <a:gd name="connsiteY3" fmla="*/ 18780 h 112675"/>
                                          <a:gd name="connsiteX4" fmla="*/ 1234083 w 1234083"/>
                                          <a:gd name="connsiteY4" fmla="*/ 52628 h 112675"/>
                                          <a:gd name="connsiteX5" fmla="*/ 1222250 w 1234083"/>
                                          <a:gd name="connsiteY5" fmla="*/ 93895 h 112675"/>
                                          <a:gd name="connsiteX6" fmla="*/ 1203470 w 1234083"/>
                                          <a:gd name="connsiteY6" fmla="*/ 112675 h 112675"/>
                                          <a:gd name="connsiteX7" fmla="*/ 31941 w 1234083"/>
                                          <a:gd name="connsiteY7" fmla="*/ 112675 h 112675"/>
                                          <a:gd name="connsiteX8" fmla="*/ 13161 w 1234083"/>
                                          <a:gd name="connsiteY8" fmla="*/ 93895 h 112675"/>
                                          <a:gd name="connsiteX9" fmla="*/ 0 w 1234083"/>
                                          <a:gd name="connsiteY9" fmla="*/ 55917 h 112675"/>
                                          <a:gd name="connsiteX10" fmla="*/ 13161 w 1234083"/>
                                          <a:gd name="connsiteY10" fmla="*/ 18780 h 112675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  <a:cxn ang="0">
                                            <a:pos x="connsiteX8" y="connsiteY8"/>
                                          </a:cxn>
                                          <a:cxn ang="0">
                                            <a:pos x="connsiteX9" y="connsiteY9"/>
                                          </a:cxn>
                                          <a:cxn ang="0">
                                            <a:pos x="connsiteX10" y="connsiteY10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234083" h="112675">
                                            <a:moveTo>
                                              <a:pt x="13161" y="18780"/>
                                            </a:moveTo>
                                            <a:cubicBezTo>
                                              <a:pt x="13161" y="8408"/>
                                              <a:pt x="21569" y="0"/>
                                              <a:pt x="31941" y="0"/>
                                            </a:cubicBezTo>
                                            <a:lnTo>
                                              <a:pt x="1203470" y="0"/>
                                            </a:lnTo>
                                            <a:cubicBezTo>
                                              <a:pt x="1213842" y="0"/>
                                              <a:pt x="1222250" y="8408"/>
                                              <a:pt x="1222250" y="18780"/>
                                            </a:cubicBezTo>
                                            <a:cubicBezTo>
                                              <a:pt x="1222696" y="30063"/>
                                              <a:pt x="1233637" y="41345"/>
                                              <a:pt x="1234083" y="52628"/>
                                            </a:cubicBezTo>
                                            <a:cubicBezTo>
                                              <a:pt x="1233637" y="66384"/>
                                              <a:pt x="1222696" y="80139"/>
                                              <a:pt x="1222250" y="93895"/>
                                            </a:cubicBezTo>
                                            <a:cubicBezTo>
                                              <a:pt x="1222250" y="104267"/>
                                              <a:pt x="1213842" y="112675"/>
                                              <a:pt x="1203470" y="112675"/>
                                            </a:cubicBezTo>
                                            <a:lnTo>
                                              <a:pt x="31941" y="112675"/>
                                            </a:lnTo>
                                            <a:cubicBezTo>
                                              <a:pt x="21569" y="112675"/>
                                              <a:pt x="13161" y="104267"/>
                                              <a:pt x="13161" y="93895"/>
                                            </a:cubicBezTo>
                                            <a:lnTo>
                                              <a:pt x="0" y="55917"/>
                                            </a:lnTo>
                                            <a:lnTo>
                                              <a:pt x="13161" y="1878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E7E6E6">
                                          <a:lumMod val="75000"/>
                                        </a:srgbClr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ysDash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3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62344" y="1122380"/>
                                        <a:ext cx="140318" cy="1930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 id="48">
                                      <w:txbxContent>
                                        <w:p w14:paraId="279502C0" w14:textId="77777777" w:rsidR="009A3E17" w:rsidRPr="009667ED" w:rsidRDefault="009A3E17" w:rsidP="009667ED">
                                          <w:pPr>
                                            <w:jc w:val="center"/>
                                            <w:rPr>
                                              <w:rFonts w:ascii="Times New Roman" w:eastAsia="新細明體" w:hAnsi="Times New Roman" w:cs="Times New Roman"/>
                                              <w:b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667ED">
                                            <w:rPr>
                                              <w:rFonts w:ascii="Times New Roman" w:eastAsia="新細明體" w:hAnsi="Times New Roman" w:cs="Times New Roman"/>
                                              <w:b/>
                                              <w:sz w:val="20"/>
                                              <w:szCs w:val="20"/>
                                            </w:rPr>
                                            <w:t>N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b" anchorCtr="0">
                                      <a:noAutofit/>
                                    </wps:bodyPr>
                                  </wps:wsp>
                                  <wps:wsp>
                                    <wps:cNvPr id="774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88282" y="632272"/>
                                        <a:ext cx="187971" cy="1930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35FC8516" w14:textId="77777777" w:rsidR="009A3E17" w:rsidRPr="009667ED" w:rsidRDefault="009A3E17" w:rsidP="009667ED">
                                          <w:pPr>
                                            <w:jc w:val="center"/>
                                            <w:rPr>
                                              <w:rFonts w:ascii="Times New Roman" w:eastAsia="新細明體" w:hAnsi="Times New Roman" w:cs="Times New Roman"/>
                                              <w:b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667ED">
                                            <w:rPr>
                                              <w:rFonts w:ascii="Times New Roman" w:eastAsia="新細明體" w:hAnsi="Times New Roman" w:cs="Times New Roman"/>
                                              <w:b/>
                                              <w:sz w:val="20"/>
                                              <w:szCs w:val="20"/>
                                            </w:rPr>
                                            <w:t>N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b" anchorCtr="0">
                                      <a:noAutofit/>
                                    </wps:bodyPr>
                                  </wps:wsp>
                                  <wps:wsp>
                                    <wps:cNvPr id="775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8759" y="631685"/>
                                        <a:ext cx="125400" cy="1930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62AFD308" w14:textId="77777777" w:rsidR="009A3E17" w:rsidRPr="009667ED" w:rsidRDefault="009A3E17" w:rsidP="009667ED">
                                          <w:pPr>
                                            <w:jc w:val="center"/>
                                            <w:rPr>
                                              <w:rFonts w:ascii="Times New Roman" w:eastAsia="新細明體" w:hAnsi="Times New Roman" w:cs="Times New Roman"/>
                                              <w:b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667ED">
                                            <w:rPr>
                                              <w:rFonts w:ascii="Times New Roman" w:eastAsia="新細明體" w:hAnsi="Times New Roman" w:cs="Times New Roman"/>
                                              <w:b/>
                                              <w:sz w:val="20"/>
                                              <w:szCs w:val="20"/>
                                            </w:rPr>
                                            <w:t>S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b" anchorCtr="0">
                                      <a:noAutofit/>
                                    </wps:bodyPr>
                                  </wps:wsp>
                                  <wps:wsp>
                                    <wps:cNvPr id="776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96571" y="1119090"/>
                                        <a:ext cx="148694" cy="1930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3EC26255" w14:textId="77777777" w:rsidR="009A3E17" w:rsidRPr="009667ED" w:rsidRDefault="009A3E17" w:rsidP="009667ED">
                                          <w:pPr>
                                            <w:jc w:val="center"/>
                                            <w:rPr>
                                              <w:rFonts w:ascii="Times New Roman" w:eastAsia="新細明體" w:hAnsi="Times New Roman" w:cs="Times New Roman"/>
                                              <w:b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667ED">
                                            <w:rPr>
                                              <w:rFonts w:ascii="Times New Roman" w:eastAsia="新細明體" w:hAnsi="Times New Roman" w:cs="Times New Roman"/>
                                              <w:b/>
                                              <w:sz w:val="20"/>
                                              <w:szCs w:val="20"/>
                                            </w:rPr>
                                            <w:t>S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b" anchorCtr="0">
                                      <a:noAutofit/>
                                    </wps:bodyPr>
                                  </wps:wsp>
                                  <wps:wsp>
                                    <wps:cNvPr id="777" name="矩形 777"/>
                                    <wps:cNvSpPr/>
                                    <wps:spPr>
                                      <a:xfrm>
                                        <a:off x="858483" y="654553"/>
                                        <a:ext cx="247015" cy="1600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8" name="矩形 778"/>
                                    <wps:cNvSpPr/>
                                    <wps:spPr>
                                      <a:xfrm>
                                        <a:off x="108544" y="1141356"/>
                                        <a:ext cx="247015" cy="1600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9" name="矩形 779"/>
                                    <wps:cNvSpPr/>
                                    <wps:spPr>
                                      <a:xfrm>
                                        <a:off x="848616" y="1141356"/>
                                        <a:ext cx="247015" cy="1600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80" name="圓角矩形 97"/>
                                    <wps:cNvSpPr/>
                                    <wps:spPr>
                                      <a:xfrm>
                                        <a:off x="98676" y="953871"/>
                                        <a:ext cx="255270" cy="71755"/>
                                      </a:xfrm>
                                      <a:prstGeom prst="round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81" name="圓角矩形 98"/>
                                    <wps:cNvSpPr/>
                                    <wps:spPr>
                                      <a:xfrm>
                                        <a:off x="845326" y="953871"/>
                                        <a:ext cx="255270" cy="71755"/>
                                      </a:xfrm>
                                      <a:prstGeom prst="round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82" name="直線單箭頭接點 782"/>
                                    <wps:cNvCnPr/>
                                    <wps:spPr>
                                      <a:xfrm flipV="1">
                                        <a:off x="601925" y="236823"/>
                                        <a:ext cx="503555" cy="6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arrow" w="sm" len="sm"/>
                                        <a:tailEnd type="arrow" w="sm" len="sm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783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05155" y="0"/>
                                        <a:ext cx="164465" cy="2292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265A9866" w14:textId="77777777" w:rsidR="009A3E17" w:rsidRPr="009667ED" w:rsidRDefault="009A3E17" w:rsidP="00BA67EE">
                                          <w:pPr>
                                            <w:rPr>
                                              <w:rFonts w:ascii="Times New Roman" w:eastAsia="新細明體" w:hAnsi="Times New Roman" w:cs="Times New Roman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proofErr w:type="spellStart"/>
                                          <w:r w:rsidRPr="009667ED">
                                            <w:rPr>
                                              <w:rFonts w:ascii="Times New Roman" w:eastAsia="新細明體" w:hAnsi="Times New Roman" w:cs="Times New Roman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  <w:t>r</w:t>
                                          </w:r>
                                          <w:r w:rsidRPr="009667ED">
                                            <w:rPr>
                                              <w:rFonts w:ascii="Times New Roman" w:eastAsia="新細明體" w:hAnsi="Times New Roman" w:cs="Times New Roman"/>
                                              <w:sz w:val="20"/>
                                              <w:szCs w:val="20"/>
                                              <w:vertAlign w:val="subscript"/>
                                            </w:rPr>
                                            <w:t>I</w:t>
                                          </w:r>
                                          <w:proofErr w:type="spellEnd"/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>
                                      <a:noAutofit/>
                                    </wps:bodyPr>
                                  </wps:wsp>
                                  <wps:wsp>
                                    <wps:cNvPr id="784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93822" y="6579"/>
                                        <a:ext cx="165055" cy="2293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0443891D" w14:textId="77777777" w:rsidR="009A3E17" w:rsidRPr="009667ED" w:rsidRDefault="009A3E17" w:rsidP="00BA67EE">
                                          <w:pPr>
                                            <w:rPr>
                                              <w:rFonts w:ascii="Times New Roman" w:eastAsia="新細明體" w:hAnsi="Times New Roman" w:cs="Times New Roman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proofErr w:type="spellStart"/>
                                          <w:r w:rsidRPr="009667ED">
                                            <w:rPr>
                                              <w:rFonts w:ascii="Times New Roman" w:eastAsia="新細明體" w:hAnsi="Times New Roman" w:cs="Times New Roman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  <w:t>r</w:t>
                                          </w:r>
                                          <w:r w:rsidRPr="009667ED">
                                            <w:rPr>
                                              <w:rFonts w:ascii="Times New Roman" w:eastAsia="新細明體" w:hAnsi="Times New Roman" w:cs="Times New Roman"/>
                                              <w:sz w:val="20"/>
                                              <w:szCs w:val="20"/>
                                              <w:vertAlign w:val="subscript"/>
                                            </w:rPr>
                                            <w:t>O</w:t>
                                          </w:r>
                                          <w:proofErr w:type="spellEnd"/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>
                                      <a:noAutofit/>
                                    </wps:bodyPr>
                                  </wps:wsp>
                                  <wps:wsp>
                                    <wps:cNvPr id="785" name="矩形 785"/>
                                    <wps:cNvSpPr/>
                                    <wps:spPr>
                                      <a:xfrm>
                                        <a:off x="18361" y="328921"/>
                                        <a:ext cx="1164771" cy="32448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86" name="矩形 786"/>
                                    <wps:cNvSpPr/>
                                    <wps:spPr>
                                      <a:xfrm>
                                        <a:off x="91411" y="654553"/>
                                        <a:ext cx="247015" cy="1600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87" name="矩形 787"/>
                                    <wps:cNvSpPr/>
                                    <wps:spPr>
                                      <a:xfrm>
                                        <a:off x="19735" y="1302527"/>
                                        <a:ext cx="1167493" cy="32448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78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5962" y="2226403"/>
                                  <a:ext cx="315071" cy="2293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67117E5" w14:textId="77777777" w:rsidR="009A3E17" w:rsidRPr="006B248A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2"/>
                                      </w:rPr>
                                    </w:pPr>
                                    <w:r w:rsidRPr="006B248A">
                                      <w:rPr>
                                        <w:rFonts w:ascii="Times New Roman" w:eastAsia="新細明體" w:hAnsi="Times New Roman" w:cs="Times New Roman"/>
                                        <w:sz w:val="22"/>
                                      </w:rPr>
                                      <w:t>圖</w:t>
                                    </w:r>
                                    <w:r w:rsidRPr="006B248A">
                                      <w:rPr>
                                        <w:rFonts w:ascii="Times New Roman" w:eastAsia="新細明體" w:hAnsi="Times New Roman" w:cs="Times New Roman"/>
                                        <w:sz w:val="22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89" name="群組 789"/>
                          <wpg:cNvGrpSpPr/>
                          <wpg:grpSpPr>
                            <a:xfrm>
                              <a:off x="2409825" y="261937"/>
                              <a:ext cx="969010" cy="1807601"/>
                              <a:chOff x="0" y="0"/>
                              <a:chExt cx="1149102" cy="2144270"/>
                            </a:xfrm>
                          </wpg:grpSpPr>
                          <wpg:grpSp>
                            <wpg:cNvPr id="790" name="群組 790"/>
                            <wpg:cNvGrpSpPr/>
                            <wpg:grpSpPr>
                              <a:xfrm>
                                <a:off x="131197" y="0"/>
                                <a:ext cx="1017905" cy="2144270"/>
                                <a:chOff x="0" y="0"/>
                                <a:chExt cx="1017957" cy="2144836"/>
                              </a:xfrm>
                            </wpg:grpSpPr>
                            <wpg:grpSp>
                              <wpg:cNvPr id="791" name="群組 791"/>
                              <wpg:cNvGrpSpPr/>
                              <wpg:grpSpPr>
                                <a:xfrm>
                                  <a:off x="0" y="0"/>
                                  <a:ext cx="1017957" cy="2144836"/>
                                  <a:chOff x="0" y="0"/>
                                  <a:chExt cx="1017957" cy="2144836"/>
                                </a:xfrm>
                              </wpg:grpSpPr>
                              <wps:wsp>
                                <wps:cNvPr id="792" name="直線單箭頭接點 792"/>
                                <wps:cNvCnPr/>
                                <wps:spPr>
                                  <a:xfrm>
                                    <a:off x="249381" y="237506"/>
                                    <a:ext cx="27939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 type="arrow" w="sm" len="sm"/>
                                    <a:tailEnd type="arrow" w="sm" len="sm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793" name="直線接點 793"/>
                                <wps:cNvCnPr/>
                                <wps:spPr>
                                  <a:xfrm rot="5400000" flipH="1">
                                    <a:off x="385948" y="1240972"/>
                                    <a:ext cx="2514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794" name="直線接點 794"/>
                                <wps:cNvCnPr/>
                                <wps:spPr>
                                  <a:xfrm rot="5400000" flipH="1">
                                    <a:off x="385948" y="486888"/>
                                    <a:ext cx="2514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g:grpSp>
                                <wpg:cNvPr id="795" name="群組 795"/>
                                <wpg:cNvGrpSpPr/>
                                <wpg:grpSpPr>
                                  <a:xfrm>
                                    <a:off x="0" y="0"/>
                                    <a:ext cx="1017957" cy="2144836"/>
                                    <a:chOff x="0" y="0"/>
                                    <a:chExt cx="1017957" cy="2144836"/>
                                  </a:xfrm>
                                </wpg:grpSpPr>
                                <wps:wsp>
                                  <wps:cNvPr id="796" name="直線接點 796"/>
                                  <wps:cNvCnPr/>
                                  <wps:spPr>
                                    <a:xfrm flipH="1">
                                      <a:off x="5937" y="866899"/>
                                      <a:ext cx="2520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797" name="直線接點 797"/>
                                  <wps:cNvCnPr/>
                                  <wps:spPr>
                                    <a:xfrm flipH="1">
                                      <a:off x="765957" y="872836"/>
                                      <a:ext cx="2520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g:grpSp>
                                  <wpg:cNvPr id="798" name="群組 798"/>
                                  <wpg:cNvGrpSpPr/>
                                  <wpg:grpSpPr>
                                    <a:xfrm>
                                      <a:off x="0" y="0"/>
                                      <a:ext cx="1015339" cy="2144836"/>
                                      <a:chOff x="0" y="0"/>
                                      <a:chExt cx="1015339" cy="2144836"/>
                                    </a:xfrm>
                                  </wpg:grpSpPr>
                                  <wps:wsp>
                                    <wps:cNvPr id="799" name="直線接點 799"/>
                                    <wps:cNvCnPr/>
                                    <wps:spPr>
                                      <a:xfrm>
                                        <a:off x="510639" y="41564"/>
                                        <a:ext cx="0" cy="828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00" name="直線接點 800"/>
                                    <wps:cNvCnPr/>
                                    <wps:spPr>
                                      <a:xfrm>
                                        <a:off x="1015339" y="118752"/>
                                        <a:ext cx="0" cy="7670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01" name="直線接點 801"/>
                                    <wps:cNvCnPr/>
                                    <wps:spPr>
                                      <a:xfrm>
                                        <a:off x="255319" y="53439"/>
                                        <a:ext cx="0" cy="7670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g:grpSp>
                                    <wpg:cNvPr id="802" name="群組 802"/>
                                    <wpg:cNvGrpSpPr/>
                                    <wpg:grpSpPr>
                                      <a:xfrm>
                                        <a:off x="0" y="0"/>
                                        <a:ext cx="1014535" cy="2144836"/>
                                        <a:chOff x="0" y="0"/>
                                        <a:chExt cx="1014742" cy="2145397"/>
                                      </a:xfrm>
                                    </wpg:grpSpPr>
                                    <wps:wsp>
                                      <wps:cNvPr id="803" name="橢圓 803"/>
                                      <wps:cNvSpPr/>
                                      <wps:spPr>
                                        <a:xfrm>
                                          <a:off x="0" y="362197"/>
                                          <a:ext cx="1008000" cy="1007228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804" name="橢圓 804"/>
                                      <wps:cNvSpPr/>
                                      <wps:spPr>
                                        <a:xfrm>
                                          <a:off x="255319" y="605641"/>
                                          <a:ext cx="504000" cy="503780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805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4815" y="1915975"/>
                                          <a:ext cx="315151" cy="22942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143E5137" w14:textId="77777777" w:rsidR="009A3E17" w:rsidRPr="006B248A" w:rsidRDefault="009A3E17" w:rsidP="00BA67EE">
                                            <w:pPr>
                                              <w:rPr>
                                                <w:rFonts w:ascii="Times New Roman" w:eastAsia="新細明體" w:hAnsi="Times New Roman" w:cs="Times New Roman"/>
                                                <w:sz w:val="22"/>
                                              </w:rPr>
                                            </w:pPr>
                                            <w:r w:rsidRPr="006B248A">
                                              <w:rPr>
                                                <w:rFonts w:ascii="Times New Roman" w:eastAsia="新細明體" w:hAnsi="Times New Roman" w:cs="Times New Roman"/>
                                                <w:sz w:val="22"/>
                                              </w:rPr>
                                              <w:t>圖</w:t>
                                            </w:r>
                                            <w:r w:rsidRPr="006B248A">
                                              <w:rPr>
                                                <w:rFonts w:ascii="Times New Roman" w:eastAsia="新細明體" w:hAnsi="Times New Roman" w:cs="Times New Roman"/>
                                                <w:sz w:val="22"/>
                                              </w:rPr>
                                              <w:t>8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806" name="直線單箭頭接點 806"/>
                                      <wps:cNvCnPr/>
                                      <wps:spPr>
                                        <a:xfrm flipV="1">
                                          <a:off x="510639" y="237506"/>
                                          <a:ext cx="504103" cy="63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  <a:headEnd type="arrow" w="sm" len="sm"/>
                                          <a:tailEnd type="arrow" w="sm" len="sm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807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08758" y="0"/>
                                          <a:ext cx="165097" cy="2294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64CCEE11" w14:textId="77777777" w:rsidR="009A3E17" w:rsidRPr="009667ED" w:rsidRDefault="009A3E17" w:rsidP="00BA67EE">
                                            <w:pPr>
                                              <w:rPr>
                                                <w:rFonts w:ascii="Times New Roman" w:eastAsia="新細明體" w:hAnsi="Times New Roman" w:cs="Times New Roman"/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proofErr w:type="spellStart"/>
                                            <w:r w:rsidRPr="009667ED">
                                              <w:rPr>
                                                <w:rFonts w:ascii="Times New Roman" w:eastAsia="新細明體" w:hAnsi="Times New Roman" w:cs="Times New Roman"/>
                                                <w:i/>
                                                <w:sz w:val="20"/>
                                                <w:szCs w:val="20"/>
                                              </w:rPr>
                                              <w:t>r</w:t>
                                            </w:r>
                                            <w:r w:rsidRPr="009667ED">
                                              <w:rPr>
                                                <w:rFonts w:ascii="Times New Roman" w:eastAsia="新細明體" w:hAnsi="Times New Roman" w:cs="Times New Roman"/>
                                                <w:sz w:val="20"/>
                                                <w:szCs w:val="20"/>
                                                <w:vertAlign w:val="subscript"/>
                                              </w:rPr>
                                              <w:t>I</w:t>
                                            </w:r>
                                            <w:proofErr w:type="spellEnd"/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808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60020" y="5938"/>
                                          <a:ext cx="165097" cy="2294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40DB5846" w14:textId="77777777" w:rsidR="009A3E17" w:rsidRPr="009667ED" w:rsidRDefault="009A3E17" w:rsidP="00BA67EE">
                                            <w:pPr>
                                              <w:rPr>
                                                <w:rFonts w:ascii="Times New Roman" w:eastAsia="新細明體" w:hAnsi="Times New Roman" w:cs="Times New Roman"/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proofErr w:type="spellStart"/>
                                            <w:r w:rsidRPr="009667ED">
                                              <w:rPr>
                                                <w:rFonts w:ascii="Times New Roman" w:eastAsia="新細明體" w:hAnsi="Times New Roman" w:cs="Times New Roman"/>
                                                <w:i/>
                                                <w:sz w:val="20"/>
                                                <w:szCs w:val="20"/>
                                              </w:rPr>
                                              <w:t>r</w:t>
                                            </w:r>
                                            <w:r w:rsidRPr="009667ED">
                                              <w:rPr>
                                                <w:rFonts w:ascii="Times New Roman" w:eastAsia="新細明體" w:hAnsi="Times New Roman" w:cs="Times New Roman"/>
                                                <w:sz w:val="20"/>
                                                <w:szCs w:val="20"/>
                                                <w:vertAlign w:val="subscript"/>
                                              </w:rPr>
                                              <w:t>O</w:t>
                                            </w:r>
                                            <w:proofErr w:type="spellEnd"/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809" name="直線接點 809"/>
                                      <wps:cNvCnPr/>
                                      <wps:spPr>
                                        <a:xfrm rot="2700000" flipH="1">
                                          <a:off x="89063" y="611583"/>
                                          <a:ext cx="25146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810" name="直線接點 810"/>
                                      <wps:cNvCnPr/>
                                      <wps:spPr>
                                        <a:xfrm rot="2700000" flipH="1">
                                          <a:off x="653142" y="1122218"/>
                                          <a:ext cx="25146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811" name="直線接點 811"/>
                                      <wps:cNvCnPr/>
                                      <wps:spPr>
                                        <a:xfrm rot="8100000" flipH="1">
                                          <a:off x="665016" y="611581"/>
                                          <a:ext cx="25200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812" name="直線接點 812"/>
                                      <wps:cNvCnPr/>
                                      <wps:spPr>
                                        <a:xfrm rot="8100000" flipH="1">
                                          <a:off x="112817" y="1128154"/>
                                          <a:ext cx="25200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813" name="文字方塊 813"/>
                              <wps:cNvSpPr txBox="1"/>
                              <wps:spPr>
                                <a:xfrm>
                                  <a:off x="522514" y="332509"/>
                                  <a:ext cx="207818" cy="2731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C69EA38" w14:textId="77777777" w:rsidR="009A3E17" w:rsidRPr="009667ED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4" name="文字方塊 814"/>
                              <wps:cNvSpPr txBox="1"/>
                              <wps:spPr>
                                <a:xfrm>
                                  <a:off x="5937" y="558140"/>
                                  <a:ext cx="207645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5C69951" w14:textId="77777777" w:rsidR="009A3E17" w:rsidRPr="009667ED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5" name="文字方塊 815"/>
                              <wps:cNvSpPr txBox="1"/>
                              <wps:spPr>
                                <a:xfrm>
                                  <a:off x="231569" y="1033153"/>
                                  <a:ext cx="207818" cy="2731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2692840" w14:textId="77777777" w:rsidR="009A3E17" w:rsidRPr="009667ED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6" name="文字方塊 816"/>
                              <wps:cNvSpPr txBox="1"/>
                              <wps:spPr>
                                <a:xfrm>
                                  <a:off x="724395" y="825335"/>
                                  <a:ext cx="207818" cy="2731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402933" w14:textId="77777777" w:rsidR="009A3E17" w:rsidRPr="009667ED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7" name="文字方塊 817"/>
                              <wps:cNvSpPr txBox="1"/>
                              <wps:spPr>
                                <a:xfrm>
                                  <a:off x="23750" y="825335"/>
                                  <a:ext cx="207818" cy="2731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B032010" w14:textId="77777777" w:rsidR="009A3E17" w:rsidRPr="009667ED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8" name="文字方塊 818"/>
                              <wps:cNvSpPr txBox="1"/>
                              <wps:spPr>
                                <a:xfrm>
                                  <a:off x="225631" y="332509"/>
                                  <a:ext cx="207818" cy="2731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F0B1852" w14:textId="77777777" w:rsidR="009A3E17" w:rsidRPr="009667ED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9" name="文字方塊 819"/>
                              <wps:cNvSpPr txBox="1"/>
                              <wps:spPr>
                                <a:xfrm>
                                  <a:off x="724395" y="540327"/>
                                  <a:ext cx="207818" cy="2731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DF0D03A" w14:textId="77777777" w:rsidR="009A3E17" w:rsidRPr="009667ED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0" name="文字方塊 820"/>
                              <wps:cNvSpPr txBox="1"/>
                              <wps:spPr>
                                <a:xfrm>
                                  <a:off x="534389" y="1033153"/>
                                  <a:ext cx="207818" cy="2731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A5F90AA" w14:textId="77777777" w:rsidR="009A3E17" w:rsidRPr="009667ED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21" name="拱形 821"/>
                            <wps:cNvSpPr/>
                            <wps:spPr>
                              <a:xfrm>
                                <a:off x="0" y="353833"/>
                                <a:ext cx="1136015" cy="1078230"/>
                              </a:xfrm>
                              <a:prstGeom prst="blockArc">
                                <a:avLst>
                                  <a:gd name="adj1" fmla="val 19253194"/>
                                  <a:gd name="adj2" fmla="val 21394124"/>
                                  <a:gd name="adj3" fmla="val 21035"/>
                                </a:avLst>
                              </a:prstGeom>
                              <a:solidFill>
                                <a:srgbClr val="D0CECE">
                                  <a:alpha val="45098"/>
                                </a:srgbClr>
                              </a:solidFill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ysDash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822" name="群組 822"/>
                          <wpg:cNvGrpSpPr/>
                          <wpg:grpSpPr>
                            <a:xfrm>
                              <a:off x="3986212" y="304800"/>
                              <a:ext cx="855345" cy="1759955"/>
                              <a:chOff x="0" y="0"/>
                              <a:chExt cx="1015333" cy="2088332"/>
                            </a:xfrm>
                          </wpg:grpSpPr>
                          <wps:wsp>
                            <wps:cNvPr id="823" name="直線單箭頭接點 823"/>
                            <wps:cNvCnPr/>
                            <wps:spPr>
                              <a:xfrm>
                                <a:off x="249381" y="237506"/>
                                <a:ext cx="2793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arrow" w="sm" len="sm"/>
                                <a:tailEnd type="arrow" w="sm" len="sm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24" name="直線接點 824"/>
                            <wps:cNvCnPr/>
                            <wps:spPr>
                              <a:xfrm rot="5400000" flipH="1">
                                <a:off x="385948" y="1229096"/>
                                <a:ext cx="2514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ysDash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25" name="直線接點 825"/>
                            <wps:cNvCnPr/>
                            <wps:spPr>
                              <a:xfrm rot="5400000" flipH="1">
                                <a:off x="385952" y="486888"/>
                                <a:ext cx="2514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ysDash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826" name="群組 826"/>
                            <wpg:cNvGrpSpPr/>
                            <wpg:grpSpPr>
                              <a:xfrm>
                                <a:off x="0" y="0"/>
                                <a:ext cx="1015333" cy="2088332"/>
                                <a:chOff x="0" y="0"/>
                                <a:chExt cx="1015333" cy="2088332"/>
                              </a:xfrm>
                            </wpg:grpSpPr>
                            <wps:wsp>
                              <wps:cNvPr id="827" name="直線接點 827"/>
                              <wps:cNvCnPr/>
                              <wps:spPr>
                                <a:xfrm flipH="1">
                                  <a:off x="11875" y="866899"/>
                                  <a:ext cx="2160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28" name="直線接點 828"/>
                              <wps:cNvCnPr/>
                              <wps:spPr>
                                <a:xfrm flipH="1">
                                  <a:off x="783771" y="872836"/>
                                  <a:ext cx="215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829" name="群組 829"/>
                              <wpg:cNvGrpSpPr/>
                              <wpg:grpSpPr>
                                <a:xfrm>
                                  <a:off x="0" y="0"/>
                                  <a:ext cx="1015333" cy="2088332"/>
                                  <a:chOff x="0" y="0"/>
                                  <a:chExt cx="1015333" cy="2088332"/>
                                </a:xfrm>
                              </wpg:grpSpPr>
                              <wps:wsp>
                                <wps:cNvPr id="830" name="直線接點 830"/>
                                <wps:cNvCnPr/>
                                <wps:spPr>
                                  <a:xfrm>
                                    <a:off x="510404" y="53443"/>
                                    <a:ext cx="0" cy="82818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dash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831" name="直線接點 831"/>
                                <wps:cNvCnPr/>
                                <wps:spPr>
                                  <a:xfrm>
                                    <a:off x="1015333" y="130626"/>
                                    <a:ext cx="0" cy="767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dash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832" name="直線接點 832"/>
                                <wps:cNvCnPr/>
                                <wps:spPr>
                                  <a:xfrm>
                                    <a:off x="255319" y="53439"/>
                                    <a:ext cx="0" cy="767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dash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g:grpSp>
                                <wpg:cNvPr id="833" name="群組 833"/>
                                <wpg:cNvGrpSpPr/>
                                <wpg:grpSpPr>
                                  <a:xfrm>
                                    <a:off x="0" y="0"/>
                                    <a:ext cx="1014784" cy="2088332"/>
                                    <a:chOff x="0" y="0"/>
                                    <a:chExt cx="1014991" cy="2088878"/>
                                  </a:xfrm>
                                </wpg:grpSpPr>
                                <wps:wsp>
                                  <wps:cNvPr id="834" name="橢圓 834"/>
                                  <wps:cNvSpPr/>
                                  <wps:spPr>
                                    <a:xfrm>
                                      <a:off x="0" y="362197"/>
                                      <a:ext cx="1008000" cy="1007228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ysDash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35" name="橢圓 835"/>
                                  <wps:cNvSpPr/>
                                  <wps:spPr>
                                    <a:xfrm>
                                      <a:off x="255319" y="605641"/>
                                      <a:ext cx="504000" cy="50378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ysDash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36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09102" y="1859452"/>
                                      <a:ext cx="315151" cy="2294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5871222" w14:textId="77777777" w:rsidR="009A3E17" w:rsidRPr="006B248A" w:rsidRDefault="009A3E17" w:rsidP="00BA67EE">
                                        <w:pPr>
                                          <w:rPr>
                                            <w:rFonts w:ascii="Times New Roman" w:eastAsia="新細明體" w:hAnsi="Times New Roman" w:cs="Times New Roman"/>
                                            <w:sz w:val="22"/>
                                          </w:rPr>
                                        </w:pPr>
                                        <w:r w:rsidRPr="006B248A">
                                          <w:rPr>
                                            <w:rFonts w:ascii="Times New Roman" w:eastAsia="新細明體" w:hAnsi="Times New Roman" w:cs="Times New Roman"/>
                                            <w:sz w:val="22"/>
                                          </w:rPr>
                                          <w:t>圖</w:t>
                                        </w:r>
                                        <w:r w:rsidRPr="006B248A">
                                          <w:rPr>
                                            <w:rFonts w:ascii="Times New Roman" w:eastAsia="新細明體" w:hAnsi="Times New Roman" w:cs="Times New Roman"/>
                                            <w:sz w:val="22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  <wps:wsp>
                                  <wps:cNvPr id="837" name="直線單箭頭接點 837"/>
                                  <wps:cNvCnPr/>
                                  <wps:spPr>
                                    <a:xfrm flipV="1">
                                      <a:off x="510639" y="237506"/>
                                      <a:ext cx="504352" cy="6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headEnd type="arrow" w="sm" len="sm"/>
                                      <a:tailEnd type="arrow" w="sm" len="sm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838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6508" y="0"/>
                                      <a:ext cx="165097" cy="2294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646E7B5" w14:textId="77777777" w:rsidR="009A3E17" w:rsidRPr="009667ED" w:rsidRDefault="009A3E17" w:rsidP="00990F91">
                                        <w:pPr>
                                          <w:jc w:val="center"/>
                                          <w:rPr>
                                            <w:rFonts w:ascii="Times New Roman" w:eastAsia="新細明體" w:hAnsi="Times New Roman" w:cs="Times New Roman"/>
                                            <w:sz w:val="20"/>
                                            <w:szCs w:val="20"/>
                                          </w:rPr>
                                        </w:pPr>
                                        <w:proofErr w:type="spellStart"/>
                                        <w:r w:rsidRPr="009667ED">
                                          <w:rPr>
                                            <w:rFonts w:ascii="Times New Roman" w:eastAsia="新細明體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r</w:t>
                                        </w:r>
                                        <w:r w:rsidRPr="009667ED">
                                          <w:rPr>
                                            <w:rFonts w:ascii="Times New Roman" w:eastAsia="新細明體" w:hAnsi="Times New Roman" w:cs="Times New Roman"/>
                                            <w:sz w:val="20"/>
                                            <w:szCs w:val="20"/>
                                            <w:vertAlign w:val="subscript"/>
                                          </w:rPr>
                                          <w:t>I</w:t>
                                        </w:r>
                                        <w:proofErr w:type="spellEnd"/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  <wps:wsp>
                                  <wps:cNvPr id="839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94140" y="5938"/>
                                      <a:ext cx="165097" cy="2294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79BC3F7" w14:textId="77777777" w:rsidR="009A3E17" w:rsidRPr="009667ED" w:rsidRDefault="009A3E17" w:rsidP="00990F91">
                                        <w:pPr>
                                          <w:jc w:val="center"/>
                                          <w:rPr>
                                            <w:rFonts w:ascii="Times New Roman" w:eastAsia="新細明體" w:hAnsi="Times New Roman" w:cs="Times New Roman"/>
                                            <w:sz w:val="20"/>
                                            <w:szCs w:val="20"/>
                                          </w:rPr>
                                        </w:pPr>
                                        <w:proofErr w:type="spellStart"/>
                                        <w:r w:rsidRPr="009667ED">
                                          <w:rPr>
                                            <w:rFonts w:ascii="Times New Roman" w:eastAsia="新細明體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r</w:t>
                                        </w:r>
                                        <w:r w:rsidRPr="009667ED">
                                          <w:rPr>
                                            <w:rFonts w:ascii="Times New Roman" w:eastAsia="新細明體" w:hAnsi="Times New Roman" w:cs="Times New Roman"/>
                                            <w:sz w:val="20"/>
                                            <w:szCs w:val="20"/>
                                            <w:vertAlign w:val="subscript"/>
                                          </w:rPr>
                                          <w:t>O</w:t>
                                        </w:r>
                                        <w:proofErr w:type="spellEnd"/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  <wps:wsp>
                                  <wps:cNvPr id="840" name="直線接點 840"/>
                                  <wps:cNvCnPr/>
                                  <wps:spPr>
                                    <a:xfrm rot="2700000" flipH="1">
                                      <a:off x="95002" y="605645"/>
                                      <a:ext cx="2514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ysDash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841" name="直線接點 841"/>
                                  <wps:cNvCnPr/>
                                  <wps:spPr>
                                    <a:xfrm rot="2700000" flipH="1">
                                      <a:off x="653142" y="1122218"/>
                                      <a:ext cx="2514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ysDash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842" name="直線接點 842"/>
                                  <wps:cNvCnPr/>
                                  <wps:spPr>
                                    <a:xfrm rot="8100000" flipH="1">
                                      <a:off x="670955" y="611582"/>
                                      <a:ext cx="2520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ysDash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843" name="直線接點 843"/>
                                  <wps:cNvCnPr/>
                                  <wps:spPr>
                                    <a:xfrm rot="8100000" flipH="1">
                                      <a:off x="106878" y="1134093"/>
                                      <a:ext cx="2520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ysDash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</wpg:grpSp>
                      <wps:wsp>
                        <wps:cNvPr id="77" name="文字方塊 77"/>
                        <wps:cNvSpPr txBox="1"/>
                        <wps:spPr>
                          <a:xfrm>
                            <a:off x="1324947" y="1091682"/>
                            <a:ext cx="266700" cy="3321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420173" w14:textId="5E6ED396" w:rsidR="009A3E17" w:rsidRPr="008D44AE" w:rsidRDefault="009F1600" w:rsidP="00CA658D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B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文字方塊 78"/>
                        <wps:cNvSpPr txBox="1"/>
                        <wps:spPr>
                          <a:xfrm>
                            <a:off x="349898" y="849086"/>
                            <a:ext cx="266700" cy="3321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FBB3AC6" w14:textId="77777777" w:rsidR="009A3E17" w:rsidRPr="008D44AE" w:rsidRDefault="009F1600" w:rsidP="00CA658D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B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1" name="群組 91"/>
                        <wpg:cNvGrpSpPr/>
                        <wpg:grpSpPr>
                          <a:xfrm>
                            <a:off x="1236306" y="975049"/>
                            <a:ext cx="107109" cy="239474"/>
                            <a:chOff x="0" y="0"/>
                            <a:chExt cx="107109" cy="239474"/>
                          </a:xfrm>
                        </wpg:grpSpPr>
                        <wps:wsp>
                          <wps:cNvPr id="89" name="直線單箭頭接點 89"/>
                          <wps:cNvCnPr/>
                          <wps:spPr>
                            <a:xfrm>
                              <a:off x="0" y="0"/>
                              <a:ext cx="0" cy="23749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tailEnd type="triangle" w="med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" name="直線單箭頭接點 90"/>
                          <wps:cNvCnPr/>
                          <wps:spPr>
                            <a:xfrm>
                              <a:off x="107109" y="1984"/>
                              <a:ext cx="0" cy="23749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tailEnd type="triangle" w="med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92" name="群組 92"/>
                        <wpg:cNvGrpSpPr/>
                        <wpg:grpSpPr>
                          <a:xfrm rot="10800000">
                            <a:off x="606490" y="970232"/>
                            <a:ext cx="107950" cy="238823"/>
                            <a:chOff x="0" y="1984"/>
                            <a:chExt cx="107109" cy="237641"/>
                          </a:xfrm>
                        </wpg:grpSpPr>
                        <wps:wsp>
                          <wps:cNvPr id="93" name="直線單箭頭接點 93"/>
                          <wps:cNvCnPr/>
                          <wps:spPr>
                            <a:xfrm>
                              <a:off x="0" y="2135"/>
                              <a:ext cx="0" cy="23749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tailEnd type="triangle" w="med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4" name="直線單箭頭接點 94"/>
                          <wps:cNvCnPr/>
                          <wps:spPr>
                            <a:xfrm>
                              <a:off x="107109" y="1984"/>
                              <a:ext cx="0" cy="23749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tailEnd type="triangle" w="med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F79B35C" id="群組 95" o:spid="_x0000_s1174" style="position:absolute;margin-left:40.55pt;margin-top:11.8pt;width:381.25pt;height:162.65pt;z-index:251723776" coordsize="48420,20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">
                <v:group id="群組 471" o:spid="_x0000_s1175" style="position:absolute;width:48420;height:20657" coordorigin=",47" coordsize="48415,20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">
                  <v:group id="群組 498" o:spid="_x0000_s1176" style="position:absolute;top:47;width:19626;height:20658" coordorigin="-350,56" coordsize="23269,24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">
                    <v:line id="直線接點 499" o:spid="_x0000_s1177" style="position:absolute;flip:x y;visibility:visible;mso-wrap-style:square" from="18089,13040" to="20248,13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" strokecolor="windowText" strokeweight="1pt">
                      <v:stroke endarrow="open" endarrowwidth="narrow" endarrowlength="short" joinstyle="miter"/>
                    </v:line>
                    <v:group id="群組 500" o:spid="_x0000_s1178" style="position:absolute;left:-350;top:56;width:23269;height:24501" coordorigin="-350,56" coordsize="23269,24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zZF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5ocz4QjI/S8AAAD//wMAUEsBAi0AFAAGAAgAAAAhANvh9svuAAAAhQEAABMAAAAAAAAAAAAA&#10;AAAAAAAAAFtDb250ZW50X1R5cGVzXS54bWxQSwECLQAUAAYACAAAACEAWvQsW78AAAAVAQAACwAA&#10;AAAAAAAAAAAAAAAfAQAAX3JlbHMvLnJlbHNQSwECLQAUAAYACAAAACEAUEs2RcMAAADcAAAADwAA&#10;AAAAAAAAAAAAAAAHAgAAZHJzL2Rvd25yZXYueG1sUEsFBgAAAAADAAMAtwAAAPcCAAAAAA==&#10;">
                      <v:shape id="_x0000_s1179" type="#_x0000_t202" style="position:absolute;left:10693;top:56;width:4807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" filled="f" stroked="f">
                        <v:textbox inset="0,0,0,0">
                          <w:txbxContent>
                            <w:p w14:paraId="0F7786DF" w14:textId="77777777" w:rsidR="009A3E17" w:rsidRPr="009667ED" w:rsidRDefault="009A3E17" w:rsidP="00BA67EE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667E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  <w:t>轉軸</w:t>
                              </w:r>
                            </w:p>
                          </w:txbxContent>
                        </v:textbox>
                      </v:shape>
                      <v:shape id="文字方塊 502" o:spid="_x0000_s1180" type="#_x0000_t202" style="position:absolute;left:20515;top:8703;width:2404;height:8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" filled="f" stroked="f" strokeweight=".5pt">
                        <v:textbox style="layout-flow:vertical-ideographic" inset="0,0,0,0">
                          <w:txbxContent>
                            <w:p w14:paraId="2F6E30D8" w14:textId="77777777" w:rsidR="009A3E17" w:rsidRPr="009667ED" w:rsidRDefault="009A3E17" w:rsidP="00BA67EE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667E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  <w:t>固定線圈盤</w:t>
                              </w:r>
                            </w:p>
                          </w:txbxContent>
                        </v:textbox>
                      </v:shape>
                      <v:shape id="文字方塊 503" o:spid="_x0000_s1181" type="#_x0000_t202" style="position:absolute;left:-350;top:9571;width:2616;height:8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" filled="f" stroked="f" strokeweight=".5pt">
                        <v:textbox style="layout-flow:vertical-ideographic" inset="0,0,0,0">
                          <w:txbxContent>
                            <w:p w14:paraId="148DD59F" w14:textId="77777777" w:rsidR="009A3E17" w:rsidRPr="009667ED" w:rsidRDefault="009A3E17" w:rsidP="00BA67EE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667E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  <w:t>轉動磁鐵盤</w:t>
                              </w:r>
                            </w:p>
                          </w:txbxContent>
                        </v:textbox>
                      </v:shape>
                      <v:line id="直線接點 504" o:spid="_x0000_s1182" style="position:absolute;flip:x;visibility:visible;mso-wrap-style:square" from="11529,1948" to="12119,4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" strokecolor="windowText" strokeweight="1pt">
                        <v:stroke endarrow="open" endarrowwidth="narrow" endarrowlength="short" joinstyle="miter"/>
                      </v:line>
                      <v:line id="直線接點 505" o:spid="_x0000_s1183" style="position:absolute;visibility:visible;mso-wrap-style:square" from="2305,16339" to="4966,17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" strokecolor="windowText" strokeweight="1pt">
                        <v:stroke endarrow="open" endarrowwidth="narrow" endarrowlength="short" joinstyle="miter"/>
                      </v:line>
                      <v:line id="直線接點 506" o:spid="_x0000_s1184" style="position:absolute;flip:y;visibility:visible;mso-wrap-style:square" from="2266,8865" to="4964,10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" strokecolor="windowText" strokeweight="1pt">
                        <v:stroke endarrow="open" endarrowwidth="narrow" endarrowlength="short" joinstyle="miter"/>
                      </v:line>
                      <v:group id="群組 507" o:spid="_x0000_s1185" style="position:absolute;left:5247;top:3140;width:12341;height:17696" coordsize="12340,17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">
                        <v:shape id="直線單箭頭接點 508" o:spid="_x0000_s1186" type="#_x0000_t32" style="position:absolute;left:3220;top:2345;width:27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" strokecolor="windowText" strokeweight="1pt">
                          <v:stroke startarrow="open" startarrowwidth="narrow" startarrowlength="short" endarrow="open" endarrowwidth="narrow" endarrowlength="short" joinstyle="miter"/>
                        </v:shape>
                        <v:line id="直線接點 509" o:spid="_x0000_s1187" style="position:absolute;flip:x;visibility:visible;mso-wrap-style:square" from="11054,714" to="11078,7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" strokecolor="windowText" strokeweight=".5pt">
                          <v:stroke dashstyle="dash" joinstyle="miter"/>
                        </v:line>
                        <v:group id="群組 510" o:spid="_x0000_s1188" style="position:absolute;width:12340;height:17695" coordsize="12340,17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qCY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">
                          <v:group id="群組 511" o:spid="_x0000_s1189" style="position:absolute;left:3384;top:427;width:2615;height:8274" coordorigin="-69" coordsize="2615,8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gUD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oFrzPxCMjFEwAA//8DAFBLAQItABQABgAIAAAAIQDb4fbL7gAAAIUBAAATAAAAAAAAAAAA&#10;AAAAAAAAAABbQ29udGVudF9UeXBlc10ueG1sUEsBAi0AFAAGAAgAAAAhAFr0LFu/AAAAFQEAAAsA&#10;AAAAAAAAAAAAAAAAHwEAAF9yZWxzLy5yZWxzUEsBAi0AFAAGAAgAAAAhALreBQPEAAAA3AAAAA8A&#10;AAAAAAAAAAAAAAAABwIAAGRycy9kb3ducmV2LnhtbFBLBQYAAAAAAwADALcAAAD4AgAAAAA=&#10;">
                            <v:line id="直線接點 768" o:spid="_x0000_s1190" style="position:absolute;visibility:visible;mso-wrap-style:square" from="2545,0" to="2545,8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" strokecolor="windowText" strokeweight=".5pt">
                              <v:stroke dashstyle="dash" joinstyle="miter"/>
                            </v:line>
                            <v:line id="直線接點 769" o:spid="_x0000_s1191" style="position:absolute;flip:x;visibility:visible;mso-wrap-style:square" from="-69,97" to="-53,6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" strokecolor="windowText" strokeweight=".5pt">
                              <v:stroke dashstyle="dash" joinstyle="miter"/>
                            </v:line>
                          </v:group>
                          <v:group id="群組 770" o:spid="_x0000_s1192" style="position:absolute;width:12340;height:17695" coordsize="12340,17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">
                            <v:rect id="矩形 771" o:spid="_x0000_s1193" style="position:absolute;left:5624;top:1184;width:826;height:165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" filled="f" strokecolor="windowText" strokeweight=".5pt"/>
                            <v:shape id="圓角矩形 451" o:spid="_x0000_s1194" style="position:absolute;top:9308;width:12340;height:1127;visibility:visible;mso-wrap-style:square;v-text-anchor:middle" coordsize="1234083,112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" path="m13161,18780c13161,8408,21569,,31941,l1203470,v10372,,18780,8408,18780,18780c1222696,30063,1233637,41345,1234083,52628v-446,13756,-11387,27511,-11833,41267c1222250,104267,1213842,112675,1203470,112675r-1171529,c21569,112675,13161,104267,13161,93895l,55917,13161,18780xe" fillcolor="#afabab" strokecolor="windowText" strokeweight="1pt">
                              <v:stroke dashstyle="3 1" joinstyle="miter"/>
                              <v:path arrowok="t" o:connecttype="custom" o:connectlocs="13161,18780;31941,0;1203470,0;1222250,18780;1234083,52628;1222250,93895;1203470,112675;31941,112675;13161,93895;0,55917;13161,18780" o:connectangles="0,0,0,0,0,0,0,0,0,0,0"/>
                            </v:shape>
                            <v:shape id="_x0000_s1195" type="#_x0000_t202" style="position:absolute;left:1623;top:11223;width:1403;height:1931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" filled="f" stroked="f">
                              <v:textbox style="mso-next-textbox:#文字方塊 2" inset="0,0,0,0">
                                <w:txbxContent>
                                  <w:p w14:paraId="279502C0" w14:textId="77777777" w:rsidR="009A3E17" w:rsidRPr="009667ED" w:rsidRDefault="009A3E17" w:rsidP="009667ED">
                                    <w:pPr>
                                      <w:jc w:val="center"/>
                                      <w:rPr>
                                        <w:rFonts w:ascii="Times New Roman" w:eastAsia="新細明體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v:textbox>
                            </v:shape>
                            <v:shape id="_x0000_s1196" type="#_x0000_t202" style="position:absolute;left:8882;top:6322;width:1880;height:1931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" filled="f" stroked="f">
                              <v:textbox inset="0,0,0,0">
                                <w:txbxContent>
                                  <w:p w14:paraId="35FC8516" w14:textId="77777777" w:rsidR="009A3E17" w:rsidRPr="009667ED" w:rsidRDefault="009A3E17" w:rsidP="009667ED">
                                    <w:pPr>
                                      <w:jc w:val="center"/>
                                      <w:rPr>
                                        <w:rFonts w:ascii="Times New Roman" w:eastAsia="新細明體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v:textbox>
                            </v:shape>
                            <v:shape id="_x0000_s1197" type="#_x0000_t202" style="position:absolute;left:1487;top:6316;width:1254;height:1931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" filled="f" stroked="f">
                              <v:textbox inset="0,0,0,0">
                                <w:txbxContent>
                                  <w:p w14:paraId="62AFD308" w14:textId="77777777" w:rsidR="009A3E17" w:rsidRPr="009667ED" w:rsidRDefault="009A3E17" w:rsidP="009667ED">
                                    <w:pPr>
                                      <w:jc w:val="center"/>
                                      <w:rPr>
                                        <w:rFonts w:ascii="Times New Roman" w:eastAsia="新細明體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v:textbox>
                            </v:shape>
                            <v:shape id="_x0000_s1198" type="#_x0000_t202" style="position:absolute;left:8965;top:11190;width:1487;height:1931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" filled="f" stroked="f">
                              <v:textbox inset="0,0,0,0">
                                <w:txbxContent>
                                  <w:p w14:paraId="3EC26255" w14:textId="77777777" w:rsidR="009A3E17" w:rsidRPr="009667ED" w:rsidRDefault="009A3E17" w:rsidP="009667ED">
                                    <w:pPr>
                                      <w:jc w:val="center"/>
                                      <w:rPr>
                                        <w:rFonts w:ascii="Times New Roman" w:eastAsia="新細明體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b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v:textbox>
                            </v:shape>
                            <v:rect id="矩形 777" o:spid="_x0000_s1199" style="position:absolute;left:8584;top:6545;width:2470;height:1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" filled="f" strokecolor="windowText" strokeweight="1pt"/>
                            <v:rect id="矩形 778" o:spid="_x0000_s1200" style="position:absolute;left:1085;top:11413;width:2470;height:1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" filled="f" strokecolor="windowText" strokeweight="1pt"/>
                            <v:rect id="矩形 779" o:spid="_x0000_s1201" style="position:absolute;left:8486;top:11413;width:2470;height:1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" filled="f" strokecolor="windowText" strokeweight="1pt"/>
                            <v:roundrect id="圓角矩形 97" o:spid="_x0000_s1202" style="position:absolute;left:986;top:9538;width:2553;height:71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" fillcolor="window" strokecolor="windowText" strokeweight="1pt">
                              <v:stroke joinstyle="miter"/>
                            </v:roundrect>
                            <v:roundrect id="圓角矩形 98" o:spid="_x0000_s1203" style="position:absolute;left:8453;top:9538;width:2552;height:71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" fillcolor="window" strokecolor="windowText" strokeweight="1pt">
                              <v:stroke joinstyle="miter"/>
                            </v:roundrect>
                            <v:shape id="直線單箭頭接點 782" o:spid="_x0000_s1204" type="#_x0000_t32" style="position:absolute;left:6019;top:2368;width:5035;height: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" strokecolor="windowText" strokeweight="1pt">
                              <v:stroke startarrow="open" startarrowwidth="narrow" startarrowlength="short" endarrow="open" endarrowwidth="narrow" endarrowlength="short" joinstyle="miter"/>
                            </v:shape>
                            <v:shape id="_x0000_s1205" type="#_x0000_t202" style="position:absolute;left:4051;width:164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" filled="f" stroked="f">
                              <v:textbox inset="0,0,0,0">
                                <w:txbxContent>
                                  <w:p w14:paraId="265A9866" w14:textId="77777777" w:rsidR="009A3E17" w:rsidRPr="009667ED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proofErr w:type="spellStart"/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  <w:t>r</w:t>
                                    </w: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I</w:t>
                                    </w:r>
                                    <w:proofErr w:type="spellEnd"/>
                                  </w:p>
                                </w:txbxContent>
                              </v:textbox>
                            </v:shape>
                            <v:shape id="_x0000_s1206" type="#_x0000_t202" style="position:absolute;left:7938;top:65;width:1650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" filled="f" stroked="f">
                              <v:textbox inset="0,0,0,0">
                                <w:txbxContent>
                                  <w:p w14:paraId="0443891D" w14:textId="77777777" w:rsidR="009A3E17" w:rsidRPr="009667ED" w:rsidRDefault="009A3E17" w:rsidP="00BA67EE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proofErr w:type="spellStart"/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  <w:t>r</w:t>
                                    </w:r>
                                    <w:r w:rsidRPr="009667E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O</w:t>
                                    </w:r>
                                    <w:proofErr w:type="spellEnd"/>
                                  </w:p>
                                </w:txbxContent>
                              </v:textbox>
                            </v:shape>
                            <v:rect id="矩形 785" o:spid="_x0000_s1207" style="position:absolute;left:183;top:3289;width:11648;height:32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" fillcolor="window" strokecolor="windowText" strokeweight="1pt"/>
                            <v:rect id="矩形 786" o:spid="_x0000_s1208" style="position:absolute;left:914;top:6545;width:2470;height:1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fVa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+FrNoXXmXQE5PIPAAD//wMAUEsBAi0AFAAGAAgAAAAhANvh9svuAAAAhQEAABMAAAAAAAAAAAAA&#10;AAAAAAAAAFtDb250ZW50X1R5cGVzXS54bWxQSwECLQAUAAYACAAAACEAWvQsW78AAAAVAQAACwAA&#10;AAAAAAAAAAAAAAAfAQAAX3JlbHMvLnJlbHNQSwECLQAUAAYACAAAACEAEgH1WsMAAADcAAAADwAA&#10;AAAAAAAAAAAAAAAHAgAAZHJzL2Rvd25yZXYueG1sUEsFBgAAAAADAAMAtwAAAPcCAAAAAA==&#10;" filled="f" strokecolor="windowText" strokeweight="1pt"/>
                            <v:rect id="矩形 787" o:spid="_x0000_s1209" style="position:absolute;left:197;top:13025;width:11675;height:32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" fillcolor="window" strokecolor="windowText" strokeweight="1pt"/>
                          </v:group>
                        </v:group>
                      </v:group>
                      <v:shape id="_x0000_s1210" type="#_x0000_t202" style="position:absolute;left:9859;top:22264;width:3151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" filled="f" stroked="f">
                        <v:textbox inset="0,0,0,0">
                          <w:txbxContent>
                            <w:p w14:paraId="667117E5" w14:textId="77777777" w:rsidR="009A3E17" w:rsidRPr="006B248A" w:rsidRDefault="009A3E17" w:rsidP="00BA67EE">
                              <w:pPr>
                                <w:rPr>
                                  <w:rFonts w:ascii="Times New Roman" w:eastAsia="新細明體" w:hAnsi="Times New Roman" w:cs="Times New Roman"/>
                                  <w:sz w:val="22"/>
                                </w:rPr>
                              </w:pPr>
                              <w:r w:rsidRPr="006B248A">
                                <w:rPr>
                                  <w:rFonts w:ascii="Times New Roman" w:eastAsia="新細明體" w:hAnsi="Times New Roman" w:cs="Times New Roman"/>
                                  <w:sz w:val="22"/>
                                </w:rPr>
                                <w:t>圖</w:t>
                              </w:r>
                              <w:r w:rsidRPr="006B248A">
                                <w:rPr>
                                  <w:rFonts w:ascii="Times New Roman" w:eastAsia="新細明體" w:hAnsi="Times New Roman" w:cs="Times New Roman"/>
                                  <w:sz w:val="22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群組 789" o:spid="_x0000_s1211" style="position:absolute;left:24098;top:2619;width:9690;height:18076" coordsize="11491,21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">
                    <v:group id="群組 790" o:spid="_x0000_s1212" style="position:absolute;left:1311;width:10180;height:21442" coordsize="10179,21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">
                      <v:group id="群組 791" o:spid="_x0000_s1213" style="position:absolute;width:10179;height:21448" coordsize="10179,21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">
                        <v:shape id="直線單箭頭接點 792" o:spid="_x0000_s1214" type="#_x0000_t32" style="position:absolute;left:2493;top:2375;width:27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" strokecolor="windowText" strokeweight="1pt">
                          <v:stroke startarrow="open" startarrowwidth="narrow" startarrowlength="short" endarrow="open" endarrowwidth="narrow" endarrowlength="short" joinstyle="miter"/>
                        </v:shape>
                        <v:line id="直線接點 793" o:spid="_x0000_s1215" style="position:absolute;rotation:-90;flip:x;visibility:visible;mso-wrap-style:square" from="3858,12410" to="6373,12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" strokecolor="windowText" strokeweight="1pt">
                          <v:stroke joinstyle="miter"/>
                        </v:line>
                        <v:line id="直線接點 794" o:spid="_x0000_s1216" style="position:absolute;rotation:-90;flip:x;visibility:visible;mso-wrap-style:square" from="3858,4869" to="6373,4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" strokecolor="windowText" strokeweight="1pt">
                          <v:stroke joinstyle="miter"/>
                        </v:line>
                        <v:group id="群組 795" o:spid="_x0000_s1217" style="position:absolute;width:10179;height:21448" coordsize="10179,21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">
                          <v:line id="直線接點 796" o:spid="_x0000_s1218" style="position:absolute;flip:x;visibility:visible;mso-wrap-style:square" from="59,8668" to="2579,8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" strokecolor="windowText" strokeweight="1pt">
                            <v:stroke joinstyle="miter"/>
                          </v:line>
                          <v:line id="直線接點 797" o:spid="_x0000_s1219" style="position:absolute;flip:x;visibility:visible;mso-wrap-style:square" from="7659,8728" to="10179,8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" strokecolor="windowText" strokeweight="1pt">
                            <v:stroke joinstyle="miter"/>
                          </v:line>
                          <v:group id="群組 798" o:spid="_x0000_s1220" style="position:absolute;width:10153;height:21448" coordsize="10153,21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">
                            <v:line id="直線接點 799" o:spid="_x0000_s1221" style="position:absolute;visibility:visible;mso-wrap-style:square" from="5106,415" to="5106,8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" strokecolor="windowText" strokeweight=".5pt">
                              <v:stroke dashstyle="dash" joinstyle="miter"/>
                            </v:line>
                            <v:line id="直線接點 800" o:spid="_x0000_s1222" style="position:absolute;visibility:visible;mso-wrap-style:square" from="10153,1187" to="10153,8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" strokecolor="windowText" strokeweight=".5pt">
                              <v:stroke dashstyle="dash" joinstyle="miter"/>
                            </v:line>
                            <v:line id="直線接點 801" o:spid="_x0000_s1223" style="position:absolute;visibility:visible;mso-wrap-style:square" from="2553,534" to="2553,8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" strokecolor="windowText" strokeweight=".5pt">
                              <v:stroke dashstyle="dash" joinstyle="miter"/>
                            </v:line>
                            <v:group id="群組 802" o:spid="_x0000_s1224" style="position:absolute;width:10145;height:21448" coordsize="10147,21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fcexgAAANw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BGCfyeCUdAbn8AAAD//wMAUEsBAi0AFAAGAAgAAAAhANvh9svuAAAAhQEAABMAAAAAAAAA&#10;AAAAAAAAAAAAAFtDb250ZW50X1R5cGVzXS54bWxQSwECLQAUAAYACAAAACEAWvQsW78AAAAVAQAA&#10;CwAAAAAAAAAAAAAAAAAfAQAAX3JlbHMvLnJlbHNQSwECLQAUAAYACAAAACEAlKX3HsYAAADcAAAA&#10;DwAAAAAAAAAAAAAAAAAHAgAAZHJzL2Rvd25yZXYueG1sUEsFBgAAAAADAAMAtwAAAPoCAAAAAA==&#10;">
                              <v:oval id="橢圓 803" o:spid="_x0000_s1225" style="position:absolute;top:3621;width:10080;height:100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" filled="f" strokecolor="windowText">
                                <v:stroke joinstyle="miter"/>
                              </v:oval>
                              <v:oval id="橢圓 804" o:spid="_x0000_s1226" style="position:absolute;left:2553;top:6056;width:5040;height:50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" filled="f" strokecolor="windowText" strokeweight="1pt">
                                <v:stroke joinstyle="miter"/>
                              </v:oval>
                              <v:shape id="_x0000_s1227" type="#_x0000_t202" style="position:absolute;left:3748;top:19159;width:3151;height:2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" filled="f" stroked="f">
                                <v:textbox inset="0,0,0,0">
                                  <w:txbxContent>
                                    <w:p w14:paraId="143E5137" w14:textId="77777777" w:rsidR="009A3E17" w:rsidRPr="006B248A" w:rsidRDefault="009A3E17" w:rsidP="00BA67EE">
                                      <w:pPr>
                                        <w:rPr>
                                          <w:rFonts w:ascii="Times New Roman" w:eastAsia="新細明體" w:hAnsi="Times New Roman" w:cs="Times New Roman"/>
                                          <w:sz w:val="22"/>
                                        </w:rPr>
                                      </w:pPr>
                                      <w:r w:rsidRPr="006B248A">
                                        <w:rPr>
                                          <w:rFonts w:ascii="Times New Roman" w:eastAsia="新細明體" w:hAnsi="Times New Roman" w:cs="Times New Roman"/>
                                          <w:sz w:val="22"/>
                                        </w:rPr>
                                        <w:t>圖</w:t>
                                      </w:r>
                                      <w:r w:rsidRPr="006B248A">
                                        <w:rPr>
                                          <w:rFonts w:ascii="Times New Roman" w:eastAsia="新細明體" w:hAnsi="Times New Roman" w:cs="Times New Roman"/>
                                          <w:sz w:val="22"/>
                                        </w:rPr>
                                        <w:t>8</w:t>
                                      </w:r>
                                    </w:p>
                                  </w:txbxContent>
                                </v:textbox>
                              </v:shape>
                              <v:shape id="直線單箭頭接點 806" o:spid="_x0000_s1228" type="#_x0000_t32" style="position:absolute;left:5106;top:2375;width:5041;height: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" strokecolor="windowText" strokeweight="1pt">
                                <v:stroke startarrow="open" startarrowwidth="narrow" startarrowlength="short" endarrow="open" endarrowwidth="narrow" endarrowlength="short" joinstyle="miter"/>
                              </v:shape>
                              <v:shape id="_x0000_s1229" type="#_x0000_t202" style="position:absolute;left:3087;width:1651;height:2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" filled="f" stroked="f">
                                <v:textbox inset="0,0,0,0">
                                  <w:txbxContent>
                                    <w:p w14:paraId="64CCEE11" w14:textId="77777777" w:rsidR="009A3E17" w:rsidRPr="009667ED" w:rsidRDefault="009A3E17" w:rsidP="00BA67EE">
                                      <w:pPr>
                                        <w:rPr>
                                          <w:rFonts w:ascii="Times New Roman" w:eastAsia="新細明體" w:hAnsi="Times New Roman" w:cs="Times New Roman"/>
                                          <w:sz w:val="20"/>
                                          <w:szCs w:val="20"/>
                                        </w:rPr>
                                      </w:pPr>
                                      <w:proofErr w:type="spellStart"/>
                                      <w:r w:rsidRPr="009667ED">
                                        <w:rPr>
                                          <w:rFonts w:ascii="Times New Roman" w:eastAsia="新細明體" w:hAnsi="Times New Roman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  <w:t>r</w:t>
                                      </w:r>
                                      <w:r w:rsidRPr="009667ED">
                                        <w:rPr>
                                          <w:rFonts w:ascii="Times New Roman" w:eastAsia="新細明體" w:hAnsi="Times New Roman" w:cs="Times New Roman"/>
                                          <w:sz w:val="20"/>
                                          <w:szCs w:val="20"/>
                                          <w:vertAlign w:val="subscript"/>
                                        </w:rPr>
                                        <w:t>I</w:t>
                                      </w:r>
                                      <w:proofErr w:type="spellEnd"/>
                                    </w:p>
                                  </w:txbxContent>
                                </v:textbox>
                              </v:shape>
                              <v:shape id="_x0000_s1230" type="#_x0000_t202" style="position:absolute;left:7600;top:59;width:1651;height:2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" filled="f" stroked="f">
                                <v:textbox inset="0,0,0,0">
                                  <w:txbxContent>
                                    <w:p w14:paraId="40DB5846" w14:textId="77777777" w:rsidR="009A3E17" w:rsidRPr="009667ED" w:rsidRDefault="009A3E17" w:rsidP="00BA67EE">
                                      <w:pPr>
                                        <w:rPr>
                                          <w:rFonts w:ascii="Times New Roman" w:eastAsia="新細明體" w:hAnsi="Times New Roman" w:cs="Times New Roman"/>
                                          <w:sz w:val="20"/>
                                          <w:szCs w:val="20"/>
                                        </w:rPr>
                                      </w:pPr>
                                      <w:proofErr w:type="spellStart"/>
                                      <w:r w:rsidRPr="009667ED">
                                        <w:rPr>
                                          <w:rFonts w:ascii="Times New Roman" w:eastAsia="新細明體" w:hAnsi="Times New Roman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  <w:t>r</w:t>
                                      </w:r>
                                      <w:r w:rsidRPr="009667ED">
                                        <w:rPr>
                                          <w:rFonts w:ascii="Times New Roman" w:eastAsia="新細明體" w:hAnsi="Times New Roman" w:cs="Times New Roman"/>
                                          <w:sz w:val="20"/>
                                          <w:szCs w:val="20"/>
                                          <w:vertAlign w:val="subscript"/>
                                        </w:rPr>
                                        <w:t>O</w:t>
                                      </w:r>
                                      <w:proofErr w:type="spellEnd"/>
                                    </w:p>
                                  </w:txbxContent>
                                </v:textbox>
                              </v:shape>
                              <v:line id="直線接點 809" o:spid="_x0000_s1231" style="position:absolute;rotation:-45;flip:x;visibility:visible;mso-wrap-style:square" from="890,6115" to="3405,6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" strokecolor="windowText" strokeweight="1pt">
                                <v:stroke joinstyle="miter"/>
                              </v:line>
                              <v:line id="直線接點 810" o:spid="_x0000_s1232" style="position:absolute;rotation:-45;flip:x;visibility:visible;mso-wrap-style:square" from="6531,11222" to="9046,1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" strokecolor="windowText" strokeweight="1pt">
                                <v:stroke joinstyle="miter"/>
                              </v:line>
                              <v:line id="直線接點 811" o:spid="_x0000_s1233" style="position:absolute;rotation:-135;flip:x;visibility:visible;mso-wrap-style:square" from="6650,6115" to="9170,6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" strokecolor="windowText" strokeweight="1pt">
                                <v:stroke joinstyle="miter"/>
                              </v:line>
                              <v:line id="直線接點 812" o:spid="_x0000_s1234" style="position:absolute;rotation:-135;flip:x;visibility:visible;mso-wrap-style:square" from="1128,11281" to="3648,11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" strokecolor="windowText" strokeweight="1pt">
                                <v:stroke joinstyle="miter"/>
                              </v:line>
                            </v:group>
                          </v:group>
                        </v:group>
                      </v:group>
                      <v:shape id="文字方塊 813" o:spid="_x0000_s1235" type="#_x0000_t202" style="position:absolute;left:5225;top:3325;width:2078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" filled="f" stroked="f" strokeweight=".5pt">
                        <v:textbox>
                          <w:txbxContent>
                            <w:p w14:paraId="6C69EA38" w14:textId="77777777" w:rsidR="009A3E17" w:rsidRPr="009667ED" w:rsidRDefault="009A3E17" w:rsidP="00BA67EE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667E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文字方塊 814" o:spid="_x0000_s1236" type="#_x0000_t202" style="position:absolute;left:59;top:5581;width:207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" filled="f" stroked="f" strokeweight=".5pt">
                        <v:textbox>
                          <w:txbxContent>
                            <w:p w14:paraId="05C69951" w14:textId="77777777" w:rsidR="009A3E17" w:rsidRPr="009667ED" w:rsidRDefault="009A3E17" w:rsidP="00BA67EE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667E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文字方塊 815" o:spid="_x0000_s1237" type="#_x0000_t202" style="position:absolute;left:2315;top:10331;width:2078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" filled="f" stroked="f" strokeweight=".5pt">
                        <v:textbox>
                          <w:txbxContent>
                            <w:p w14:paraId="72692840" w14:textId="77777777" w:rsidR="009A3E17" w:rsidRPr="009667ED" w:rsidRDefault="009A3E17" w:rsidP="00BA67EE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667E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文字方塊 816" o:spid="_x0000_s1238" type="#_x0000_t202" style="position:absolute;left:7243;top:8253;width:2079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" filled="f" stroked="f" strokeweight=".5pt">
                        <v:textbox>
                          <w:txbxContent>
                            <w:p w14:paraId="1A402933" w14:textId="77777777" w:rsidR="009A3E17" w:rsidRPr="009667ED" w:rsidRDefault="009A3E17" w:rsidP="00BA67EE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667E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文字方塊 817" o:spid="_x0000_s1239" type="#_x0000_t202" style="position:absolute;left:237;top:8253;width:2078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" filled="f" stroked="f" strokeweight=".5pt">
                        <v:textbox>
                          <w:txbxContent>
                            <w:p w14:paraId="0B032010" w14:textId="77777777" w:rsidR="009A3E17" w:rsidRPr="009667ED" w:rsidRDefault="009A3E17" w:rsidP="00BA67EE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667E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文字方塊 818" o:spid="_x0000_s1240" type="#_x0000_t202" style="position:absolute;left:2256;top:3325;width:2078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" filled="f" stroked="f" strokeweight=".5pt">
                        <v:textbox>
                          <w:txbxContent>
                            <w:p w14:paraId="7F0B1852" w14:textId="77777777" w:rsidR="009A3E17" w:rsidRPr="009667ED" w:rsidRDefault="009A3E17" w:rsidP="00BA67EE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667E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文字方塊 819" o:spid="_x0000_s1241" type="#_x0000_t202" style="position:absolute;left:7243;top:5403;width:2079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" filled="f" stroked="f" strokeweight=".5pt">
                        <v:textbox>
                          <w:txbxContent>
                            <w:p w14:paraId="0DF0D03A" w14:textId="77777777" w:rsidR="009A3E17" w:rsidRPr="009667ED" w:rsidRDefault="009A3E17" w:rsidP="00BA67EE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667E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文字方塊 820" o:spid="_x0000_s1242" type="#_x0000_t202" style="position:absolute;left:5343;top:10331;width:2079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" filled="f" stroked="f" strokeweight=".5pt">
                        <v:textbox>
                          <w:txbxContent>
                            <w:p w14:paraId="0A5F90AA" w14:textId="77777777" w:rsidR="009A3E17" w:rsidRPr="009667ED" w:rsidRDefault="009A3E17" w:rsidP="00BA67EE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667E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</v:group>
                    <v:shape id="拱形 821" o:spid="_x0000_s1243" style="position:absolute;top:3538;width:11360;height:10782;visibility:visible;mso-wrap-style:square;v-text-anchor:middle" coordsize="1136015,1078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" path="m999378,188382v80176,88833,127738,200006,135508,316744l908480,518701c903522,449415,873479,383618,823101,331707l999378,188382xe" fillcolor="#d0cece" strokecolor="windowText" strokeweight="1.5pt">
                      <v:fill opacity="29555f"/>
                      <v:stroke dashstyle="3 1" joinstyle="miter"/>
                      <v:path arrowok="t" o:connecttype="custom" o:connectlocs="999378,188382;1134886,505126;908480,518701;823101,331707;999378,188382" o:connectangles="0,0,0,0,0"/>
                    </v:shape>
                  </v:group>
                  <v:group id="群組 822" o:spid="_x0000_s1244" style="position:absolute;left:39862;top:3048;width:8553;height:17599" coordsize="10153,20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Kt+xAAAANw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rBNEng/0w4AnLxBwAA//8DAFBLAQItABQABgAIAAAAIQDb4fbL7gAAAIUBAAATAAAAAAAAAAAA&#10;AAAAAAAAAABbQ29udGVudF9UeXBlc10ueG1sUEsBAi0AFAAGAAgAAAAhAFr0LFu/AAAAFQEAAAsA&#10;AAAAAAAAAAAAAAAAHwEAAF9yZWxzLy5yZWxzUEsBAi0AFAAGAAgAAAAhAN8Qq37EAAAA3AAAAA8A&#10;AAAAAAAAAAAAAAAABwIAAGRycy9kb3ducmV2LnhtbFBLBQYAAAAAAwADALcAAAD4AgAAAAA=&#10;">
                    <v:shape id="直線單箭頭接點 823" o:spid="_x0000_s1245" type="#_x0000_t32" style="position:absolute;left:2493;top:2375;width:27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" strokecolor="windowText" strokeweight="1pt">
                      <v:stroke startarrow="open" startarrowwidth="narrow" startarrowlength="short" endarrow="open" endarrowwidth="narrow" endarrowlength="short" joinstyle="miter"/>
                    </v:shape>
                    <v:line id="直線接點 824" o:spid="_x0000_s1246" style="position:absolute;rotation:-90;flip:x;visibility:visible;mso-wrap-style:square" from="3858,12291" to="6373,12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" strokecolor="windowText" strokeweight="1.5pt">
                      <v:stroke dashstyle="3 1" joinstyle="miter"/>
                    </v:line>
                    <v:line id="直線接點 825" o:spid="_x0000_s1247" style="position:absolute;rotation:-90;flip:x;visibility:visible;mso-wrap-style:square" from="3858,4869" to="6373,4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" strokecolor="windowText" strokeweight="1.5pt">
                      <v:stroke dashstyle="3 1" joinstyle="miter"/>
                    </v:line>
                    <v:group id="群組 826" o:spid="_x0000_s1248" style="position:absolute;width:10153;height:20883" coordsize="10153,20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619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OprA/5lwBOT8BQAA//8DAFBLAQItABQABgAIAAAAIQDb4fbL7gAAAIUBAAATAAAAAAAAAAAA&#10;AAAAAAAAAABbQ29udGVudF9UeXBlc10ueG1sUEsBAi0AFAAGAAgAAAAhAFr0LFu/AAAAFQEAAAsA&#10;AAAAAAAAAAAAAAAAHwEAAF9yZWxzLy5yZWxzUEsBAi0AFAAGAAgAAAAhAKArrX3EAAAA3AAAAA8A&#10;AAAAAAAAAAAAAAAABwIAAGRycy9kb3ducmV2LnhtbFBLBQYAAAAAAwADALcAAAD4AgAAAAA=&#10;">
                      <v:line id="直線接點 827" o:spid="_x0000_s1249" style="position:absolute;flip:x;visibility:visible;mso-wrap-style:square" from="118,8668" to="2278,8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" strokecolor="windowText" strokeweight="1.5pt">
                        <v:stroke dashstyle="3 1" joinstyle="miter"/>
                      </v:line>
                      <v:line id="直線接點 828" o:spid="_x0000_s1250" style="position:absolute;flip:x;visibility:visible;mso-wrap-style:square" from="7837,8728" to="9996,8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" strokecolor="windowText" strokeweight="1.5pt">
                        <v:stroke dashstyle="3 1" joinstyle="miter"/>
                      </v:line>
                      <v:group id="群組 829" o:spid="_x0000_s1251" style="position:absolute;width:10153;height:20883" coordsize="10153,20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DkP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">
                        <v:line id="直線接點 830" o:spid="_x0000_s1252" style="position:absolute;visibility:visible;mso-wrap-style:square" from="5104,534" to="5104,8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" strokecolor="windowText" strokeweight=".5pt">
                          <v:stroke dashstyle="dash" joinstyle="miter"/>
                        </v:line>
                        <v:line id="直線接點 831" o:spid="_x0000_s1253" style="position:absolute;visibility:visible;mso-wrap-style:square" from="10153,1306" to="10153,8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" strokecolor="windowText" strokeweight=".5pt">
                          <v:stroke dashstyle="dash" joinstyle="miter"/>
                        </v:line>
                        <v:line id="直線接點 832" o:spid="_x0000_s1254" style="position:absolute;visibility:visible;mso-wrap-style:square" from="2553,534" to="2553,8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" strokecolor="windowText" strokeweight=".5pt">
                          <v:stroke dashstyle="dash" joinstyle="miter"/>
                        </v:line>
                        <v:group id="群組 833" o:spid="_x0000_s1255" style="position:absolute;width:10147;height:20883" coordsize="10149,208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">
                          <v:oval id="橢圓 834" o:spid="_x0000_s1256" style="position:absolute;top:3621;width:10080;height:100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" filled="f" strokecolor="windowText" strokeweight="1.5pt">
                            <v:stroke dashstyle="3 1" joinstyle="miter"/>
                          </v:oval>
                          <v:oval id="橢圓 835" o:spid="_x0000_s1257" style="position:absolute;left:2553;top:6056;width:5040;height:50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" filled="f" strokecolor="windowText" strokeweight="1.5pt">
                            <v:stroke dashstyle="3 1" joinstyle="miter"/>
                          </v:oval>
                          <v:shape id="_x0000_s1258" type="#_x0000_t202" style="position:absolute;left:4091;top:18594;width:3151;height:2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" filled="f" stroked="f">
                            <v:textbox inset="0,0,0,0">
                              <w:txbxContent>
                                <w:p w14:paraId="45871222" w14:textId="77777777" w:rsidR="009A3E17" w:rsidRPr="006B248A" w:rsidRDefault="009A3E17" w:rsidP="00BA67EE">
                                  <w:pPr>
                                    <w:rPr>
                                      <w:rFonts w:ascii="Times New Roman" w:eastAsia="新細明體" w:hAnsi="Times New Roman" w:cs="Times New Roman"/>
                                      <w:sz w:val="22"/>
                                    </w:rPr>
                                  </w:pPr>
                                  <w:r w:rsidRPr="006B248A">
                                    <w:rPr>
                                      <w:rFonts w:ascii="Times New Roman" w:eastAsia="新細明體" w:hAnsi="Times New Roman" w:cs="Times New Roman"/>
                                      <w:sz w:val="22"/>
                                    </w:rPr>
                                    <w:t>圖</w:t>
                                  </w:r>
                                  <w:r w:rsidRPr="006B248A">
                                    <w:rPr>
                                      <w:rFonts w:ascii="Times New Roman" w:eastAsia="新細明體" w:hAnsi="Times New Roman" w:cs="Times New Roman"/>
                                      <w:sz w:val="22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shape>
                          <v:shape id="直線單箭頭接點 837" o:spid="_x0000_s1259" type="#_x0000_t32" style="position:absolute;left:5106;top:2375;width:5043;height: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" strokecolor="windowText" strokeweight="1pt">
                            <v:stroke startarrow="open" startarrowwidth="narrow" startarrowlength="short" endarrow="open" endarrowwidth="narrow" endarrowlength="short" joinstyle="miter"/>
                          </v:shape>
                          <v:shape id="_x0000_s1260" type="#_x0000_t202" style="position:absolute;left:3165;width:1651;height:2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" filled="f" stroked="f">
                            <v:textbox inset="0,0,0,0">
                              <w:txbxContent>
                                <w:p w14:paraId="5646E7B5" w14:textId="77777777" w:rsidR="009A3E17" w:rsidRPr="009667ED" w:rsidRDefault="009A3E17" w:rsidP="00990F91">
                                  <w:pPr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9667ED">
                                    <w:rPr>
                                      <w:rFonts w:ascii="Times New Roman" w:eastAsia="新細明體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r</w:t>
                                  </w:r>
                                  <w:r w:rsidRPr="009667ED">
                                    <w:rPr>
                                      <w:rFonts w:ascii="Times New Roman" w:eastAsia="新細明體" w:hAnsi="Times New Roman" w:cs="Times New Roman"/>
                                      <w:sz w:val="20"/>
                                      <w:szCs w:val="20"/>
                                      <w:vertAlign w:val="subscript"/>
                                    </w:rPr>
                                    <w:t>I</w:t>
                                  </w:r>
                                  <w:proofErr w:type="spellEnd"/>
                                </w:p>
                              </w:txbxContent>
                            </v:textbox>
                          </v:shape>
                          <v:shape id="_x0000_s1261" type="#_x0000_t202" style="position:absolute;left:6941;top:59;width:1651;height:2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" filled="f" stroked="f">
                            <v:textbox inset="0,0,0,0">
                              <w:txbxContent>
                                <w:p w14:paraId="579BC3F7" w14:textId="77777777" w:rsidR="009A3E17" w:rsidRPr="009667ED" w:rsidRDefault="009A3E17" w:rsidP="00990F91">
                                  <w:pPr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9667ED">
                                    <w:rPr>
                                      <w:rFonts w:ascii="Times New Roman" w:eastAsia="新細明體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r</w:t>
                                  </w:r>
                                  <w:r w:rsidRPr="009667ED">
                                    <w:rPr>
                                      <w:rFonts w:ascii="Times New Roman" w:eastAsia="新細明體" w:hAnsi="Times New Roman" w:cs="Times New Roman"/>
                                      <w:sz w:val="20"/>
                                      <w:szCs w:val="20"/>
                                      <w:vertAlign w:val="subscript"/>
                                    </w:rPr>
                                    <w:t>O</w:t>
                                  </w:r>
                                  <w:proofErr w:type="spellEnd"/>
                                </w:p>
                              </w:txbxContent>
                            </v:textbox>
                          </v:shape>
                          <v:line id="直線接點 840" o:spid="_x0000_s1262" style="position:absolute;rotation:-45;flip:x;visibility:visible;mso-wrap-style:square" from="950,6056" to="3464,6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" strokecolor="windowText" strokeweight="1.5pt">
                            <v:stroke dashstyle="3 1" joinstyle="miter"/>
                          </v:line>
                          <v:line id="直線接點 841" o:spid="_x0000_s1263" style="position:absolute;rotation:-45;flip:x;visibility:visible;mso-wrap-style:square" from="6531,11222" to="9046,1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" strokecolor="windowText" strokeweight="1.5pt">
                            <v:stroke dashstyle="3 1" joinstyle="miter"/>
                          </v:line>
                          <v:line id="直線接點 842" o:spid="_x0000_s1264" style="position:absolute;rotation:-135;flip:x;visibility:visible;mso-wrap-style:square" from="6709,6115" to="9229,6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" strokecolor="windowText" strokeweight="1.5pt">
                            <v:stroke dashstyle="3 1" joinstyle="miter"/>
                          </v:line>
                          <v:line id="直線接點 843" o:spid="_x0000_s1265" style="position:absolute;rotation:-135;flip:x;visibility:visible;mso-wrap-style:square" from="1068,11340" to="3588,11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" strokecolor="windowText" strokeweight="1.5pt">
                            <v:stroke dashstyle="3 1" joinstyle="miter"/>
                          </v:line>
                        </v:group>
                      </v:group>
                    </v:group>
                  </v:group>
                </v:group>
                <v:shape id="文字方塊 77" o:spid="_x0000_s1266" type="#_x0000_t202" style="position:absolute;left:13249;top:10916;width:2667;height:3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<v:textbox>
                    <w:txbxContent>
                      <w:p w14:paraId="53420173" w14:textId="5E6ED396" w:rsidR="009A3E17" w:rsidRPr="008D44AE" w:rsidRDefault="009A3E17" w:rsidP="00CA658D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sz w:val="20"/>
                                    <w:szCs w:val="20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B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文字方塊 78" o:spid="_x0000_s1267" type="#_x0000_t202" style="position:absolute;left:3498;top:8490;width:2667;height:3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<v:textbox>
                    <w:txbxContent>
                      <w:p w14:paraId="1FBB3AC6" w14:textId="77777777" w:rsidR="009A3E17" w:rsidRPr="008D44AE" w:rsidRDefault="009A3E17" w:rsidP="00CA658D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sz w:val="20"/>
                                    <w:szCs w:val="20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B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group id="群組 91" o:spid="_x0000_s1268" style="position:absolute;left:12363;top:9750;width:1071;height:2395" coordsize="107109,239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v:shape id="直線單箭頭接點 89" o:spid="_x0000_s1269" type="#_x0000_t32" style="position:absolute;width:0;height:2374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" strokecolor="#7f7f7f [1612]" strokeweight="1.5pt">
                    <v:stroke endarrow="block" endarrowlength="short" joinstyle="miter"/>
                  </v:shape>
                  <v:shape id="直線單箭頭接點 90" o:spid="_x0000_s1270" type="#_x0000_t32" style="position:absolute;left:107109;top:1984;width:0;height:2374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" strokecolor="#7f7f7f [1612]" strokeweight="1.5pt">
                    <v:stroke endarrow="block" endarrowlength="short" joinstyle="miter"/>
                  </v:shape>
                </v:group>
                <v:group id="群組 92" o:spid="_x0000_s1271" style="position:absolute;left:6064;top:9702;width:1080;height:2388;rotation:180" coordorigin=",1984" coordsize="107109,237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">
                  <v:shape id="直線單箭頭接點 93" o:spid="_x0000_s1272" type="#_x0000_t32" style="position:absolute;top:2135;width:0;height:2374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" strokecolor="#7f7f7f [1612]" strokeweight="1.5pt">
                    <v:stroke endarrow="block" endarrowlength="short" joinstyle="miter"/>
                  </v:shape>
                  <v:shape id="直線單箭頭接點 94" o:spid="_x0000_s1273" type="#_x0000_t32" style="position:absolute;left:107109;top:1984;width:0;height:2374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" strokecolor="#7f7f7f [1612]" strokeweight="1.5pt">
                    <v:stroke endarrow="block" endarrowlength="short" joinstyle="miter"/>
                  </v:shape>
                </v:group>
              </v:group>
            </w:pict>
          </mc:Fallback>
        </mc:AlternateContent>
      </w:r>
    </w:p>
    <w:p w14:paraId="5E5FB404" w14:textId="6414645A" w:rsidR="00BA67EE" w:rsidRPr="00CA658D" w:rsidRDefault="00BA67EE" w:rsidP="00BA67EE">
      <w:pPr>
        <w:jc w:val="left"/>
        <w:rPr>
          <w:rFonts w:ascii="Calibri" w:eastAsia="標楷體" w:hAnsi="Calibri" w:cs="Times New Roman"/>
          <w:b/>
          <w:sz w:val="24"/>
          <w:lang w:eastAsia="zh-TW"/>
        </w:rPr>
      </w:pPr>
    </w:p>
    <w:p w14:paraId="1889DC77" w14:textId="31C8B154" w:rsidR="00BA67EE" w:rsidRPr="00BA67EE" w:rsidRDefault="00BA67EE" w:rsidP="00BA67EE">
      <w:pPr>
        <w:jc w:val="left"/>
        <w:rPr>
          <w:rFonts w:ascii="Calibri" w:eastAsia="標楷體" w:hAnsi="Calibri" w:cs="Times New Roman"/>
          <w:b/>
          <w:sz w:val="24"/>
          <w:lang w:eastAsia="zh-TW"/>
        </w:rPr>
      </w:pPr>
    </w:p>
    <w:p w14:paraId="7BDB80FE" w14:textId="77777777" w:rsidR="00BA67EE" w:rsidRPr="00BA67EE" w:rsidRDefault="00BA67EE" w:rsidP="00BA67EE">
      <w:pPr>
        <w:jc w:val="left"/>
        <w:rPr>
          <w:rFonts w:ascii="Calibri" w:eastAsia="標楷體" w:hAnsi="Calibri" w:cs="Times New Roman"/>
          <w:b/>
          <w:sz w:val="24"/>
          <w:lang w:eastAsia="zh-TW"/>
        </w:rPr>
      </w:pPr>
      <w:r w:rsidRPr="00BA67EE">
        <w:rPr>
          <w:rFonts w:ascii="Calibri" w:eastAsia="標楷體" w:hAnsi="Calibri" w:cs="Times New Roman"/>
          <w:b/>
          <w:noProof/>
          <w:sz w:val="24"/>
          <w:lang w:eastAsia="zh-TW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53990669" wp14:editId="743AA477">
                <wp:simplePos x="0" y="0"/>
                <wp:positionH relativeFrom="column">
                  <wp:posOffset>0</wp:posOffset>
                </wp:positionH>
                <wp:positionV relativeFrom="paragraph">
                  <wp:posOffset>227965</wp:posOffset>
                </wp:positionV>
                <wp:extent cx="98171" cy="193355"/>
                <wp:effectExtent l="0" t="0" r="0" b="0"/>
                <wp:wrapSquare wrapText="bothSides"/>
                <wp:docPr id="84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171" cy="1933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linkedTxbx id="48" seq="1"/>
                      <wps:bodyPr rot="0" vert="horz" wrap="square" lIns="0" tIns="0" rIns="0" bIns="0" anchor="b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990669" id="文字方塊 2" o:spid="_x0000_s1274" type="#_x0000_t202" style="position:absolute;margin-left:0;margin-top:17.95pt;width:7.75pt;height:15.2pt;z-index:2516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" filled="f" stroked="f">
                <v:textbox inset="0,0,0,0">
                  <w:txbxContent/>
                </v:textbox>
                <w10:wrap type="square"/>
              </v:shape>
            </w:pict>
          </mc:Fallback>
        </mc:AlternateContent>
      </w:r>
      <w:r w:rsidRPr="00BA67EE">
        <w:rPr>
          <w:rFonts w:ascii="Calibri" w:eastAsia="標楷體" w:hAnsi="Calibri" w:cs="Times New Roman"/>
          <w:b/>
          <w:noProof/>
          <w:sz w:val="24"/>
          <w:lang w:eastAsia="zh-TW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 wp14:anchorId="492C8D62" wp14:editId="08C4555B">
                <wp:simplePos x="0" y="0"/>
                <wp:positionH relativeFrom="column">
                  <wp:posOffset>0</wp:posOffset>
                </wp:positionH>
                <wp:positionV relativeFrom="paragraph">
                  <wp:posOffset>227965</wp:posOffset>
                </wp:positionV>
                <wp:extent cx="161925" cy="121256"/>
                <wp:effectExtent l="0" t="0" r="0" b="0"/>
                <wp:wrapSquare wrapText="bothSides"/>
                <wp:docPr id="845" name="矩形 8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21256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CD7DF26" id="矩形 845" o:spid="_x0000_s1026" style="position:absolute;margin-left:0;margin-top:17.95pt;width:12.75pt;height:9.55pt;z-index:2516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" fillcolor="window" stroked="f" strokeweight="1pt">
                <w10:wrap type="square"/>
              </v:rect>
            </w:pict>
          </mc:Fallback>
        </mc:AlternateContent>
      </w:r>
    </w:p>
    <w:p w14:paraId="2EF08038" w14:textId="3AE53455" w:rsidR="00BA67EE" w:rsidRPr="00BA67EE" w:rsidRDefault="00BA67EE" w:rsidP="00BA67EE">
      <w:pPr>
        <w:jc w:val="left"/>
        <w:rPr>
          <w:rFonts w:ascii="Calibri" w:eastAsia="標楷體" w:hAnsi="Calibri" w:cs="Times New Roman"/>
          <w:b/>
          <w:sz w:val="24"/>
          <w:lang w:eastAsia="zh-TW"/>
        </w:rPr>
      </w:pPr>
    </w:p>
    <w:p w14:paraId="5B73A634" w14:textId="41E5B9EE" w:rsidR="00BA67EE" w:rsidRPr="00BA67EE" w:rsidRDefault="00BA67EE" w:rsidP="00BA67EE">
      <w:pPr>
        <w:jc w:val="left"/>
        <w:rPr>
          <w:rFonts w:ascii="Calibri" w:eastAsia="標楷體" w:hAnsi="Calibri" w:cs="Times New Roman"/>
          <w:b/>
          <w:sz w:val="24"/>
          <w:lang w:eastAsia="zh-TW"/>
        </w:rPr>
      </w:pPr>
    </w:p>
    <w:p w14:paraId="7EBC0C20" w14:textId="7569EB8B" w:rsidR="00BA67EE" w:rsidRPr="00BA67EE" w:rsidRDefault="00BA67EE" w:rsidP="00BA67EE">
      <w:pPr>
        <w:jc w:val="left"/>
        <w:rPr>
          <w:rFonts w:ascii="Calibri" w:eastAsia="標楷體" w:hAnsi="Calibri" w:cs="Times New Roman"/>
          <w:b/>
          <w:sz w:val="24"/>
          <w:lang w:eastAsia="zh-TW"/>
        </w:rPr>
      </w:pPr>
    </w:p>
    <w:p w14:paraId="0F2A35C4" w14:textId="3D391518" w:rsidR="00BA67EE" w:rsidRPr="00BA67EE" w:rsidRDefault="00BA67EE" w:rsidP="00BA67EE">
      <w:pPr>
        <w:jc w:val="left"/>
        <w:rPr>
          <w:rFonts w:ascii="Calibri" w:eastAsia="標楷體" w:hAnsi="Calibri" w:cs="Times New Roman"/>
          <w:b/>
          <w:sz w:val="24"/>
          <w:lang w:eastAsia="zh-TW"/>
        </w:rPr>
      </w:pPr>
    </w:p>
    <w:p w14:paraId="615D69B5" w14:textId="77777777" w:rsidR="00BA67EE" w:rsidRPr="00BA67EE" w:rsidRDefault="00BA67EE" w:rsidP="00BA67EE">
      <w:pPr>
        <w:jc w:val="left"/>
        <w:rPr>
          <w:rFonts w:ascii="Calibri" w:eastAsia="標楷體" w:hAnsi="Calibri" w:cs="Times New Roman"/>
          <w:b/>
          <w:sz w:val="24"/>
          <w:lang w:eastAsia="zh-TW"/>
        </w:rPr>
      </w:pPr>
    </w:p>
    <w:p w14:paraId="57AD25DC" w14:textId="0D04A182" w:rsidR="00BA67EE" w:rsidRDefault="00BA67EE" w:rsidP="00BA67EE">
      <w:pPr>
        <w:jc w:val="left"/>
        <w:rPr>
          <w:rFonts w:ascii="Calibri" w:eastAsia="標楷體" w:hAnsi="Calibri" w:cs="Times New Roman"/>
          <w:b/>
          <w:sz w:val="24"/>
          <w:lang w:eastAsia="zh-TW"/>
        </w:rPr>
      </w:pPr>
    </w:p>
    <w:p w14:paraId="3E912A02" w14:textId="77777777" w:rsidR="00373B37" w:rsidRDefault="00373B37">
      <w:pPr>
        <w:rPr>
          <w:rFonts w:ascii="Times New Roman" w:eastAsia="新細明體" w:hAnsi="Times New Roman" w:cs="Times New Roman"/>
          <w:spacing w:val="10"/>
          <w:kern w:val="0"/>
          <w:sz w:val="22"/>
          <w:lang w:eastAsia="zh-TW"/>
        </w:rPr>
      </w:pPr>
      <w:r>
        <w:rPr>
          <w:lang w:eastAsia="zh-TW"/>
        </w:rPr>
        <w:br w:type="page"/>
      </w:r>
    </w:p>
    <w:p w14:paraId="6F3AA4F5" w14:textId="018E43C8" w:rsidR="00462E03" w:rsidRPr="00C92A11" w:rsidRDefault="009576D4" w:rsidP="00C92A11">
      <w:pPr>
        <w:pStyle w:val="TIT10"/>
        <w:spacing w:before="60"/>
        <w:ind w:left="330" w:hanging="330"/>
        <w:rPr>
          <w:lang w:val="en-US"/>
        </w:rPr>
      </w:pPr>
      <w:r w:rsidRPr="00C92A11">
        <w:rPr>
          <w:noProof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5B8E8FC3" wp14:editId="66CCE3D0">
                <wp:simplePos x="0" y="0"/>
                <wp:positionH relativeFrom="column">
                  <wp:posOffset>4136390</wp:posOffset>
                </wp:positionH>
                <wp:positionV relativeFrom="paragraph">
                  <wp:posOffset>543864</wp:posOffset>
                </wp:positionV>
                <wp:extent cx="1790065" cy="2023110"/>
                <wp:effectExtent l="0" t="0" r="635" b="0"/>
                <wp:wrapSquare wrapText="bothSides"/>
                <wp:docPr id="846" name="群組 8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90065" cy="2023110"/>
                          <a:chOff x="8379" y="-131049"/>
                          <a:chExt cx="1574514" cy="1738414"/>
                        </a:xfrm>
                      </wpg:grpSpPr>
                      <wpg:grpSp>
                        <wpg:cNvPr id="847" name="群組 847"/>
                        <wpg:cNvGrpSpPr/>
                        <wpg:grpSpPr>
                          <a:xfrm>
                            <a:off x="8379" y="-131049"/>
                            <a:ext cx="1574514" cy="1738414"/>
                            <a:chOff x="8382" y="-91344"/>
                            <a:chExt cx="1575054" cy="1739079"/>
                          </a:xfrm>
                        </wpg:grpSpPr>
                        <wps:wsp>
                          <wps:cNvPr id="848" name="直線單箭頭接點 848"/>
                          <wps:cNvCnPr/>
                          <wps:spPr>
                            <a:xfrm flipV="1">
                              <a:off x="581913" y="90240"/>
                              <a:ext cx="4127" cy="194807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8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0390" y="-91344"/>
                              <a:ext cx="370910" cy="2461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EAA6FC" w14:textId="481BACF0" w:rsidR="009A3E17" w:rsidRPr="0006640D" w:rsidRDefault="009A3E17" w:rsidP="0017094F">
                                <w:pPr>
                                  <w:jc w:val="center"/>
                                  <w:rPr>
                                    <w:bCs/>
                                    <w:szCs w:val="24"/>
                                  </w:rPr>
                                </w:pPr>
                                <w:r w:rsidRPr="0017094F">
                                  <w:rPr>
                                    <w:bCs/>
                                    <w:position w:val="-4"/>
                                    <w:szCs w:val="24"/>
                                  </w:rPr>
                                  <w:object w:dxaOrig="180" w:dyaOrig="300" w14:anchorId="74F71B09">
                                    <v:shape id="_x0000_i1137" type="#_x0000_t75" style="width:8.8pt;height:14.9pt" o:ole="">
                                      <v:imagedata r:id="rId239" o:title=""/>
                                    </v:shape>
                                    <o:OLEObject Type="Embed" ProgID="Equation.DSMT4" ShapeID="_x0000_i1137" DrawAspect="Content" ObjectID="_1750152957" r:id="rId24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52" name="拱形 852"/>
                          <wps:cNvSpPr/>
                          <wps:spPr>
                            <a:xfrm rot="20363178">
                              <a:off x="8382" y="310101"/>
                              <a:ext cx="1077081" cy="1127763"/>
                            </a:xfrm>
                            <a:prstGeom prst="blockArc">
                              <a:avLst>
                                <a:gd name="adj1" fmla="val 19253194"/>
                                <a:gd name="adj2" fmla="val 21394124"/>
                                <a:gd name="adj3" fmla="val 21035"/>
                              </a:avLst>
                            </a:prstGeom>
                            <a:solidFill>
                              <a:srgbClr val="D0CECE">
                                <a:alpha val="45098"/>
                              </a:srgbClr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53" name="群組 853"/>
                          <wpg:cNvGrpSpPr/>
                          <wpg:grpSpPr>
                            <a:xfrm>
                              <a:off x="67586" y="311994"/>
                              <a:ext cx="1515850" cy="1335741"/>
                              <a:chOff x="0" y="342362"/>
                              <a:chExt cx="1515930" cy="1336534"/>
                            </a:xfrm>
                          </wpg:grpSpPr>
                          <wpg:grpSp>
                            <wpg:cNvPr id="854" name="群組 854"/>
                            <wpg:cNvGrpSpPr/>
                            <wpg:grpSpPr>
                              <a:xfrm>
                                <a:off x="0" y="361158"/>
                                <a:ext cx="1515930" cy="1317738"/>
                                <a:chOff x="0" y="361158"/>
                                <a:chExt cx="1515930" cy="1317738"/>
                              </a:xfrm>
                            </wpg:grpSpPr>
                            <wps:wsp>
                              <wps:cNvPr id="855" name="直線接點 855"/>
                              <wps:cNvCnPr/>
                              <wps:spPr>
                                <a:xfrm rot="5400000" flipH="1">
                                  <a:off x="385948" y="1240972"/>
                                  <a:ext cx="2514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56" name="直線接點 856"/>
                              <wps:cNvCnPr/>
                              <wps:spPr>
                                <a:xfrm rot="5400000" flipH="1">
                                  <a:off x="385948" y="486888"/>
                                  <a:ext cx="2514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857" name="群組 857"/>
                              <wpg:cNvGrpSpPr/>
                              <wpg:grpSpPr>
                                <a:xfrm>
                                  <a:off x="0" y="362100"/>
                                  <a:ext cx="1515930" cy="1316796"/>
                                  <a:chOff x="0" y="362100"/>
                                  <a:chExt cx="1515930" cy="1316796"/>
                                </a:xfrm>
                              </wpg:grpSpPr>
                              <wps:wsp>
                                <wps:cNvPr id="858" name="直線接點 858"/>
                                <wps:cNvCnPr/>
                                <wps:spPr>
                                  <a:xfrm flipH="1">
                                    <a:off x="5937" y="866899"/>
                                    <a:ext cx="252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859" name="直線接點 859"/>
                                <wps:cNvCnPr/>
                                <wps:spPr>
                                  <a:xfrm flipH="1">
                                    <a:off x="765957" y="872836"/>
                                    <a:ext cx="252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g:grpSp>
                                <wpg:cNvPr id="860" name="群組 860"/>
                                <wpg:cNvGrpSpPr/>
                                <wpg:grpSpPr>
                                  <a:xfrm>
                                    <a:off x="0" y="362100"/>
                                    <a:ext cx="1515930" cy="1316796"/>
                                    <a:chOff x="0" y="362197"/>
                                    <a:chExt cx="1516238" cy="1317144"/>
                                  </a:xfrm>
                                </wpg:grpSpPr>
                                <wps:wsp>
                                  <wps:cNvPr id="861" name="橢圓 861"/>
                                  <wps:cNvSpPr/>
                                  <wps:spPr>
                                    <a:xfrm>
                                      <a:off x="0" y="362197"/>
                                      <a:ext cx="1008000" cy="1007228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62" name="橢圓 862"/>
                                  <wps:cNvSpPr/>
                                  <wps:spPr>
                                    <a:xfrm>
                                      <a:off x="255319" y="605641"/>
                                      <a:ext cx="504000" cy="50378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63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07988" y="1449915"/>
                                      <a:ext cx="424931" cy="2294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F14FB80" w14:textId="77777777" w:rsidR="009A3E17" w:rsidRPr="00A60174" w:rsidRDefault="009A3E17" w:rsidP="00793EFB">
                                        <w:pPr>
                                          <w:rPr>
                                            <w:rFonts w:ascii="Times New Roman" w:eastAsia="新細明體" w:hAnsi="Times New Roman" w:cs="Times New Roman"/>
                                            <w:sz w:val="22"/>
                                          </w:rPr>
                                        </w:pPr>
                                        <w:r w:rsidRPr="00A60174">
                                          <w:rPr>
                                            <w:rFonts w:ascii="Times New Roman" w:eastAsia="新細明體" w:hAnsi="Times New Roman" w:cs="Times New Roman"/>
                                            <w:sz w:val="22"/>
                                          </w:rPr>
                                          <w:t>圖</w:t>
                                        </w:r>
                                        <w:r w:rsidRPr="00A60174">
                                          <w:rPr>
                                            <w:rFonts w:ascii="Times New Roman" w:eastAsia="新細明體" w:hAnsi="Times New Roman" w:cs="Times New Roman"/>
                                            <w:sz w:val="22"/>
                                          </w:rPr>
                                          <w:t>1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  <wps:wsp>
                                  <wps:cNvPr id="864" name="直線接點 864"/>
                                  <wps:cNvCnPr/>
                                  <wps:spPr>
                                    <a:xfrm rot="2700000" flipH="1">
                                      <a:off x="89063" y="611583"/>
                                      <a:ext cx="2514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865" name="直線接點 865"/>
                                  <wps:cNvCnPr/>
                                  <wps:spPr>
                                    <a:xfrm rot="2700000" flipH="1">
                                      <a:off x="653142" y="1122218"/>
                                      <a:ext cx="2514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866" name="直線接點 866"/>
                                  <wps:cNvCnPr/>
                                  <wps:spPr>
                                    <a:xfrm rot="8100000" flipH="1">
                                      <a:off x="665016" y="611581"/>
                                      <a:ext cx="2520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867" name="直線接點 867"/>
                                  <wps:cNvCnPr/>
                                  <wps:spPr>
                                    <a:xfrm rot="8100000" flipH="1">
                                      <a:off x="112817" y="1128154"/>
                                      <a:ext cx="2520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12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44396" y="456133"/>
                                      <a:ext cx="571842" cy="2087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A20053A" w14:textId="7FA95CF3" w:rsidR="009A3E17" w:rsidRPr="009576D4" w:rsidRDefault="009A3E17" w:rsidP="00793EFB">
                                        <w:pPr>
                                          <w:rPr>
                                            <w:rFonts w:ascii="Times New Roman" w:eastAsia="新細明體" w:hAnsi="Times New Roman" w:cs="Times New Roman"/>
                                            <w:sz w:val="18"/>
                                            <w:lang w:eastAsia="zh-TW"/>
                                          </w:rPr>
                                        </w:pPr>
                                        <w:r w:rsidRPr="009576D4">
                                          <w:rPr>
                                            <w:rFonts w:ascii="Times New Roman" w:eastAsia="新細明體" w:hAnsi="Times New Roman" w:cs="Times New Roman" w:hint="eastAsia"/>
                                            <w:sz w:val="18"/>
                                            <w:lang w:eastAsia="zh-TW"/>
                                          </w:rPr>
                                          <w:t>單一線圈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  <wps:wsp>
                                  <wps:cNvPr id="513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13752" y="1250576"/>
                                      <a:ext cx="615996" cy="1761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EE89586" w14:textId="5DFF144B" w:rsidR="009A3E17" w:rsidRPr="009576D4" w:rsidRDefault="009A3E17" w:rsidP="00373B37">
                                        <w:pPr>
                                          <w:rPr>
                                            <w:rFonts w:ascii="Times New Roman" w:eastAsia="新細明體" w:hAnsi="Times New Roman" w:cs="Times New Roman"/>
                                            <w:sz w:val="18"/>
                                            <w:lang w:eastAsia="zh-TW"/>
                                          </w:rPr>
                                        </w:pPr>
                                        <w:r w:rsidRPr="009576D4">
                                          <w:rPr>
                                            <w:rFonts w:ascii="Times New Roman" w:eastAsia="新細明體" w:hAnsi="Times New Roman" w:cs="Times New Roman" w:hint="eastAsia"/>
                                            <w:sz w:val="18"/>
                                            <w:lang w:eastAsia="zh-TW"/>
                                          </w:rPr>
                                          <w:t>下磁鐵盤</w:t>
                                        </w:r>
                                      </w:p>
                                      <w:p w14:paraId="59742FC9" w14:textId="2AB9A480" w:rsidR="009A3E17" w:rsidRPr="00A60174" w:rsidRDefault="009A3E17" w:rsidP="00793EFB">
                                        <w:pPr>
                                          <w:rPr>
                                            <w:rFonts w:ascii="Times New Roman" w:eastAsia="新細明體" w:hAnsi="Times New Roman" w:cs="Times New Roman"/>
                                            <w:sz w:val="22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868" name="文字方塊 868"/>
                            <wps:cNvSpPr txBox="1"/>
                            <wps:spPr>
                              <a:xfrm>
                                <a:off x="493545" y="342362"/>
                                <a:ext cx="207819" cy="27313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3010AD5" w14:textId="77777777" w:rsidR="009A3E17" w:rsidRPr="00192452" w:rsidRDefault="009A3E17" w:rsidP="00793EFB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192452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69" name="文字方塊 869"/>
                            <wps:cNvSpPr txBox="1"/>
                            <wps:spPr>
                              <a:xfrm>
                                <a:off x="28631" y="558140"/>
                                <a:ext cx="207645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A096319" w14:textId="77777777" w:rsidR="009A3E17" w:rsidRPr="00192452" w:rsidRDefault="009A3E17" w:rsidP="00793EFB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192452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0" name="文字方塊 870"/>
                            <wps:cNvSpPr txBox="1"/>
                            <wps:spPr>
                              <a:xfrm>
                                <a:off x="243583" y="1049573"/>
                                <a:ext cx="207818" cy="27313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52B8820" w14:textId="77777777" w:rsidR="009A3E17" w:rsidRPr="00192452" w:rsidRDefault="009A3E17" w:rsidP="00793EFB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192452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1" name="文字方塊 871"/>
                            <wps:cNvSpPr txBox="1"/>
                            <wps:spPr>
                              <a:xfrm>
                                <a:off x="724395" y="825335"/>
                                <a:ext cx="207818" cy="27313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122FDB" w14:textId="77777777" w:rsidR="009A3E17" w:rsidRPr="00192452" w:rsidRDefault="009A3E17" w:rsidP="00793EFB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192452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2" name="文字方塊 872"/>
                            <wps:cNvSpPr txBox="1"/>
                            <wps:spPr>
                              <a:xfrm>
                                <a:off x="54986" y="848791"/>
                                <a:ext cx="207818" cy="27313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EC2C48B" w14:textId="77777777" w:rsidR="009A3E17" w:rsidRPr="00192452" w:rsidRDefault="009A3E17" w:rsidP="00793EFB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3" name="文字方塊 873"/>
                            <wps:cNvSpPr txBox="1"/>
                            <wps:spPr>
                              <a:xfrm>
                                <a:off x="225631" y="359592"/>
                                <a:ext cx="207818" cy="27313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0FAD620" w14:textId="77777777" w:rsidR="009A3E17" w:rsidRPr="00192452" w:rsidRDefault="009A3E17" w:rsidP="00793EFB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4" name="文字方塊 874"/>
                            <wps:cNvSpPr txBox="1"/>
                            <wps:spPr>
                              <a:xfrm>
                                <a:off x="755401" y="551708"/>
                                <a:ext cx="207819" cy="27313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F543FF" w14:textId="77777777" w:rsidR="009A3E17" w:rsidRPr="00192452" w:rsidRDefault="009A3E17" w:rsidP="00793EFB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5" name="文字方塊 875"/>
                            <wps:cNvSpPr txBox="1"/>
                            <wps:spPr>
                              <a:xfrm>
                                <a:off x="534389" y="1033153"/>
                                <a:ext cx="207818" cy="27313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93E5438" w14:textId="77777777" w:rsidR="009A3E17" w:rsidRPr="00192452" w:rsidRDefault="009A3E17" w:rsidP="00793EFB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876" name="直線單箭頭接點 876"/>
                        <wps:cNvCnPr/>
                        <wps:spPr>
                          <a:xfrm flipH="1" flipV="1">
                            <a:off x="719740" y="584658"/>
                            <a:ext cx="110491" cy="12192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 w="lg" len="med"/>
                            <a:tailEnd type="none" w="med" len="sm"/>
                          </a:ln>
                          <a:effectLst/>
                        </wps:spPr>
                        <wps:bodyPr/>
                      </wps:wsp>
                      <wps:wsp>
                        <wps:cNvPr id="877" name="直線單箭頭接點 877"/>
                        <wps:cNvCnPr/>
                        <wps:spPr>
                          <a:xfrm flipH="1" flipV="1">
                            <a:off x="849972" y="370836"/>
                            <a:ext cx="127800" cy="121921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 w="lg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8E8FC3" id="群組 846" o:spid="_x0000_s1275" style="position:absolute;left:0;text-align:left;margin-left:325.7pt;margin-top:42.8pt;width:140.95pt;height:159.3pt;z-index:251725824;mso-width-relative:margin;mso-height-relative:margin" coordorigin="83,-1310" coordsize="15745,173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">
                <o:lock v:ext="edit" aspectratio="t"/>
                <v:group id="群組 847" o:spid="_x0000_s1276" style="position:absolute;left:83;top:-1310;width:15745;height:17383" coordorigin="83,-913" coordsize="15750,17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">
                  <v:shape id="直線單箭頭接點 848" o:spid="_x0000_s1277" type="#_x0000_t32" style="position:absolute;left:5819;top:902;width:41;height:19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" strokecolor="windowText" strokeweight="1.5pt">
                    <v:stroke endarrow="block" joinstyle="miter"/>
                  </v:shape>
                  <v:shape id="_x0000_s1278" type="#_x0000_t202" style="position:absolute;left:4203;top:-913;width:3710;height:2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" filled="f" stroked="f">
                    <v:textbox inset="0,0,0,0">
                      <w:txbxContent>
                        <w:p w14:paraId="52EAA6FC" w14:textId="481BACF0" w:rsidR="009A3E17" w:rsidRPr="0006640D" w:rsidRDefault="009A3E17" w:rsidP="0017094F">
                          <w:pPr>
                            <w:jc w:val="center"/>
                            <w:rPr>
                              <w:bCs/>
                              <w:szCs w:val="24"/>
                            </w:rPr>
                          </w:pPr>
                          <w:r w:rsidRPr="0017094F">
                            <w:rPr>
                              <w:bCs/>
                              <w:position w:val="-4"/>
                              <w:szCs w:val="24"/>
                            </w:rPr>
                            <w:object w:dxaOrig="180" w:dyaOrig="300" w14:anchorId="74F71B09">
                              <v:shape id="_x0000_i1137" type="#_x0000_t75" style="width:8.9pt;height:14.95pt" o:ole="">
                                <v:imagedata r:id="rId241" o:title=""/>
                              </v:shape>
                              <o:OLEObject Type="Embed" ProgID="Equation.DSMT4" ShapeID="_x0000_i1137" DrawAspect="Content" ObjectID="_1750149409" r:id="rId242"/>
                            </w:object>
                          </w:r>
                        </w:p>
                      </w:txbxContent>
                    </v:textbox>
                  </v:shape>
                  <v:shape id="拱形 852" o:spid="_x0000_s1279" style="position:absolute;left:83;top:3101;width:10771;height:11277;rotation:-1350939fd;visibility:visible;mso-wrap-style:square;v-text-anchor:middle" coordsize="1077081,1127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" path="m963896,218039v66905,90213,106068,199574,112304,313606l850038,545205c846620,478555,824989,414500,787883,361149l963896,218039xe" fillcolor="#d0cece" strokecolor="windowText" strokeweight="1.5pt">
                    <v:fill opacity="29555f"/>
                    <v:stroke dashstyle="3 1" joinstyle="miter"/>
                    <v:path arrowok="t" o:connecttype="custom" o:connectlocs="963896,218039;1076200,531645;850038,545205;787883,361149;963896,218039" o:connectangles="0,0,0,0,0"/>
                  </v:shape>
                  <v:group id="群組 853" o:spid="_x0000_s1280" style="position:absolute;left:675;top:3119;width:15159;height:13358" coordorigin=",3423" coordsize="15159,13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n2Y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uZjD/5lwBOTmDwAA//8DAFBLAQItABQABgAIAAAAIQDb4fbL7gAAAIUBAAATAAAAAAAAAAAA&#10;AAAAAAAAAABbQ29udGVudF9UeXBlc10ueG1sUEsBAi0AFAAGAAgAAAAhAFr0LFu/AAAAFQEAAAsA&#10;AAAAAAAAAAAAAAAAHwEAAF9yZWxzLy5yZWxzUEsBAi0AFAAGAAgAAAAhAOhafZjEAAAA3AAAAA8A&#10;AAAAAAAAAAAAAAAABwIAAGRycy9kb3ducmV2LnhtbFBLBQYAAAAAAwADALcAAAD4AgAAAAA=&#10;">
                    <v:group id="群組 854" o:spid="_x0000_s1281" style="position:absolute;top:3611;width:15159;height:13177" coordorigin=",3611" coordsize="15159,13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">
                      <v:line id="直線接點 855" o:spid="_x0000_s1282" style="position:absolute;rotation:-90;flip:x;visibility:visible;mso-wrap-style:square" from="3858,12410" to="6373,12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" strokecolor="windowText" strokeweight="1pt">
                        <v:stroke joinstyle="miter"/>
                      </v:line>
                      <v:line id="直線接點 856" o:spid="_x0000_s1283" style="position:absolute;rotation:-90;flip:x;visibility:visible;mso-wrap-style:square" from="3858,4869" to="6373,4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" strokecolor="windowText" strokeweight="1pt">
                        <v:stroke joinstyle="miter"/>
                      </v:line>
                      <v:group id="群組 857" o:spid="_x0000_s1284" style="position:absolute;top:3621;width:15159;height:13167" coordorigin=",3621" coordsize="15159,13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">
                        <v:line id="直線接點 858" o:spid="_x0000_s1285" style="position:absolute;flip:x;visibility:visible;mso-wrap-style:square" from="59,8668" to="2579,8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" strokecolor="windowText" strokeweight="1pt">
                          <v:stroke joinstyle="miter"/>
                        </v:line>
                        <v:line id="直線接點 859" o:spid="_x0000_s1286" style="position:absolute;flip:x;visibility:visible;mso-wrap-style:square" from="7659,8728" to="10179,8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" strokecolor="windowText" strokeweight="1pt">
                          <v:stroke joinstyle="miter"/>
                        </v:line>
                        <v:group id="群組 860" o:spid="_x0000_s1287" style="position:absolute;top:3621;width:15159;height:13167" coordorigin=",3621" coordsize="15162,13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5ClS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">
                          <v:oval id="橢圓 861" o:spid="_x0000_s1288" style="position:absolute;top:3621;width:10080;height:100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" filled="f" strokecolor="windowText">
                            <v:stroke joinstyle="miter"/>
                          </v:oval>
                          <v:oval id="橢圓 862" o:spid="_x0000_s1289" style="position:absolute;left:2553;top:6056;width:5040;height:50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" filled="f" strokecolor="windowText" strokeweight="1pt">
                            <v:stroke joinstyle="miter"/>
                          </v:oval>
                          <v:shape id="_x0000_s1290" type="#_x0000_t202" style="position:absolute;left:5079;top:14499;width:4250;height:2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" filled="f" stroked="f">
                            <v:textbox inset="0,0,0,0">
                              <w:txbxContent>
                                <w:p w14:paraId="0F14FB80" w14:textId="77777777" w:rsidR="009A3E17" w:rsidRPr="00A60174" w:rsidRDefault="009A3E17" w:rsidP="00793EFB">
                                  <w:pPr>
                                    <w:rPr>
                                      <w:rFonts w:ascii="Times New Roman" w:eastAsia="新細明體" w:hAnsi="Times New Roman" w:cs="Times New Roman"/>
                                      <w:sz w:val="22"/>
                                    </w:rPr>
                                  </w:pPr>
                                  <w:r w:rsidRPr="00A60174">
                                    <w:rPr>
                                      <w:rFonts w:ascii="Times New Roman" w:eastAsia="新細明體" w:hAnsi="Times New Roman" w:cs="Times New Roman"/>
                                      <w:sz w:val="22"/>
                                    </w:rPr>
                                    <w:t>圖</w:t>
                                  </w:r>
                                  <w:r w:rsidRPr="00A60174">
                                    <w:rPr>
                                      <w:rFonts w:ascii="Times New Roman" w:eastAsia="新細明體" w:hAnsi="Times New Roman" w:cs="Times New Roman"/>
                                      <w:sz w:val="22"/>
                                    </w:rPr>
                                    <w:t>10</w:t>
                                  </w:r>
                                </w:p>
                              </w:txbxContent>
                            </v:textbox>
                          </v:shape>
                          <v:line id="直線接點 864" o:spid="_x0000_s1291" style="position:absolute;rotation:-45;flip:x;visibility:visible;mso-wrap-style:square" from="890,6115" to="3405,6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" strokecolor="windowText" strokeweight="1pt">
                            <v:stroke joinstyle="miter"/>
                          </v:line>
                          <v:line id="直線接點 865" o:spid="_x0000_s1292" style="position:absolute;rotation:-45;flip:x;visibility:visible;mso-wrap-style:square" from="6531,11222" to="9046,1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" strokecolor="windowText" strokeweight="1pt">
                            <v:stroke joinstyle="miter"/>
                          </v:line>
                          <v:line id="直線接點 866" o:spid="_x0000_s1293" style="position:absolute;rotation:-135;flip:x;visibility:visible;mso-wrap-style:square" from="6650,6115" to="9170,6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" strokecolor="windowText" strokeweight="1pt">
                            <v:stroke joinstyle="miter"/>
                          </v:line>
                          <v:line id="直線接點 867" o:spid="_x0000_s1294" style="position:absolute;rotation:-135;flip:x;visibility:visible;mso-wrap-style:square" from="1128,11281" to="3648,11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" strokecolor="windowText" strokeweight="1pt">
                            <v:stroke joinstyle="miter"/>
                          </v:line>
                          <v:shape id="_x0000_s1295" type="#_x0000_t202" style="position:absolute;left:9443;top:4561;width:5719;height:20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" filled="f" stroked="f">
                            <v:textbox inset="0,0,0,0">
                              <w:txbxContent>
                                <w:p w14:paraId="1A20053A" w14:textId="7FA95CF3" w:rsidR="009A3E17" w:rsidRPr="009576D4" w:rsidRDefault="009A3E17" w:rsidP="00793EFB">
                                  <w:pPr>
                                    <w:rPr>
                                      <w:rFonts w:ascii="Times New Roman" w:eastAsia="新細明體" w:hAnsi="Times New Roman" w:cs="Times New Roman"/>
                                      <w:sz w:val="18"/>
                                      <w:lang w:eastAsia="zh-TW"/>
                                    </w:rPr>
                                  </w:pPr>
                                  <w:r w:rsidRPr="009576D4">
                                    <w:rPr>
                                      <w:rFonts w:ascii="Times New Roman" w:eastAsia="新細明體" w:hAnsi="Times New Roman" w:cs="Times New Roman" w:hint="eastAsia"/>
                                      <w:sz w:val="18"/>
                                      <w:lang w:eastAsia="zh-TW"/>
                                    </w:rPr>
                                    <w:t>單一線圈</w:t>
                                  </w:r>
                                </w:p>
                              </w:txbxContent>
                            </v:textbox>
                          </v:shape>
                          <v:shape id="_x0000_s1296" type="#_x0000_t202" style="position:absolute;left:8137;top:12505;width:6160;height:1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" filled="f" stroked="f">
                            <v:textbox inset="0,0,0,0">
                              <w:txbxContent>
                                <w:p w14:paraId="2EE89586" w14:textId="5DFF144B" w:rsidR="009A3E17" w:rsidRPr="009576D4" w:rsidRDefault="009A3E17" w:rsidP="00373B37">
                                  <w:pPr>
                                    <w:rPr>
                                      <w:rFonts w:ascii="Times New Roman" w:eastAsia="新細明體" w:hAnsi="Times New Roman" w:cs="Times New Roman"/>
                                      <w:sz w:val="18"/>
                                      <w:lang w:eastAsia="zh-TW"/>
                                    </w:rPr>
                                  </w:pPr>
                                  <w:r w:rsidRPr="009576D4">
                                    <w:rPr>
                                      <w:rFonts w:ascii="Times New Roman" w:eastAsia="新細明體" w:hAnsi="Times New Roman" w:cs="Times New Roman" w:hint="eastAsia"/>
                                      <w:sz w:val="18"/>
                                      <w:lang w:eastAsia="zh-TW"/>
                                    </w:rPr>
                                    <w:t>下磁鐵盤</w:t>
                                  </w:r>
                                </w:p>
                                <w:p w14:paraId="59742FC9" w14:textId="2AB9A480" w:rsidR="009A3E17" w:rsidRPr="00A60174" w:rsidRDefault="009A3E17" w:rsidP="00793EFB">
                                  <w:pPr>
                                    <w:rPr>
                                      <w:rFonts w:ascii="Times New Roman" w:eastAsia="新細明體" w:hAnsi="Times New Roman" w:cs="Times New Roman"/>
                                      <w:sz w:val="22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文字方塊 868" o:spid="_x0000_s1297" type="#_x0000_t202" style="position:absolute;left:4935;top:3423;width:2078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" filled="f" stroked="f" strokeweight=".5pt">
                      <v:textbox>
                        <w:txbxContent>
                          <w:p w14:paraId="33010AD5" w14:textId="77777777" w:rsidR="009A3E17" w:rsidRPr="00192452" w:rsidRDefault="009A3E17" w:rsidP="00793EFB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192452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字方塊 869" o:spid="_x0000_s1298" type="#_x0000_t202" style="position:absolute;left:286;top:5581;width:207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" filled="f" stroked="f" strokeweight=".5pt">
                      <v:textbox>
                        <w:txbxContent>
                          <w:p w14:paraId="4A096319" w14:textId="77777777" w:rsidR="009A3E17" w:rsidRPr="00192452" w:rsidRDefault="009A3E17" w:rsidP="00793EFB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192452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字方塊 870" o:spid="_x0000_s1299" type="#_x0000_t202" style="position:absolute;left:2435;top:10495;width:2079;height:2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" filled="f" stroked="f" strokeweight=".5pt">
                      <v:textbox>
                        <w:txbxContent>
                          <w:p w14:paraId="652B8820" w14:textId="77777777" w:rsidR="009A3E17" w:rsidRPr="00192452" w:rsidRDefault="009A3E17" w:rsidP="00793EFB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192452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字方塊 871" o:spid="_x0000_s1300" type="#_x0000_t202" style="position:absolute;left:7243;top:8253;width:2079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" filled="f" stroked="f" strokeweight=".5pt">
                      <v:textbox>
                        <w:txbxContent>
                          <w:p w14:paraId="52122FDB" w14:textId="77777777" w:rsidR="009A3E17" w:rsidRPr="00192452" w:rsidRDefault="009A3E17" w:rsidP="00793EFB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192452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字方塊 872" o:spid="_x0000_s1301" type="#_x0000_t202" style="position:absolute;left:549;top:8487;width:2079;height:2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" filled="f" stroked="f" strokeweight=".5pt">
                      <v:textbox>
                        <w:txbxContent>
                          <w:p w14:paraId="1EC2C48B" w14:textId="77777777" w:rsidR="009A3E17" w:rsidRPr="00192452" w:rsidRDefault="009A3E17" w:rsidP="00793EFB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文字方塊 873" o:spid="_x0000_s1302" type="#_x0000_t202" style="position:absolute;left:2256;top:3595;width:2078;height:2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" filled="f" stroked="f" strokeweight=".5pt">
                      <v:textbox>
                        <w:txbxContent>
                          <w:p w14:paraId="30FAD620" w14:textId="77777777" w:rsidR="009A3E17" w:rsidRPr="00192452" w:rsidRDefault="009A3E17" w:rsidP="00793EFB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文字方塊 874" o:spid="_x0000_s1303" type="#_x0000_t202" style="position:absolute;left:7554;top:5517;width:2078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" filled="f" stroked="f" strokeweight=".5pt">
                      <v:textbox>
                        <w:txbxContent>
                          <w:p w14:paraId="21F543FF" w14:textId="77777777" w:rsidR="009A3E17" w:rsidRPr="00192452" w:rsidRDefault="009A3E17" w:rsidP="00793EFB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文字方塊 875" o:spid="_x0000_s1304" type="#_x0000_t202" style="position:absolute;left:5343;top:10331;width:2079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" filled="f" stroked="f" strokeweight=".5pt">
                      <v:textbox>
                        <w:txbxContent>
                          <w:p w14:paraId="593E5438" w14:textId="77777777" w:rsidR="009A3E17" w:rsidRPr="00192452" w:rsidRDefault="009A3E17" w:rsidP="00793EFB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v:group>
                </v:group>
                <v:shape id="直線單箭頭接點 876" o:spid="_x0000_s1305" type="#_x0000_t32" style="position:absolute;left:7197;top:5846;width:1105;height:121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" strokecolor="windowText" strokeweight=".5pt">
                  <v:stroke startarrow="block" startarrowwidth="wide" endarrowlength="short" joinstyle="miter"/>
                </v:shape>
                <v:shape id="直線單箭頭接點 877" o:spid="_x0000_s1306" type="#_x0000_t32" style="position:absolute;left:8499;top:3708;width:1278;height:121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" strokecolor="windowText" strokeweight=".5pt">
                  <v:stroke endarrow="block" endarrowwidth="wide" joinstyle="miter"/>
                </v:shape>
                <w10:wrap type="square"/>
              </v:group>
            </w:pict>
          </mc:Fallback>
        </mc:AlternateContent>
      </w:r>
      <w:r w:rsidR="00BA67EE" w:rsidRPr="00C92A11">
        <w:rPr>
          <w:lang w:val="en-US"/>
        </w:rPr>
        <w:t>2</w:t>
      </w:r>
      <w:r w:rsidR="00696E9F" w:rsidRPr="00C92A11">
        <w:rPr>
          <w:lang w:val="en-US"/>
        </w:rPr>
        <w:t>4</w:t>
      </w:r>
      <w:r w:rsidR="00BA67EE" w:rsidRPr="00C92A11">
        <w:rPr>
          <w:lang w:val="en-US"/>
        </w:rPr>
        <w:t>.</w:t>
      </w:r>
      <w:r w:rsidR="00AC45DE" w:rsidRPr="00C92A11">
        <w:rPr>
          <w:lang w:val="en-US"/>
        </w:rPr>
        <w:tab/>
      </w:r>
      <w:r w:rsidR="00BA67EE" w:rsidRPr="00C92A11">
        <w:rPr>
          <w:lang w:val="en-US"/>
        </w:rPr>
        <w:t>此機械作為電動汽車或飛機的馬達時，</w:t>
      </w:r>
      <w:r w:rsidR="00793EFB">
        <w:rPr>
          <w:rFonts w:hint="eastAsia"/>
          <w:lang w:val="en-US"/>
        </w:rPr>
        <w:t>單一</w:t>
      </w:r>
      <w:r w:rsidR="00BA67EE" w:rsidRPr="00C92A11">
        <w:rPr>
          <w:lang w:val="en-US"/>
        </w:rPr>
        <w:t>線圈內的電流與磁場之間的作用力可以推動磁鐵盤旋轉，帶動車輪或螺旋槳運轉。假設</w:t>
      </w:r>
      <w:r w:rsidR="00793EFB">
        <w:rPr>
          <w:rFonts w:hint="eastAsia"/>
          <w:lang w:val="en-US"/>
        </w:rPr>
        <w:t>下磁鐵盤上方的</w:t>
      </w:r>
      <w:r w:rsidR="005D2BE1">
        <w:rPr>
          <w:rFonts w:hint="eastAsia"/>
          <w:lang w:val="en-US"/>
        </w:rPr>
        <w:t>單一</w:t>
      </w:r>
      <w:r w:rsidR="00BA67EE" w:rsidRPr="00C92A11">
        <w:rPr>
          <w:lang w:val="en-US"/>
        </w:rPr>
        <w:t>線圈恰位於兩磁極之間</w:t>
      </w:r>
      <w:r w:rsidR="001A6B99" w:rsidRPr="00C92A11">
        <w:rPr>
          <w:lang w:val="en-US"/>
        </w:rPr>
        <w:t>，</w:t>
      </w:r>
      <w:r w:rsidR="00BA67EE" w:rsidRPr="00C92A11">
        <w:rPr>
          <w:lang w:val="en-US"/>
        </w:rPr>
        <w:t>如圖</w:t>
      </w:r>
      <w:r w:rsidR="00F167A0" w:rsidRPr="00C92A11">
        <w:rPr>
          <w:lang w:val="en-US"/>
        </w:rPr>
        <w:t>10</w:t>
      </w:r>
      <w:r w:rsidR="00BA67EE" w:rsidRPr="00C92A11">
        <w:rPr>
          <w:lang w:val="en-US"/>
        </w:rPr>
        <w:t>虛線扇形框所示</w:t>
      </w:r>
      <w:r w:rsidR="001A6B99" w:rsidRPr="00C92A11">
        <w:rPr>
          <w:rFonts w:hint="eastAsia"/>
          <w:lang w:val="en-US"/>
        </w:rPr>
        <w:t>，</w:t>
      </w:r>
      <w:r w:rsidR="001A6B99" w:rsidRPr="00C92A11">
        <w:rPr>
          <w:lang w:val="en-US"/>
        </w:rPr>
        <w:t>箭號</w:t>
      </w:r>
      <w:r w:rsidR="001A6B99" w:rsidRPr="00C92A11">
        <w:rPr>
          <w:rFonts w:hint="eastAsia"/>
          <w:lang w:val="en-US"/>
        </w:rPr>
        <w:t>為</w:t>
      </w:r>
      <w:r w:rsidR="00BA67EE" w:rsidRPr="00C92A11">
        <w:rPr>
          <w:lang w:val="en-US"/>
        </w:rPr>
        <w:t>電流方向。圖</w:t>
      </w:r>
      <w:r w:rsidR="00F167A0" w:rsidRPr="00C92A11">
        <w:rPr>
          <w:lang w:val="en-US"/>
        </w:rPr>
        <w:t>10</w:t>
      </w:r>
      <w:r w:rsidR="00BA67EE" w:rsidRPr="00C92A11">
        <w:rPr>
          <w:lang w:val="en-US"/>
        </w:rPr>
        <w:t>中的</w:t>
      </w:r>
      <w:r w:rsidR="00DF5B18" w:rsidRPr="00DF5B18">
        <w:rPr>
          <w:position w:val="-8"/>
        </w:rPr>
        <w:object w:dxaOrig="180" w:dyaOrig="300" w14:anchorId="008EE972">
          <v:shape id="_x0000_i1138" type="#_x0000_t75" style="width:8.15pt;height:15.8pt" o:ole="">
            <v:imagedata r:id="rId243" o:title=""/>
          </v:shape>
          <o:OLEObject Type="Embed" ProgID="Equation.DSMT4" ShapeID="_x0000_i1138" DrawAspect="Content" ObjectID="_1750152939" r:id="rId244"/>
        </w:object>
      </w:r>
      <w:r w:rsidR="00BA67EE" w:rsidRPr="00C92A11">
        <w:rPr>
          <w:lang w:val="en-US"/>
        </w:rPr>
        <w:t>代表徑向</w:t>
      </w:r>
      <w:r w:rsidR="00793EFB">
        <w:rPr>
          <w:rFonts w:hint="eastAsia"/>
          <w:lang w:val="en-US"/>
        </w:rPr>
        <w:t>（輻射向外）</w:t>
      </w:r>
      <w:r w:rsidR="00BA67EE" w:rsidRPr="00C92A11">
        <w:rPr>
          <w:lang w:val="en-US"/>
        </w:rPr>
        <w:t>的單位向量。若此時該線圈受磁場作用的合力為</w:t>
      </w:r>
      <w:r w:rsidR="0006640D" w:rsidRPr="0006640D">
        <w:rPr>
          <w:position w:val="-8"/>
          <w:lang w:val="en-US"/>
        </w:rPr>
        <w:object w:dxaOrig="279" w:dyaOrig="400" w14:anchorId="18499510">
          <v:shape id="_x0000_i1139" type="#_x0000_t75" style="width:13.55pt;height:21pt" o:ole="">
            <v:imagedata r:id="rId245" o:title=""/>
          </v:shape>
          <o:OLEObject Type="Embed" ProgID="Equation.DSMT4" ShapeID="_x0000_i1139" DrawAspect="Content" ObjectID="_1750152940" r:id="rId246"/>
        </w:object>
      </w:r>
      <w:r w:rsidR="00BA67EE" w:rsidRPr="00C92A11">
        <w:rPr>
          <w:lang w:val="en-US"/>
        </w:rPr>
        <w:t>，且磁鐵盤受</w:t>
      </w:r>
      <w:r w:rsidR="00C64710" w:rsidRPr="0006640D">
        <w:rPr>
          <w:position w:val="-8"/>
          <w:lang w:val="en-US"/>
        </w:rPr>
        <w:object w:dxaOrig="279" w:dyaOrig="400" w14:anchorId="6C650DE7">
          <v:shape id="_x0000_i1140" type="#_x0000_t75" style="width:13.55pt;height:21pt" o:ole="">
            <v:imagedata r:id="rId245" o:title=""/>
          </v:shape>
          <o:OLEObject Type="Embed" ProgID="Equation.DSMT4" ShapeID="_x0000_i1140" DrawAspect="Content" ObjectID="_1750152941" r:id="rId247"/>
        </w:object>
      </w:r>
      <w:r w:rsidR="00C64710">
        <w:rPr>
          <w:rFonts w:hint="eastAsia"/>
          <w:lang w:val="en-US"/>
        </w:rPr>
        <w:t>的作用由靜止開始轉動</w:t>
      </w:r>
      <w:r w:rsidR="00BA67EE" w:rsidRPr="00C92A11">
        <w:rPr>
          <w:lang w:val="en-US"/>
        </w:rPr>
        <w:t>。則下列選項哪些正確</w:t>
      </w:r>
      <w:r w:rsidR="00A91839" w:rsidRPr="00C92A11">
        <w:rPr>
          <w:rFonts w:hint="eastAsia"/>
          <w:lang w:val="en-US"/>
        </w:rPr>
        <w:t>？</w:t>
      </w:r>
      <w:r w:rsidR="00BA67EE" w:rsidRPr="00C92A11">
        <w:rPr>
          <w:lang w:val="en-US"/>
        </w:rPr>
        <w:t>（多選）（</w:t>
      </w:r>
      <w:r w:rsidR="00BA67EE" w:rsidRPr="00C92A11">
        <w:rPr>
          <w:lang w:val="en-US"/>
        </w:rPr>
        <w:t>4</w:t>
      </w:r>
      <w:r w:rsidR="00BA67EE" w:rsidRPr="00C92A11">
        <w:rPr>
          <w:lang w:val="en-US"/>
        </w:rPr>
        <w:t>分）</w:t>
      </w:r>
    </w:p>
    <w:p w14:paraId="47D75055" w14:textId="77777777" w:rsidR="00C64710" w:rsidRDefault="00462E03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lang w:val="es-ES"/>
        </w:rPr>
        <w:t>(</w:t>
      </w:r>
      <w:r w:rsidRPr="00F31EAE">
        <w:rPr>
          <w:rFonts w:hint="eastAsia"/>
          <w:lang w:val="es-ES"/>
        </w:rPr>
        <w:t>A</w:t>
      </w:r>
      <w:r w:rsidRPr="00F31EAE">
        <w:rPr>
          <w:lang w:val="es-ES"/>
        </w:rPr>
        <w:t>)</w:t>
      </w:r>
      <w:r w:rsidR="00BA67EE" w:rsidRPr="00F31EAE">
        <w:rPr>
          <w:lang w:val="es-ES"/>
        </w:rPr>
        <w:t xml:space="preserve"> </w:t>
      </w:r>
      <w:r w:rsidR="0006640D" w:rsidRPr="0006640D">
        <w:rPr>
          <w:position w:val="-8"/>
          <w:lang w:val="es-ES"/>
        </w:rPr>
        <w:object w:dxaOrig="600" w:dyaOrig="400" w14:anchorId="4DD532E1">
          <v:shape id="_x0000_i1141" type="#_x0000_t75" style="width:30pt;height:21pt" o:ole="">
            <v:imagedata r:id="rId248" o:title=""/>
          </v:shape>
          <o:OLEObject Type="Embed" ProgID="Equation.DSMT4" ShapeID="_x0000_i1141" DrawAspect="Content" ObjectID="_1750152942" r:id="rId249"/>
        </w:object>
      </w:r>
      <w:r w:rsidR="00AC45DE" w:rsidRPr="00F31EAE">
        <w:rPr>
          <w:lang w:val="es-ES"/>
        </w:rPr>
        <w:tab/>
      </w:r>
    </w:p>
    <w:p w14:paraId="15584BB2" w14:textId="0CA8EEA1" w:rsidR="009576D4" w:rsidRDefault="00BA67EE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lang w:val="es-ES"/>
        </w:rPr>
        <w:t xml:space="preserve">(B) </w:t>
      </w:r>
      <w:r w:rsidR="0006640D" w:rsidRPr="00EC2DD3">
        <w:rPr>
          <w:position w:val="-6"/>
          <w:lang w:val="es-ES"/>
        </w:rPr>
        <w:object w:dxaOrig="279" w:dyaOrig="400" w14:anchorId="55D9988F">
          <v:shape id="_x0000_i1142" type="#_x0000_t75" style="width:13.55pt;height:21pt" o:ole="">
            <v:imagedata r:id="rId250" o:title=""/>
          </v:shape>
          <o:OLEObject Type="Embed" ProgID="Equation.DSMT4" ShapeID="_x0000_i1142" DrawAspect="Content" ObjectID="_1750152943" r:id="rId251"/>
        </w:object>
      </w:r>
      <w:r w:rsidRPr="00F31EAE">
        <w:rPr>
          <w:rFonts w:hint="eastAsia"/>
          <w:lang w:val="es-ES"/>
        </w:rPr>
        <w:t>平行於</w:t>
      </w:r>
      <w:r w:rsidR="00DF5B18" w:rsidRPr="006F1BA0">
        <w:rPr>
          <w:position w:val="-4"/>
        </w:rPr>
        <w:object w:dxaOrig="180" w:dyaOrig="300" w14:anchorId="109459A0">
          <v:shape id="_x0000_i1143" type="#_x0000_t75" style="width:8.15pt;height:15.8pt" o:ole="">
            <v:imagedata r:id="rId243" o:title=""/>
          </v:shape>
          <o:OLEObject Type="Embed" ProgID="Equation.DSMT4" ShapeID="_x0000_i1143" DrawAspect="Content" ObjectID="_1750152944" r:id="rId252"/>
        </w:object>
      </w:r>
      <w:r w:rsidR="00AC45DE" w:rsidRPr="00F31EAE">
        <w:rPr>
          <w:lang w:val="es-ES"/>
        </w:rPr>
        <w:tab/>
      </w:r>
    </w:p>
    <w:p w14:paraId="4F232383" w14:textId="77777777" w:rsidR="00C64710" w:rsidRDefault="00BA67EE" w:rsidP="00F31EAE">
      <w:pPr>
        <w:pStyle w:val="ABC"/>
        <w:tabs>
          <w:tab w:val="clear" w:pos="3291"/>
          <w:tab w:val="left" w:pos="3339"/>
        </w:tabs>
        <w:ind w:leftChars="175" w:left="368"/>
      </w:pPr>
      <w:r w:rsidRPr="00F31EAE">
        <w:rPr>
          <w:lang w:val="es-ES"/>
        </w:rPr>
        <w:t xml:space="preserve">(C) </w:t>
      </w:r>
      <w:r w:rsidR="00373B37" w:rsidRPr="00A81643">
        <w:rPr>
          <w:position w:val="-6"/>
          <w:lang w:val="es-ES"/>
        </w:rPr>
        <w:object w:dxaOrig="279" w:dyaOrig="400" w14:anchorId="5ECCD888">
          <v:shape id="_x0000_i1144" type="#_x0000_t75" style="width:13.55pt;height:21pt" o:ole="">
            <v:imagedata r:id="rId250" o:title=""/>
          </v:shape>
          <o:OLEObject Type="Embed" ProgID="Equation.DSMT4" ShapeID="_x0000_i1144" DrawAspect="Content" ObjectID="_1750152945" r:id="rId253"/>
        </w:object>
      </w:r>
      <w:r w:rsidR="0039091B" w:rsidRPr="00F31EAE">
        <w:rPr>
          <w:rFonts w:hint="eastAsia"/>
          <w:lang w:val="es-ES"/>
        </w:rPr>
        <w:t>垂直</w:t>
      </w:r>
      <w:r w:rsidRPr="00F31EAE">
        <w:rPr>
          <w:rFonts w:hint="eastAsia"/>
          <w:lang w:val="es-ES"/>
        </w:rPr>
        <w:t>於</w:t>
      </w:r>
      <w:r w:rsidR="00DF5B18" w:rsidRPr="006F1BA0">
        <w:rPr>
          <w:position w:val="-4"/>
        </w:rPr>
        <w:object w:dxaOrig="180" w:dyaOrig="300" w14:anchorId="5CC083AE">
          <v:shape id="_x0000_i1145" type="#_x0000_t75" style="width:8.15pt;height:15.8pt" o:ole="">
            <v:imagedata r:id="rId243" o:title=""/>
          </v:shape>
          <o:OLEObject Type="Embed" ProgID="Equation.DSMT4" ShapeID="_x0000_i1145" DrawAspect="Content" ObjectID="_1750152946" r:id="rId254"/>
        </w:object>
      </w:r>
      <w:r w:rsidR="0017094F">
        <w:tab/>
      </w:r>
    </w:p>
    <w:p w14:paraId="36A2B8A5" w14:textId="2A31AF69" w:rsidR="009576D4" w:rsidRDefault="00BA67EE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lang w:val="es-ES"/>
        </w:rPr>
        <w:t>(D)</w:t>
      </w:r>
      <w:r w:rsidR="00C64710" w:rsidRPr="00C64710">
        <w:t xml:space="preserve"> </w:t>
      </w:r>
      <w:r w:rsidR="00C64710" w:rsidRPr="00C64710">
        <w:t>磁鐵盤</w:t>
      </w:r>
      <w:r w:rsidR="00C64710" w:rsidRPr="00C64710">
        <w:rPr>
          <w:rFonts w:hint="eastAsia"/>
        </w:rPr>
        <w:t>作逆時針方向轉動</w:t>
      </w:r>
      <w:r w:rsidR="00AC45DE" w:rsidRPr="00F31EAE">
        <w:rPr>
          <w:lang w:val="es-ES"/>
        </w:rPr>
        <w:tab/>
      </w:r>
    </w:p>
    <w:p w14:paraId="7D2841A5" w14:textId="6A07F4FE" w:rsidR="00BA67EE" w:rsidRPr="00F31EAE" w:rsidRDefault="00BA67EE" w:rsidP="00F31EAE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F31EAE">
        <w:rPr>
          <w:lang w:val="es-ES"/>
        </w:rPr>
        <w:t xml:space="preserve">(E) </w:t>
      </w:r>
      <w:r w:rsidR="00C64710" w:rsidRPr="00C92A11">
        <w:t>磁鐵</w:t>
      </w:r>
      <w:proofErr w:type="gramStart"/>
      <w:r w:rsidR="00C64710" w:rsidRPr="00C92A11">
        <w:t>盤</w:t>
      </w:r>
      <w:r w:rsidR="00C64710">
        <w:rPr>
          <w:rFonts w:hint="eastAsia"/>
        </w:rPr>
        <w:t>作順時針</w:t>
      </w:r>
      <w:proofErr w:type="gramEnd"/>
      <w:r w:rsidR="00C64710">
        <w:rPr>
          <w:rFonts w:hint="eastAsia"/>
        </w:rPr>
        <w:t>方向轉動</w:t>
      </w:r>
    </w:p>
    <w:p w14:paraId="0C6B5413" w14:textId="1BF729D4" w:rsidR="00BA67EE" w:rsidRPr="00C92A11" w:rsidRDefault="00373B37" w:rsidP="00C92A11">
      <w:pPr>
        <w:pStyle w:val="TIT10"/>
        <w:spacing w:before="60"/>
        <w:ind w:left="330" w:hanging="330"/>
        <w:rPr>
          <w:lang w:val="en-US"/>
        </w:rPr>
      </w:pPr>
      <w:r>
        <w:rPr>
          <w:rFonts w:hint="eastAsia"/>
          <w:noProof/>
          <w:lang w:val="en-US"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561E7B5A" wp14:editId="739DD118">
                <wp:simplePos x="0" y="0"/>
                <wp:positionH relativeFrom="column">
                  <wp:posOffset>4168775</wp:posOffset>
                </wp:positionH>
                <wp:positionV relativeFrom="paragraph">
                  <wp:posOffset>339725</wp:posOffset>
                </wp:positionV>
                <wp:extent cx="1763395" cy="1468120"/>
                <wp:effectExtent l="0" t="0" r="8255" b="0"/>
                <wp:wrapSquare wrapText="bothSides"/>
                <wp:docPr id="107" name="群組 1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63395" cy="1468120"/>
                          <a:chOff x="0" y="21080"/>
                          <a:chExt cx="1284548" cy="1068955"/>
                        </a:xfrm>
                      </wpg:grpSpPr>
                      <wpg:grpSp>
                        <wpg:cNvPr id="1147" name="群組 1147"/>
                        <wpg:cNvGrpSpPr>
                          <a:grpSpLocks noChangeAspect="1"/>
                        </wpg:cNvGrpSpPr>
                        <wpg:grpSpPr>
                          <a:xfrm>
                            <a:off x="0" y="21080"/>
                            <a:ext cx="899795" cy="1068955"/>
                            <a:chOff x="0" y="309123"/>
                            <a:chExt cx="1085491" cy="1295909"/>
                          </a:xfrm>
                        </wpg:grpSpPr>
                        <wps:wsp>
                          <wps:cNvPr id="1150" name="拱形 1150"/>
                          <wps:cNvSpPr/>
                          <wps:spPr>
                            <a:xfrm rot="20363178">
                              <a:off x="0" y="310101"/>
                              <a:ext cx="1077081" cy="1127763"/>
                            </a:xfrm>
                            <a:prstGeom prst="blockArc">
                              <a:avLst>
                                <a:gd name="adj1" fmla="val 19253194"/>
                                <a:gd name="adj2" fmla="val 21394124"/>
                                <a:gd name="adj3" fmla="val 21035"/>
                              </a:avLst>
                            </a:prstGeom>
                            <a:solidFill>
                              <a:srgbClr val="D0CECE">
                                <a:alpha val="45098"/>
                              </a:srgbClr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151" name="群組 1151"/>
                          <wpg:cNvGrpSpPr/>
                          <wpg:grpSpPr>
                            <a:xfrm>
                              <a:off x="67584" y="309123"/>
                              <a:ext cx="1017907" cy="1295909"/>
                              <a:chOff x="-2" y="339486"/>
                              <a:chExt cx="1017959" cy="1296677"/>
                            </a:xfrm>
                          </wpg:grpSpPr>
                          <wpg:grpSp>
                            <wpg:cNvPr id="1152" name="群組 1152"/>
                            <wpg:cNvGrpSpPr/>
                            <wpg:grpSpPr>
                              <a:xfrm>
                                <a:off x="-2" y="361158"/>
                                <a:ext cx="1017959" cy="1275005"/>
                                <a:chOff x="-2" y="361158"/>
                                <a:chExt cx="1017959" cy="1275005"/>
                              </a:xfrm>
                            </wpg:grpSpPr>
                            <wps:wsp>
                              <wps:cNvPr id="1153" name="直線接點 1153"/>
                              <wps:cNvCnPr/>
                              <wps:spPr>
                                <a:xfrm rot="5400000" flipH="1">
                                  <a:off x="385948" y="1240972"/>
                                  <a:ext cx="2514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54" name="直線接點 1154"/>
                              <wps:cNvCnPr/>
                              <wps:spPr>
                                <a:xfrm rot="5400000" flipH="1">
                                  <a:off x="385948" y="486888"/>
                                  <a:ext cx="2514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1155" name="群組 1155"/>
                              <wpg:cNvGrpSpPr/>
                              <wpg:grpSpPr>
                                <a:xfrm>
                                  <a:off x="-2" y="362100"/>
                                  <a:ext cx="1017959" cy="1274063"/>
                                  <a:chOff x="-2" y="362100"/>
                                  <a:chExt cx="1017959" cy="1274063"/>
                                </a:xfrm>
                              </wpg:grpSpPr>
                              <wps:wsp>
                                <wps:cNvPr id="1156" name="直線接點 1156"/>
                                <wps:cNvCnPr/>
                                <wps:spPr>
                                  <a:xfrm flipH="1">
                                    <a:off x="5937" y="866899"/>
                                    <a:ext cx="252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57" name="直線接點 1157"/>
                                <wps:cNvCnPr/>
                                <wps:spPr>
                                  <a:xfrm flipH="1">
                                    <a:off x="765957" y="872836"/>
                                    <a:ext cx="252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g:grpSp>
                                <wpg:cNvPr id="1158" name="群組 1158"/>
                                <wpg:cNvGrpSpPr/>
                                <wpg:grpSpPr>
                                  <a:xfrm>
                                    <a:off x="-2" y="362100"/>
                                    <a:ext cx="1007796" cy="1274063"/>
                                    <a:chOff x="-2" y="362197"/>
                                    <a:chExt cx="1008002" cy="1274398"/>
                                  </a:xfrm>
                                </wpg:grpSpPr>
                                <wps:wsp>
                                  <wps:cNvPr id="1159" name="橢圓 1159"/>
                                  <wps:cNvSpPr/>
                                  <wps:spPr>
                                    <a:xfrm>
                                      <a:off x="-2" y="362197"/>
                                      <a:ext cx="1008002" cy="1007228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60" name="橢圓 1160"/>
                                  <wps:cNvSpPr/>
                                  <wps:spPr>
                                    <a:xfrm>
                                      <a:off x="255319" y="605641"/>
                                      <a:ext cx="504000" cy="50378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61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01146" y="1407168"/>
                                      <a:ext cx="422227" cy="2294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3F92321" w14:textId="77777777" w:rsidR="009A3E17" w:rsidRPr="006B248A" w:rsidRDefault="009A3E17" w:rsidP="007B6FE7">
                                        <w:pPr>
                                          <w:rPr>
                                            <w:sz w:val="22"/>
                                          </w:rPr>
                                        </w:pPr>
                                        <w:r w:rsidRPr="006B248A">
                                          <w:rPr>
                                            <w:rFonts w:hint="eastAsia"/>
                                            <w:sz w:val="22"/>
                                          </w:rPr>
                                          <w:t>圖</w:t>
                                        </w:r>
                                        <w:r w:rsidRPr="006B248A">
                                          <w:rPr>
                                            <w:rFonts w:ascii="Times New Roman" w:hAnsi="Times New Roman" w:cs="Times New Roman"/>
                                            <w:sz w:val="22"/>
                                          </w:rPr>
                                          <w:t>1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  <wps:wsp>
                                  <wps:cNvPr id="1162" name="直線接點 1162"/>
                                  <wps:cNvCnPr/>
                                  <wps:spPr>
                                    <a:xfrm rot="2700000" flipH="1">
                                      <a:off x="89063" y="611583"/>
                                      <a:ext cx="2514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163" name="直線接點 1163"/>
                                  <wps:cNvCnPr/>
                                  <wps:spPr>
                                    <a:xfrm rot="2700000" flipH="1">
                                      <a:off x="653142" y="1122218"/>
                                      <a:ext cx="2514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164" name="直線接點 1164"/>
                                  <wps:cNvCnPr/>
                                  <wps:spPr>
                                    <a:xfrm rot="8100000" flipH="1">
                                      <a:off x="665016" y="611581"/>
                                      <a:ext cx="2520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165" name="直線接點 1165"/>
                                  <wps:cNvCnPr/>
                                  <wps:spPr>
                                    <a:xfrm rot="8100000" flipH="1">
                                      <a:off x="112817" y="1128154"/>
                                      <a:ext cx="2520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1166" name="文字方塊 1166"/>
                            <wps:cNvSpPr txBox="1"/>
                            <wps:spPr>
                              <a:xfrm>
                                <a:off x="488334" y="339486"/>
                                <a:ext cx="207819" cy="27313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5E8606" w14:textId="77777777" w:rsidR="009A3E17" w:rsidRPr="00192452" w:rsidRDefault="009A3E17" w:rsidP="007B6FE7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192452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67" name="文字方塊 1167"/>
                            <wps:cNvSpPr txBox="1"/>
                            <wps:spPr>
                              <a:xfrm>
                                <a:off x="47622" y="584936"/>
                                <a:ext cx="207645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FCAB849" w14:textId="77777777" w:rsidR="009A3E17" w:rsidRPr="00192452" w:rsidRDefault="009A3E17" w:rsidP="007B6FE7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192452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68" name="文字方塊 1168"/>
                            <wps:cNvSpPr txBox="1"/>
                            <wps:spPr>
                              <a:xfrm>
                                <a:off x="229033" y="1046175"/>
                                <a:ext cx="207818" cy="27313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178A3B4" w14:textId="77777777" w:rsidR="009A3E17" w:rsidRPr="00192452" w:rsidRDefault="009A3E17" w:rsidP="007B6FE7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192452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69" name="文字方塊 1169"/>
                            <wps:cNvSpPr txBox="1"/>
                            <wps:spPr>
                              <a:xfrm>
                                <a:off x="724395" y="825335"/>
                                <a:ext cx="207818" cy="27313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68E07C" w14:textId="77777777" w:rsidR="009A3E17" w:rsidRPr="00192452" w:rsidRDefault="009A3E17" w:rsidP="007B6FE7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192452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70" name="文字方塊 1170"/>
                            <wps:cNvSpPr txBox="1"/>
                            <wps:spPr>
                              <a:xfrm>
                                <a:off x="47449" y="834244"/>
                                <a:ext cx="207818" cy="27313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4AE4BBF" w14:textId="77777777" w:rsidR="009A3E17" w:rsidRPr="00192452" w:rsidRDefault="009A3E17" w:rsidP="007B6FE7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71" name="文字方塊 1171"/>
                            <wps:cNvSpPr txBox="1"/>
                            <wps:spPr>
                              <a:xfrm>
                                <a:off x="231599" y="362095"/>
                                <a:ext cx="207818" cy="27313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288EA4" w14:textId="77777777" w:rsidR="009A3E17" w:rsidRPr="00192452" w:rsidRDefault="009A3E17" w:rsidP="007B6FE7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72" name="文字方塊 1172"/>
                            <wps:cNvSpPr txBox="1"/>
                            <wps:spPr>
                              <a:xfrm>
                                <a:off x="743397" y="522347"/>
                                <a:ext cx="207819" cy="27313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9EF9E0" w14:textId="77777777" w:rsidR="009A3E17" w:rsidRPr="00192452" w:rsidRDefault="009A3E17" w:rsidP="007B6FE7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73" name="文字方塊 1173"/>
                            <wps:cNvSpPr txBox="1"/>
                            <wps:spPr>
                              <a:xfrm>
                                <a:off x="538180" y="1038784"/>
                                <a:ext cx="207818" cy="27313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06039CB" w14:textId="77777777" w:rsidR="009A3E17" w:rsidRPr="00192452" w:rsidRDefault="009A3E17" w:rsidP="007B6FE7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9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11205" y="58244"/>
                            <a:ext cx="473343" cy="173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CF64B2" w14:textId="77777777" w:rsidR="009A3E17" w:rsidRPr="009576D4" w:rsidRDefault="009A3E17" w:rsidP="00373B37">
                              <w:pPr>
                                <w:rPr>
                                  <w:rFonts w:ascii="Times New Roman" w:eastAsia="新細明體" w:hAnsi="Times New Roman" w:cs="Times New Roman"/>
                                  <w:sz w:val="18"/>
                                  <w:lang w:eastAsia="zh-TW"/>
                                </w:rPr>
                              </w:pPr>
                              <w:r w:rsidRPr="009576D4">
                                <w:rPr>
                                  <w:rFonts w:ascii="Times New Roman" w:eastAsia="新細明體" w:hAnsi="Times New Roman" w:cs="Times New Roman" w:hint="eastAsia"/>
                                  <w:sz w:val="18"/>
                                  <w:lang w:eastAsia="zh-TW"/>
                                </w:rPr>
                                <w:t>單一線圈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0" y="734958"/>
                            <a:ext cx="522548" cy="146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D5F1E2" w14:textId="77777777" w:rsidR="009A3E17" w:rsidRPr="009576D4" w:rsidRDefault="009A3E17" w:rsidP="00373B37">
                              <w:pPr>
                                <w:rPr>
                                  <w:rFonts w:ascii="Times New Roman" w:eastAsia="新細明體" w:hAnsi="Times New Roman" w:cs="Times New Roman"/>
                                  <w:sz w:val="18"/>
                                  <w:lang w:eastAsia="zh-TW"/>
                                </w:rPr>
                              </w:pPr>
                              <w:r w:rsidRPr="009576D4">
                                <w:rPr>
                                  <w:rFonts w:ascii="Times New Roman" w:eastAsia="新細明體" w:hAnsi="Times New Roman" w:cs="Times New Roman" w:hint="eastAsia"/>
                                  <w:sz w:val="18"/>
                                  <w:lang w:eastAsia="zh-TW"/>
                                </w:rPr>
                                <w:t>下磁鐵盤</w:t>
                              </w:r>
                            </w:p>
                            <w:p w14:paraId="73AD4696" w14:textId="77777777" w:rsidR="009A3E17" w:rsidRPr="009576D4" w:rsidRDefault="009A3E17" w:rsidP="00373B37">
                              <w:pPr>
                                <w:rPr>
                                  <w:rFonts w:ascii="Times New Roman" w:eastAsia="新細明體" w:hAnsi="Times New Roman" w:cs="Times New Roman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61E7B5A" id="群組 107" o:spid="_x0000_s1307" style="position:absolute;left:0;text-align:left;margin-left:328.25pt;margin-top:26.75pt;width:138.85pt;height:115.6pt;z-index:251729920;mso-width-relative:margin;mso-height-relative:margin" coordorigin=",210" coordsize="12845,106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">
                <o:lock v:ext="edit" aspectratio="t"/>
                <v:group id="群組 1147" o:spid="_x0000_s1308" style="position:absolute;top:210;width:8997;height:10690" coordorigin=",3091" coordsize="10854,12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">
                  <o:lock v:ext="edit" aspectratio="t"/>
                  <v:shape id="拱形 1150" o:spid="_x0000_s1309" style="position:absolute;top:3101;width:10770;height:11277;rotation:-1350939fd;visibility:visible;mso-wrap-style:square;v-text-anchor:middle" coordsize="1077081,1127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" path="m963896,218039v66905,90213,106068,199574,112304,313606l850038,545205c846620,478555,824989,414500,787883,361149l963896,218039xe" fillcolor="#d0cece" strokecolor="windowText" strokeweight="1.5pt">
                    <v:fill opacity="29555f"/>
                    <v:stroke dashstyle="3 1" joinstyle="miter"/>
                    <v:path arrowok="t" o:connecttype="custom" o:connectlocs="963896,218039;1076200,531645;850038,545205;787883,361149;963896,218039" o:connectangles="0,0,0,0,0"/>
                  </v:shape>
                  <v:group id="群組 1151" o:spid="_x0000_s1310" style="position:absolute;left:675;top:3091;width:10179;height:12959" coordorigin=",3394" coordsize="10179,12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">
                    <v:group id="群組 1152" o:spid="_x0000_s1311" style="position:absolute;top:3611;width:10179;height:12750" coordorigin=",3611" coordsize="10179,12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">
                      <v:line id="直線接點 1153" o:spid="_x0000_s1312" style="position:absolute;rotation:-90;flip:x;visibility:visible;mso-wrap-style:square" from="3858,12410" to="6373,12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" strokecolor="windowText" strokeweight="1pt">
                        <v:stroke joinstyle="miter"/>
                      </v:line>
                      <v:line id="直線接點 1154" o:spid="_x0000_s1313" style="position:absolute;rotation:-90;flip:x;visibility:visible;mso-wrap-style:square" from="3858,4869" to="6373,4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" strokecolor="windowText" strokeweight="1pt">
                        <v:stroke joinstyle="miter"/>
                      </v:line>
                      <v:group id="群組 1155" o:spid="_x0000_s1314" style="position:absolute;top:3621;width:10179;height:12740" coordorigin=",3621" coordsize="10179,12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">
                        <v:line id="直線接點 1156" o:spid="_x0000_s1315" style="position:absolute;flip:x;visibility:visible;mso-wrap-style:square" from="59,8668" to="2579,8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" strokecolor="windowText" strokeweight="1pt">
                          <v:stroke joinstyle="miter"/>
                        </v:line>
                        <v:line id="直線接點 1157" o:spid="_x0000_s1316" style="position:absolute;flip:x;visibility:visible;mso-wrap-style:square" from="7659,8728" to="10179,8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" strokecolor="windowText" strokeweight="1pt">
                          <v:stroke joinstyle="miter"/>
                        </v:line>
                        <v:group id="群組 1158" o:spid="_x0000_s1317" style="position:absolute;top:3621;width:10077;height:12740" coordorigin=",3621" coordsize="10080,12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kXlxwAAAN0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05Xgyjcygs5/AQAA//8DAFBLAQItABQABgAIAAAAIQDb4fbL7gAAAIUBAAATAAAAAAAA&#10;AAAAAAAAAAAAAABbQ29udGVudF9UeXBlc10ueG1sUEsBAi0AFAAGAAgAAAAhAFr0LFu/AAAAFQEA&#10;AAsAAAAAAAAAAAAAAAAAHwEAAF9yZWxzLy5yZWxzUEsBAi0AFAAGAAgAAAAhAPS+ReXHAAAA3QAA&#10;AA8AAAAAAAAAAAAAAAAABwIAAGRycy9kb3ducmV2LnhtbFBLBQYAAAAAAwADALcAAAD7AgAAAAA=&#10;">
                          <v:oval id="橢圓 1159" o:spid="_x0000_s1318" style="position:absolute;top:3621;width:10080;height:100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" filled="f" strokecolor="windowText">
                            <v:stroke joinstyle="miter"/>
                          </v:oval>
                          <v:oval id="橢圓 1160" o:spid="_x0000_s1319" style="position:absolute;left:2553;top:6056;width:5040;height:50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" filled="f" strokecolor="windowText" strokeweight="1pt">
                            <v:stroke joinstyle="miter"/>
                          </v:oval>
                          <v:shape id="_x0000_s1320" type="#_x0000_t202" style="position:absolute;left:5011;top:14071;width:4222;height:2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" filled="f" stroked="f">
                            <v:textbox inset="0,0,0,0">
                              <w:txbxContent>
                                <w:p w14:paraId="43F92321" w14:textId="77777777" w:rsidR="009A3E17" w:rsidRPr="006B248A" w:rsidRDefault="009A3E17" w:rsidP="007B6FE7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6B248A">
                                    <w:rPr>
                                      <w:rFonts w:hint="eastAsia"/>
                                      <w:sz w:val="22"/>
                                    </w:rPr>
                                    <w:t>圖</w:t>
                                  </w:r>
                                  <w:r w:rsidRPr="006B248A"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11</w:t>
                                  </w:r>
                                </w:p>
                              </w:txbxContent>
                            </v:textbox>
                          </v:shape>
                          <v:line id="直線接點 1162" o:spid="_x0000_s1321" style="position:absolute;rotation:-45;flip:x;visibility:visible;mso-wrap-style:square" from="890,6115" to="3405,6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" strokecolor="windowText" strokeweight="1pt">
                            <v:stroke joinstyle="miter"/>
                          </v:line>
                          <v:line id="直線接點 1163" o:spid="_x0000_s1322" style="position:absolute;rotation:-45;flip:x;visibility:visible;mso-wrap-style:square" from="6531,11222" to="9046,1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" strokecolor="windowText" strokeweight="1pt">
                            <v:stroke joinstyle="miter"/>
                          </v:line>
                          <v:line id="直線接點 1164" o:spid="_x0000_s1323" style="position:absolute;rotation:-135;flip:x;visibility:visible;mso-wrap-style:square" from="6650,6115" to="9170,6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" strokecolor="windowText" strokeweight="1pt">
                            <v:stroke joinstyle="miter"/>
                          </v:line>
                          <v:line id="直線接點 1165" o:spid="_x0000_s1324" style="position:absolute;rotation:-135;flip:x;visibility:visible;mso-wrap-style:square" from="1128,11281" to="3648,11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" strokecolor="windowText" strokeweight="1pt">
                            <v:stroke joinstyle="miter"/>
                          </v:line>
                        </v:group>
                      </v:group>
                    </v:group>
                    <v:shape id="文字方塊 1166" o:spid="_x0000_s1325" type="#_x0000_t202" style="position:absolute;left:4883;top:3394;width:2078;height:2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" filled="f" stroked="f" strokeweight=".5pt">
                      <v:textbox>
                        <w:txbxContent>
                          <w:p w14:paraId="7D5E8606" w14:textId="77777777" w:rsidR="009A3E17" w:rsidRPr="00192452" w:rsidRDefault="009A3E17" w:rsidP="007B6FE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192452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字方塊 1167" o:spid="_x0000_s1326" type="#_x0000_t202" style="position:absolute;left:476;top:5849;width:207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" filled="f" stroked="f" strokeweight=".5pt">
                      <v:textbox>
                        <w:txbxContent>
                          <w:p w14:paraId="2FCAB849" w14:textId="77777777" w:rsidR="009A3E17" w:rsidRPr="00192452" w:rsidRDefault="009A3E17" w:rsidP="007B6FE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192452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字方塊 1168" o:spid="_x0000_s1327" type="#_x0000_t202" style="position:absolute;left:2290;top:10461;width:2078;height:2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" filled="f" stroked="f" strokeweight=".5pt">
                      <v:textbox>
                        <w:txbxContent>
                          <w:p w14:paraId="7178A3B4" w14:textId="77777777" w:rsidR="009A3E17" w:rsidRPr="00192452" w:rsidRDefault="009A3E17" w:rsidP="007B6FE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192452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字方塊 1169" o:spid="_x0000_s1328" type="#_x0000_t202" style="position:absolute;left:7243;top:8253;width:2079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" filled="f" stroked="f" strokeweight=".5pt">
                      <v:textbox>
                        <w:txbxContent>
                          <w:p w14:paraId="2D68E07C" w14:textId="77777777" w:rsidR="009A3E17" w:rsidRPr="00192452" w:rsidRDefault="009A3E17" w:rsidP="007B6FE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192452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字方塊 1170" o:spid="_x0000_s1329" type="#_x0000_t202" style="position:absolute;left:474;top:8342;width:2078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" filled="f" stroked="f" strokeweight=".5pt">
                      <v:textbox>
                        <w:txbxContent>
                          <w:p w14:paraId="54AE4BBF" w14:textId="77777777" w:rsidR="009A3E17" w:rsidRPr="00192452" w:rsidRDefault="009A3E17" w:rsidP="007B6FE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文字方塊 1171" o:spid="_x0000_s1330" type="#_x0000_t202" style="position:absolute;left:2315;top:3620;width:2079;height:2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" filled="f" stroked="f" strokeweight=".5pt">
                      <v:textbox>
                        <w:txbxContent>
                          <w:p w14:paraId="44288EA4" w14:textId="77777777" w:rsidR="009A3E17" w:rsidRPr="00192452" w:rsidRDefault="009A3E17" w:rsidP="007B6FE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文字方塊 1172" o:spid="_x0000_s1331" type="#_x0000_t202" style="position:absolute;left:7433;top:5223;width:2079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" filled="f" stroked="f" strokeweight=".5pt">
                      <v:textbox>
                        <w:txbxContent>
                          <w:p w14:paraId="6E9EF9E0" w14:textId="77777777" w:rsidR="009A3E17" w:rsidRPr="00192452" w:rsidRDefault="009A3E17" w:rsidP="007B6FE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文字方塊 1173" o:spid="_x0000_s1332" type="#_x0000_t202" style="position:absolute;left:5381;top:10387;width:2078;height:2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rQhxAAAAN0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vDb/g/5twgpz+AQAA//8DAFBLAQItABQABgAIAAAAIQDb4fbL7gAAAIUBAAATAAAAAAAAAAAA&#10;AAAAAAAAAABbQ29udGVudF9UeXBlc10ueG1sUEsBAi0AFAAGAAgAAAAhAFr0LFu/AAAAFQEAAAsA&#10;AAAAAAAAAAAAAAAAHwEAAF9yZWxzLy5yZWxzUEsBAi0AFAAGAAgAAAAhAAV+tCHEAAAA3QAAAA8A&#10;AAAAAAAAAAAAAAAABwIAAGRycy9kb3ducmV2LnhtbFBLBQYAAAAAAwADALcAAAD4AgAAAAA=&#10;" filled="f" stroked="f" strokeweight=".5pt">
                      <v:textbox>
                        <w:txbxContent>
                          <w:p w14:paraId="606039CB" w14:textId="77777777" w:rsidR="009A3E17" w:rsidRPr="00192452" w:rsidRDefault="009A3E17" w:rsidP="007B6FE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v:group>
                </v:group>
                <v:shape id="_x0000_s1333" type="#_x0000_t202" style="position:absolute;left:8112;top:582;width:4733;height:1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5wCwwAAANs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YwT+H3S/wBcvUDAAD//wMAUEsBAi0AFAAGAAgAAAAhANvh9svuAAAAhQEAABMAAAAAAAAAAAAA&#10;AAAAAAAAAFtDb250ZW50X1R5cGVzXS54bWxQSwECLQAUAAYACAAAACEAWvQsW78AAAAVAQAACwAA&#10;AAAAAAAAAAAAAAAfAQAAX3JlbHMvLnJlbHNQSwECLQAUAAYACAAAACEAmE+cAsMAAADbAAAADwAA&#10;AAAAAAAAAAAAAAAHAgAAZHJzL2Rvd25yZXYueG1sUEsFBgAAAAADAAMAtwAAAPcCAAAAAA==&#10;" filled="f" stroked="f">
                  <v:textbox inset="0,0,0,0">
                    <w:txbxContent>
                      <w:p w14:paraId="3ECF64B2" w14:textId="77777777" w:rsidR="009A3E17" w:rsidRPr="009576D4" w:rsidRDefault="009A3E17" w:rsidP="00373B37">
                        <w:pPr>
                          <w:rPr>
                            <w:rFonts w:ascii="Times New Roman" w:eastAsia="新細明體" w:hAnsi="Times New Roman" w:cs="Times New Roman"/>
                            <w:sz w:val="18"/>
                            <w:lang w:eastAsia="zh-TW"/>
                          </w:rPr>
                        </w:pPr>
                        <w:r w:rsidRPr="009576D4">
                          <w:rPr>
                            <w:rFonts w:ascii="Times New Roman" w:eastAsia="新細明體" w:hAnsi="Times New Roman" w:cs="Times New Roman" w:hint="eastAsia"/>
                            <w:sz w:val="18"/>
                            <w:lang w:eastAsia="zh-TW"/>
                          </w:rPr>
                          <w:t>單一線圈</w:t>
                        </w:r>
                      </w:p>
                    </w:txbxContent>
                  </v:textbox>
                </v:shape>
                <v:shape id="_x0000_s1334" type="#_x0000_t202" style="position:absolute;left:7620;top:7349;width:5225;height:1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" filled="f" stroked="f">
                  <v:textbox inset="0,0,0,0">
                    <w:txbxContent>
                      <w:p w14:paraId="5DD5F1E2" w14:textId="77777777" w:rsidR="009A3E17" w:rsidRPr="009576D4" w:rsidRDefault="009A3E17" w:rsidP="00373B37">
                        <w:pPr>
                          <w:rPr>
                            <w:rFonts w:ascii="Times New Roman" w:eastAsia="新細明體" w:hAnsi="Times New Roman" w:cs="Times New Roman"/>
                            <w:sz w:val="18"/>
                            <w:lang w:eastAsia="zh-TW"/>
                          </w:rPr>
                        </w:pPr>
                        <w:r w:rsidRPr="009576D4">
                          <w:rPr>
                            <w:rFonts w:ascii="Times New Roman" w:eastAsia="新細明體" w:hAnsi="Times New Roman" w:cs="Times New Roman" w:hint="eastAsia"/>
                            <w:sz w:val="18"/>
                            <w:lang w:eastAsia="zh-TW"/>
                          </w:rPr>
                          <w:t>下磁鐵盤</w:t>
                        </w:r>
                      </w:p>
                      <w:p w14:paraId="73AD4696" w14:textId="77777777" w:rsidR="009A3E17" w:rsidRPr="009576D4" w:rsidRDefault="009A3E17" w:rsidP="00373B37">
                        <w:pPr>
                          <w:rPr>
                            <w:rFonts w:ascii="Times New Roman" w:eastAsia="新細明體" w:hAnsi="Times New Roman" w:cs="Times New Roman"/>
                            <w:sz w:val="24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A67EE" w:rsidRPr="00C92A11">
        <w:rPr>
          <w:rFonts w:hint="eastAsia"/>
          <w:lang w:val="en-US"/>
        </w:rPr>
        <w:t>2</w:t>
      </w:r>
      <w:r w:rsidR="00696E9F" w:rsidRPr="00C92A11">
        <w:rPr>
          <w:lang w:val="en-US"/>
        </w:rPr>
        <w:t>5</w:t>
      </w:r>
      <w:r w:rsidR="00BA67EE" w:rsidRPr="00C92A11">
        <w:rPr>
          <w:lang w:val="en-US"/>
        </w:rPr>
        <w:t>.</w:t>
      </w:r>
      <w:r w:rsidR="00AC45DE" w:rsidRPr="00C92A11">
        <w:rPr>
          <w:lang w:val="en-US"/>
        </w:rPr>
        <w:tab/>
      </w:r>
      <w:r w:rsidR="00BA67EE" w:rsidRPr="00C92A11">
        <w:rPr>
          <w:lang w:val="en-US"/>
        </w:rPr>
        <w:t>此機械作為發電機時，可用水、風或核能等來推動磁鐵盤，</w:t>
      </w:r>
      <w:r w:rsidR="00022946" w:rsidRPr="00C92A11">
        <w:rPr>
          <w:lang w:val="en-US"/>
        </w:rPr>
        <w:t>使</w:t>
      </w:r>
      <w:r w:rsidR="00BA67EE" w:rsidRPr="00C92A11">
        <w:rPr>
          <w:lang w:val="en-US"/>
        </w:rPr>
        <w:t>通過線圈中的磁通量發生變化，進而產生應電流。若磁鐵盤以</w:t>
      </w:r>
      <w:r w:rsidR="00022946" w:rsidRPr="00C92A11">
        <w:rPr>
          <w:lang w:val="en-US"/>
        </w:rPr>
        <w:t>逆時針方向的</w:t>
      </w:r>
      <w:r w:rsidR="00BA67EE" w:rsidRPr="00C92A11">
        <w:rPr>
          <w:lang w:val="en-US"/>
        </w:rPr>
        <w:t>等角速率</w:t>
      </w:r>
      <w:r w:rsidR="0006640D" w:rsidRPr="0006640D">
        <w:rPr>
          <w:position w:val="-6"/>
          <w:lang w:val="en-US"/>
        </w:rPr>
        <w:object w:dxaOrig="240" w:dyaOrig="220" w14:anchorId="3B23C4C3">
          <v:shape id="_x0000_i1146" type="#_x0000_t75" style="width:12.2pt;height:10.6pt" o:ole="">
            <v:imagedata r:id="rId255" o:title=""/>
          </v:shape>
          <o:OLEObject Type="Embed" ProgID="Equation.DSMT4" ShapeID="_x0000_i1146" DrawAspect="Content" ObjectID="_1750152947" r:id="rId256"/>
        </w:object>
      </w:r>
      <w:r w:rsidR="00BA67EE" w:rsidRPr="00C92A11">
        <w:rPr>
          <w:lang w:val="en-US"/>
        </w:rPr>
        <w:t>旋轉，</w:t>
      </w:r>
      <w:r w:rsidR="007B6FE7" w:rsidRPr="00C92A11">
        <w:rPr>
          <w:rFonts w:hint="eastAsia"/>
          <w:lang w:val="en-US"/>
        </w:rPr>
        <w:t>當</w:t>
      </w:r>
      <w:r w:rsidR="0006640D" w:rsidRPr="0006640D">
        <w:rPr>
          <w:position w:val="-6"/>
          <w:lang w:val="en-US"/>
        </w:rPr>
        <w:object w:dxaOrig="499" w:dyaOrig="279" w14:anchorId="29E41E64">
          <v:shape id="_x0000_i1147" type="#_x0000_t75" style="width:25.75pt;height:13.55pt" o:ole="">
            <v:imagedata r:id="rId257" o:title=""/>
          </v:shape>
          <o:OLEObject Type="Embed" ProgID="Equation.DSMT4" ShapeID="_x0000_i1147" DrawAspect="Content" ObjectID="_1750152948" r:id="rId258"/>
        </w:object>
      </w:r>
      <w:r w:rsidR="007B6FE7" w:rsidRPr="00C92A11">
        <w:rPr>
          <w:rFonts w:hint="eastAsia"/>
          <w:lang w:val="en-US"/>
        </w:rPr>
        <w:t>時，線圈涵蓋</w:t>
      </w:r>
      <w:r w:rsidRPr="00373B37">
        <w:rPr>
          <w:rFonts w:hint="eastAsia"/>
          <w:lang w:val="en-US"/>
        </w:rPr>
        <w:t>下磁鐵盤</w:t>
      </w:r>
      <w:r>
        <w:rPr>
          <w:rFonts w:hint="eastAsia"/>
          <w:lang w:val="en-US"/>
        </w:rPr>
        <w:t>的</w:t>
      </w:r>
      <w:r w:rsidR="007B6FE7" w:rsidRPr="00C92A11">
        <w:rPr>
          <w:rFonts w:hint="eastAsia"/>
          <w:lang w:val="en-US"/>
        </w:rPr>
        <w:t>N</w:t>
      </w:r>
      <w:proofErr w:type="gramStart"/>
      <w:r w:rsidR="007B6FE7" w:rsidRPr="00C92A11">
        <w:rPr>
          <w:rFonts w:hint="eastAsia"/>
          <w:lang w:val="en-US"/>
        </w:rPr>
        <w:t>極及</w:t>
      </w:r>
      <w:proofErr w:type="gramEnd"/>
      <w:r w:rsidR="007B6FE7" w:rsidRPr="00C92A11">
        <w:rPr>
          <w:rFonts w:hint="eastAsia"/>
          <w:lang w:val="en-US"/>
        </w:rPr>
        <w:t>S</w:t>
      </w:r>
      <w:r w:rsidR="007B6FE7" w:rsidRPr="00C92A11">
        <w:rPr>
          <w:rFonts w:hint="eastAsia"/>
          <w:lang w:val="en-US"/>
        </w:rPr>
        <w:t>極面積恰相等，</w:t>
      </w:r>
      <w:r w:rsidR="007B6FE7" w:rsidRPr="00C92A11">
        <w:rPr>
          <w:lang w:val="en-US"/>
        </w:rPr>
        <w:t>如圖</w:t>
      </w:r>
      <w:r w:rsidR="007B6FE7" w:rsidRPr="00C92A11">
        <w:rPr>
          <w:lang w:val="en-US"/>
        </w:rPr>
        <w:t>11</w:t>
      </w:r>
      <w:r w:rsidR="007B6FE7" w:rsidRPr="00C92A11">
        <w:rPr>
          <w:lang w:val="en-US"/>
        </w:rPr>
        <w:t>虛線扇形框所示</w:t>
      </w:r>
      <w:r w:rsidR="007B6FE7" w:rsidRPr="00C92A11">
        <w:rPr>
          <w:rFonts w:hint="eastAsia"/>
          <w:lang w:val="en-US"/>
        </w:rPr>
        <w:t>。</w:t>
      </w:r>
      <w:r w:rsidR="00BA67EE" w:rsidRPr="00C92A11">
        <w:rPr>
          <w:lang w:val="en-US"/>
        </w:rPr>
        <w:t>則通過單一線圈磁通量</w:t>
      </w:r>
      <w:r w:rsidR="006D5C69" w:rsidRPr="00C92A11">
        <w:rPr>
          <w:rFonts w:ascii="Cambria Math" w:hAnsi="Cambria Math" w:cs="Cambria Math"/>
          <w:lang w:val="en-US"/>
        </w:rPr>
        <w:t>𝛷</w:t>
      </w:r>
      <w:r w:rsidR="00BA67EE" w:rsidRPr="00C92A11">
        <w:rPr>
          <w:lang w:val="en-US"/>
        </w:rPr>
        <w:t>隨時間</w:t>
      </w:r>
      <w:r w:rsidR="0006640D" w:rsidRPr="0006640D">
        <w:rPr>
          <w:position w:val="-6"/>
          <w:lang w:val="en-US"/>
        </w:rPr>
        <w:object w:dxaOrig="139" w:dyaOrig="240" w14:anchorId="3499E83B">
          <v:shape id="_x0000_i1148" type="#_x0000_t75" style="width:6.1pt;height:12.2pt" o:ole="">
            <v:imagedata r:id="rId259" o:title=""/>
          </v:shape>
          <o:OLEObject Type="Embed" ProgID="Equation.DSMT4" ShapeID="_x0000_i1148" DrawAspect="Content" ObjectID="_1750152949" r:id="rId260"/>
        </w:object>
      </w:r>
      <w:r w:rsidR="00BA67EE" w:rsidRPr="00C92A11">
        <w:rPr>
          <w:lang w:val="en-US"/>
        </w:rPr>
        <w:t>變化的關係圖</w:t>
      </w:r>
      <w:r w:rsidR="00022946" w:rsidRPr="00C92A11">
        <w:rPr>
          <w:lang w:val="en-US"/>
        </w:rPr>
        <w:t>最接近</w:t>
      </w:r>
      <w:r w:rsidR="00BA67EE" w:rsidRPr="00C92A11">
        <w:rPr>
          <w:lang w:val="en-US"/>
        </w:rPr>
        <w:t>下列何者</w:t>
      </w:r>
      <w:r w:rsidR="00A91839" w:rsidRPr="00C92A11">
        <w:rPr>
          <w:rFonts w:hint="eastAsia"/>
          <w:lang w:val="en-US"/>
        </w:rPr>
        <w:t>？</w:t>
      </w:r>
      <w:r w:rsidR="00BA67EE" w:rsidRPr="00C92A11">
        <w:rPr>
          <w:lang w:val="en-US"/>
        </w:rPr>
        <w:t>（單選）（</w:t>
      </w:r>
      <w:r w:rsidR="00BA67EE" w:rsidRPr="00C92A11">
        <w:rPr>
          <w:lang w:val="en-US"/>
        </w:rPr>
        <w:t>3</w:t>
      </w:r>
      <w:r w:rsidR="00BA67EE" w:rsidRPr="00C92A11">
        <w:rPr>
          <w:lang w:val="en-US"/>
        </w:rPr>
        <w:t>分）</w:t>
      </w:r>
    </w:p>
    <w:p w14:paraId="5A40A781" w14:textId="77777777" w:rsidR="006E3FA6" w:rsidRDefault="006E3FA6" w:rsidP="0006640D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bookmarkStart w:id="13" w:name="_GoBack"/>
      <w:bookmarkEnd w:id="13"/>
    </w:p>
    <w:p w14:paraId="699ECD44" w14:textId="5E68D517" w:rsidR="00DF5B18" w:rsidRDefault="00DF5B18" w:rsidP="00DF5B18">
      <w:pPr>
        <w:pStyle w:val="ABC"/>
        <w:tabs>
          <w:tab w:val="clear" w:pos="3291"/>
          <w:tab w:val="left" w:pos="3339"/>
        </w:tabs>
        <w:snapToGrid w:val="0"/>
        <w:spacing w:line="240" w:lineRule="atLeast"/>
        <w:ind w:leftChars="175" w:left="368"/>
        <w:rPr>
          <w:lang w:val="es-ES"/>
        </w:rPr>
      </w:pPr>
    </w:p>
    <w:p w14:paraId="76C3AA6B" w14:textId="390B1BC2" w:rsidR="0017094F" w:rsidRDefault="0017094F" w:rsidP="00DF5B18">
      <w:pPr>
        <w:pStyle w:val="ABC"/>
        <w:tabs>
          <w:tab w:val="clear" w:pos="3291"/>
          <w:tab w:val="left" w:pos="3339"/>
        </w:tabs>
        <w:snapToGrid w:val="0"/>
        <w:spacing w:line="240" w:lineRule="atLeast"/>
        <w:ind w:leftChars="175" w:left="368"/>
        <w:rPr>
          <w:lang w:val="es-ES"/>
        </w:rPr>
      </w:pPr>
    </w:p>
    <w:p w14:paraId="7A34A8F4" w14:textId="77777777" w:rsidR="0017094F" w:rsidRDefault="0017094F" w:rsidP="00DF5B18">
      <w:pPr>
        <w:pStyle w:val="ABC"/>
        <w:tabs>
          <w:tab w:val="clear" w:pos="3291"/>
          <w:tab w:val="left" w:pos="3339"/>
        </w:tabs>
        <w:snapToGrid w:val="0"/>
        <w:spacing w:line="240" w:lineRule="atLeast"/>
        <w:ind w:leftChars="175" w:left="368"/>
        <w:rPr>
          <w:lang w:val="es-ES"/>
        </w:rPr>
      </w:pPr>
    </w:p>
    <w:p w14:paraId="69CC1426" w14:textId="514F488B" w:rsidR="00BA67EE" w:rsidRPr="00BA67EE" w:rsidRDefault="00A91839" w:rsidP="0006640D">
      <w:pPr>
        <w:pStyle w:val="ABC"/>
        <w:tabs>
          <w:tab w:val="clear" w:pos="3291"/>
          <w:tab w:val="left" w:pos="3339"/>
        </w:tabs>
        <w:ind w:leftChars="175" w:left="368"/>
        <w:rPr>
          <w:rFonts w:hAnsi="Calibri"/>
          <w:sz w:val="24"/>
        </w:rPr>
      </w:pPr>
      <w:r w:rsidRPr="0006640D">
        <w:rPr>
          <w:rFonts w:hint="eastAsia"/>
          <w:lang w:val="es-ES"/>
        </w:rPr>
        <w:t>(A)</w:t>
      </w:r>
      <w:r w:rsidRPr="0006640D">
        <w:rPr>
          <w:lang w:val="es-ES"/>
        </w:rPr>
        <w:tab/>
      </w:r>
      <w:r w:rsidR="00BA67EE" w:rsidRPr="0006640D">
        <w:rPr>
          <w:lang w:val="es-ES"/>
        </w:rPr>
        <w:t>(B)</w:t>
      </w:r>
      <w:r w:rsidR="0006640D">
        <w:rPr>
          <w:lang w:val="es-ES"/>
        </w:rPr>
        <w:tab/>
      </w:r>
      <w:r w:rsidR="0006640D" w:rsidRPr="002F1F14">
        <w:rPr>
          <w:rFonts w:hint="eastAsia"/>
        </w:rPr>
        <w:t>(</w:t>
      </w:r>
      <w:r w:rsidR="0006640D" w:rsidRPr="002F1F14">
        <w:t>C)</w:t>
      </w:r>
    </w:p>
    <w:p w14:paraId="552DD2CA" w14:textId="2C81AD3F" w:rsidR="00BA67EE" w:rsidRPr="00BA67EE" w:rsidRDefault="00D835BE" w:rsidP="00BA67EE">
      <w:pPr>
        <w:tabs>
          <w:tab w:val="left" w:pos="6521"/>
        </w:tabs>
        <w:autoSpaceDE w:val="0"/>
        <w:autoSpaceDN w:val="0"/>
        <w:adjustRightInd w:val="0"/>
        <w:spacing w:line="276" w:lineRule="auto"/>
        <w:ind w:left="840" w:right="-1"/>
        <w:jc w:val="left"/>
        <w:rPr>
          <w:rFonts w:ascii="Times New Roman" w:eastAsia="新細明體" w:hAnsi="Calibri" w:cs="Times New Roman"/>
          <w:sz w:val="24"/>
          <w:lang w:eastAsia="zh-TW"/>
        </w:rPr>
      </w:pPr>
      <w:r w:rsidRPr="002F1F14">
        <w:rPr>
          <w:rFonts w:ascii="Times New Roman" w:eastAsia="新細明體" w:hAnsi="Times New Roman" w:cs="Times New Roman" w:hint="eastAsia"/>
          <w:noProof/>
          <w:kern w:val="0"/>
          <w:lang w:eastAsia="zh-TW"/>
        </w:rPr>
        <mc:AlternateContent>
          <mc:Choice Requires="wpg">
            <w:drawing>
              <wp:anchor distT="0" distB="0" distL="114300" distR="114300" simplePos="0" relativeHeight="251622400" behindDoc="0" locked="0" layoutInCell="1" allowOverlap="1" wp14:anchorId="13D6CE33" wp14:editId="56F73811">
                <wp:simplePos x="0" y="0"/>
                <wp:positionH relativeFrom="column">
                  <wp:posOffset>287427</wp:posOffset>
                </wp:positionH>
                <wp:positionV relativeFrom="paragraph">
                  <wp:posOffset>8874</wp:posOffset>
                </wp:positionV>
                <wp:extent cx="1799590" cy="1327785"/>
                <wp:effectExtent l="0" t="0" r="0" b="24765"/>
                <wp:wrapNone/>
                <wp:docPr id="1187" name="群組 11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99590" cy="1327785"/>
                          <a:chOff x="0" y="-4982"/>
                          <a:chExt cx="1864360" cy="1376582"/>
                        </a:xfrm>
                      </wpg:grpSpPr>
                      <wpg:grpSp>
                        <wpg:cNvPr id="1067" name="群組 1067"/>
                        <wpg:cNvGrpSpPr/>
                        <wpg:grpSpPr>
                          <a:xfrm>
                            <a:off x="0" y="-4982"/>
                            <a:ext cx="1864360" cy="1376582"/>
                            <a:chOff x="0" y="-4445"/>
                            <a:chExt cx="1864360" cy="1228090"/>
                          </a:xfrm>
                        </wpg:grpSpPr>
                        <wpg:grpSp>
                          <wpg:cNvPr id="1068" name="群組 1068"/>
                          <wpg:cNvGrpSpPr/>
                          <wpg:grpSpPr>
                            <a:xfrm>
                              <a:off x="0" y="-4445"/>
                              <a:ext cx="1864360" cy="1228090"/>
                              <a:chOff x="0" y="-4445"/>
                              <a:chExt cx="1864360" cy="1228090"/>
                            </a:xfrm>
                          </wpg:grpSpPr>
                          <wpg:grpSp>
                            <wpg:cNvPr id="1069" name="群組 10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-4445"/>
                                <a:ext cx="1864360" cy="1228090"/>
                                <a:chOff x="2836" y="13049"/>
                                <a:chExt cx="2936" cy="1934"/>
                              </a:xfrm>
                            </wpg:grpSpPr>
                            <wps:wsp>
                              <wps:cNvPr id="1070" name="AutoShape 1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0" y="14274"/>
                                  <a:ext cx="20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" name="AutoShape 18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10" y="13438"/>
                                  <a:ext cx="0" cy="15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37" y="13049"/>
                                  <a:ext cx="563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7ECAD2" w14:textId="77777777" w:rsidR="009A3E17" w:rsidRPr="007279FE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09" y="14028"/>
                                  <a:ext cx="563" cy="3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EDE9783" w14:textId="77777777" w:rsidR="009A3E17" w:rsidRPr="004F42A5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4F42A5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36" y="14028"/>
                                  <a:ext cx="563" cy="3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1E49D39" w14:textId="77777777" w:rsidR="009A3E17" w:rsidRPr="004F42A5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42A5">
                                      <w:rPr>
                                        <w:rFonts w:ascii="Times New Roman" w:hAnsi="Times New Roman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75" name="直線接點 1075"/>
                            <wps:cNvCnPr/>
                            <wps:spPr>
                              <a:xfrm>
                                <a:off x="239917" y="774072"/>
                                <a:ext cx="238760" cy="2724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76" name="直線接點 1076"/>
                            <wps:cNvCnPr/>
                            <wps:spPr>
                              <a:xfrm flipH="1">
                                <a:off x="470780" y="774072"/>
                                <a:ext cx="238760" cy="2724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77" name="直線接點 1077"/>
                            <wps:cNvCnPr/>
                            <wps:spPr>
                              <a:xfrm>
                                <a:off x="937033" y="506994"/>
                                <a:ext cx="238760" cy="2724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78" name="直線接點 1078"/>
                            <wps:cNvCnPr/>
                            <wps:spPr>
                              <a:xfrm flipH="1">
                                <a:off x="697117" y="511521"/>
                                <a:ext cx="238760" cy="2724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7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1924" y="751951"/>
                                <a:ext cx="290032" cy="31431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3D7402C" w14:textId="77777777" w:rsidR="009A3E17" w:rsidRPr="009A3E17" w:rsidRDefault="009F1600" w:rsidP="00765BA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sz w:val="15"/>
                                      <w:szCs w:val="15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4ω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08063" y="755638"/>
                                <a:ext cx="290032" cy="31431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2F03591" w14:textId="77777777" w:rsidR="009A3E17" w:rsidRPr="00621CC1" w:rsidRDefault="009F1600" w:rsidP="00765BA2">
                                  <w:pPr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i/>
                                      <w:sz w:val="15"/>
                                      <w:szCs w:val="15"/>
                                    </w:rPr>
                                  </w:pPr>
                                  <m:oMathPara>
                                    <m:oMathParaPr>
                                      <m:jc m:val="center"/>
                                    </m:oMathParaPr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2ω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8221" y="751952"/>
                              <a:ext cx="290032" cy="3143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C258E2" w14:textId="77777777" w:rsidR="009A3E17" w:rsidRPr="009A3E17" w:rsidRDefault="009F1600" w:rsidP="007B6FE7">
                                <w:pPr>
                                  <w:rPr>
                                    <w:rFonts w:ascii="Times New Roman" w:hAnsi="Times New Roman"/>
                                    <w:i/>
                                    <w:sz w:val="15"/>
                                    <w:szCs w:val="15"/>
                                  </w:rPr>
                                </w:pPr>
                                <m:oMathPara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8ω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1708" y="736917"/>
                              <a:ext cx="290032" cy="3143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5A37CE" w14:textId="77777777" w:rsidR="009A3E17" w:rsidRPr="009A3E17" w:rsidRDefault="009F1600" w:rsidP="00765BA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sz w:val="15"/>
                                    <w:szCs w:val="15"/>
                                  </w:rPr>
                                </w:pPr>
                                <m:oMathPara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3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8ω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" name="直線接點 1083"/>
                          <wps:cNvCnPr/>
                          <wps:spPr>
                            <a:xfrm>
                              <a:off x="47625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084" name="直線接點 1084"/>
                          <wps:cNvCnPr/>
                          <wps:spPr>
                            <a:xfrm>
                              <a:off x="708660" y="75057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085" name="直線接點 1085"/>
                          <wps:cNvCnPr/>
                          <wps:spPr>
                            <a:xfrm>
                              <a:off x="93726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086" name="直線接點 1086"/>
                          <wps:cNvCnPr/>
                          <wps:spPr>
                            <a:xfrm>
                              <a:off x="116967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177" name="直線接點 1177"/>
                        <wps:cNvCnPr/>
                        <wps:spPr>
                          <a:xfrm>
                            <a:off x="1163370" y="860080"/>
                            <a:ext cx="238760" cy="305354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3D6CE33" id="群組 1187" o:spid="_x0000_s1335" style="position:absolute;left:0;text-align:left;margin-left:22.65pt;margin-top:.7pt;width:141.7pt;height:104.55pt;z-index:251622400;mso-width-relative:margin;mso-height-relative:margin" coordorigin=",-49" coordsize="18643,13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">
                <o:lock v:ext="edit" aspectratio="t"/>
                <v:group id="群組 1067" o:spid="_x0000_s1336" style="position:absolute;top:-49;width:18643;height:13765" coordorigin=",-44" coordsize="18643,12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BS3wwAAAN0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RdAbPb8IJcvEPAAD//wMAUEsBAi0AFAAGAAgAAAAhANvh9svuAAAAhQEAABMAAAAAAAAAAAAA&#10;AAAAAAAAAFtDb250ZW50X1R5cGVzXS54bWxQSwECLQAUAAYACAAAACEAWvQsW78AAAAVAQAACwAA&#10;AAAAAAAAAAAAAAAfAQAAX3JlbHMvLnJlbHNQSwECLQAUAAYACAAAACEAPawUt8MAAADdAAAADwAA&#10;AAAAAAAAAAAAAAAHAgAAZHJzL2Rvd25yZXYueG1sUEsFBgAAAAADAAMAtwAAAPcCAAAAAA==&#10;">
                  <v:group id="群組 1068" o:spid="_x0000_s1337" style="position:absolute;top:-44;width:18643;height:12280" coordorigin=",-44" coordsize="18643,12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4DFxwAAAN0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k5Xgyjcygs5/AQAA//8DAFBLAQItABQABgAIAAAAIQDb4fbL7gAAAIUBAAATAAAAAAAA&#10;AAAAAAAAAAAAAABbQ29udGVudF9UeXBlc10ueG1sUEsBAi0AFAAGAAgAAAAhAFr0LFu/AAAAFQEA&#10;AAsAAAAAAAAAAAAAAAAAHwEAAF9yZWxzLy5yZWxzUEsBAi0AFAAGAAgAAAAhAEwzgMXHAAAA3QAA&#10;AA8AAAAAAAAAAAAAAAAABwIAAGRycy9kb3ducmV2LnhtbFBLBQYAAAAAAwADALcAAAD7AgAAAAA=&#10;">
                    <v:group id="群組 1069" o:spid="_x0000_s1338" style="position:absolute;top:-44;width:18643;height:12280" coordorigin="2836,13049" coordsize="2936,1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yVewwAAAN0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xo+gXPb8IJcvEPAAD//wMAUEsBAi0AFAAGAAgAAAAhANvh9svuAAAAhQEAABMAAAAAAAAAAAAA&#10;AAAAAAAAAFtDb250ZW50X1R5cGVzXS54bWxQSwECLQAUAAYACAAAACEAWvQsW78AAAAVAQAACwAA&#10;AAAAAAAAAAAAAAAfAQAAX3JlbHMvLnJlbHNQSwECLQAUAAYACAAAACEAI38lXsMAAADdAAAADwAA&#10;AAAAAAAAAAAAAAAHAgAAZHJzL2Rvd25yZXYueG1sUEsFBgAAAAADAAMAtwAAAPcC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82" o:spid="_x0000_s1339" type="#_x0000_t32" style="position:absolute;left:3210;top:14274;width:20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">
                        <v:stroke endarrow="block"/>
                      </v:shape>
                      <v:shape id="AutoShape 183" o:spid="_x0000_s1340" type="#_x0000_t32" style="position:absolute;left:3210;top:13438;width:0;height:15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">
                        <v:stroke endarrow="block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341" type="#_x0000_t202" style="position:absolute;left:2937;top:13049;width:563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S+6wwAAAN0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F+9TuH2TTxBZlcAAAD//wMAUEsBAi0AFAAGAAgAAAAhANvh9svuAAAAhQEAABMAAAAAAAAAAAAA&#10;AAAAAAAAAFtDb250ZW50X1R5cGVzXS54bWxQSwECLQAUAAYACAAAACEAWvQsW78AAAAVAQAACwAA&#10;AAAAAAAAAAAAAAAfAQAAX3JlbHMvLnJlbHNQSwECLQAUAAYACAAAACEAd7EvusMAAADdAAAADwAA&#10;AAAAAAAAAAAAAAAHAgAAZHJzL2Rvd25yZXYueG1sUEsFBgAAAAADAAMAtwAAAPcCAAAAAA==&#10;" filled="f" stroked="f">
                        <v:textbox>
                          <w:txbxContent>
                            <w:p w14:paraId="107ECAD2" w14:textId="77777777" w:rsidR="009A3E17" w:rsidRPr="007279FE" w:rsidRDefault="009A3E17" w:rsidP="007B6FE7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_x0000_s1342" type="#_x0000_t202" style="position:absolute;left:5209;top:14028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YohwgAAAN0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" filled="f" stroked="f">
                        <v:textbox>
                          <w:txbxContent>
                            <w:p w14:paraId="4EDE9783" w14:textId="77777777" w:rsidR="009A3E17" w:rsidRPr="004F42A5" w:rsidRDefault="009A3E17" w:rsidP="007B6FE7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4F42A5">
                                <w:rPr>
                                  <w:rFonts w:ascii="Times New Roman" w:hAnsi="Times New Roman"/>
                                  <w:i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_x0000_s1343" type="#_x0000_t202" style="position:absolute;left:2836;top:14028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" filled="f" stroked="f">
                        <v:textbox>
                          <w:txbxContent>
                            <w:p w14:paraId="31E49D39" w14:textId="77777777" w:rsidR="009A3E17" w:rsidRPr="004F42A5" w:rsidRDefault="009A3E17" w:rsidP="007B6FE7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42A5">
                                <w:rPr>
                                  <w:rFonts w:ascii="Times New Roman" w:hAnsi="Times New Roman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line id="直線接點 1075" o:spid="_x0000_s1344" style="position:absolute;visibility:visible;mso-wrap-style:square" from="2399,7740" to="4786,10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" strokecolor="windowText" strokeweight=".5pt">
                      <v:stroke joinstyle="miter"/>
                    </v:line>
                    <v:line id="直線接點 1076" o:spid="_x0000_s1345" style="position:absolute;flip:x;visibility:visible;mso-wrap-style:square" from="4707,7740" to="7095,10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" strokecolor="windowText" strokeweight=".5pt">
                      <v:stroke joinstyle="miter"/>
                    </v:line>
                    <v:line id="直線接點 1077" o:spid="_x0000_s1346" style="position:absolute;visibility:visible;mso-wrap-style:square" from="9370,5069" to="11757,7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" strokecolor="windowText" strokeweight=".5pt">
                      <v:stroke joinstyle="miter"/>
                    </v:line>
                    <v:line id="直線接點 1078" o:spid="_x0000_s1347" style="position:absolute;flip:x;visibility:visible;mso-wrap-style:square" from="6971,5115" to="9358,7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" strokecolor="windowText" strokeweight=".5pt">
                      <v:stroke joinstyle="miter"/>
                    </v:line>
                    <v:shape id="_x0000_s1348" type="#_x0000_t202" style="position:absolute;left:5619;top:7519;width:2900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" filled="f" stroked="f">
                      <v:textbox>
                        <w:txbxContent>
                          <w:p w14:paraId="33D7402C" w14:textId="77777777" w:rsidR="009A3E17" w:rsidRPr="009A3E17" w:rsidRDefault="009F1600" w:rsidP="00765BA2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sz w:val="15"/>
                                <w:szCs w:val="15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4ω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  <v:shape id="_x0000_s1349" type="#_x0000_t202" style="position:absolute;left:10080;top:7556;width:2900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" filled="f" stroked="f">
                      <v:textbox>
                        <w:txbxContent>
                          <w:p w14:paraId="32F03591" w14:textId="77777777" w:rsidR="009A3E17" w:rsidRPr="00621CC1" w:rsidRDefault="009F1600" w:rsidP="00765BA2">
                            <w:pPr>
                              <w:jc w:val="center"/>
                              <w:rPr>
                                <w:rFonts w:ascii="Times New Roman" w:eastAsia="新細明體" w:hAnsi="Times New Roman" w:cs="Times New Roman"/>
                                <w:i/>
                                <w:sz w:val="15"/>
                                <w:szCs w:val="15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2ω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v:group>
                  <v:shape id="_x0000_s1350" type="#_x0000_t202" style="position:absolute;left:3182;top:7519;width:2900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" filled="f" stroked="f">
                    <v:textbox>
                      <w:txbxContent>
                        <w:p w14:paraId="76C258E2" w14:textId="77777777" w:rsidR="009A3E17" w:rsidRPr="009A3E17" w:rsidRDefault="009F1600" w:rsidP="007B6FE7">
                          <w:pPr>
                            <w:rPr>
                              <w:rFonts w:ascii="Times New Roman" w:hAnsi="Times New Roman"/>
                              <w:i/>
                              <w:sz w:val="15"/>
                              <w:szCs w:val="15"/>
                            </w:rPr>
                          </w:pPr>
                          <m:oMathPara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8ω</m:t>
                                  </m:r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shape id="_x0000_s1351" type="#_x0000_t202" style="position:absolute;left:7717;top:7369;width:2900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" filled="f" stroked="f">
                    <v:textbox>
                      <w:txbxContent>
                        <w:p w14:paraId="525A37CE" w14:textId="77777777" w:rsidR="009A3E17" w:rsidRPr="009A3E17" w:rsidRDefault="009F1600" w:rsidP="00765BA2">
                          <w:pPr>
                            <w:jc w:val="center"/>
                            <w:rPr>
                              <w:rFonts w:ascii="Times New Roman" w:hAnsi="Times New Roman"/>
                              <w:i/>
                              <w:sz w:val="15"/>
                              <w:szCs w:val="15"/>
                            </w:rPr>
                          </w:pPr>
                          <m:oMathPara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3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8ω</m:t>
                                  </m:r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line id="直線接點 1083" o:spid="_x0000_s1352" style="position:absolute;visibility:visible;mso-wrap-style:square" from="4762,7543" to="4762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" strokecolor="windowText" strokeweight=".5pt">
                    <v:stroke joinstyle="miter"/>
                  </v:line>
                  <v:line id="直線接點 1084" o:spid="_x0000_s1353" style="position:absolute;visibility:visible;mso-wrap-style:square" from="7086,7505" to="7086,7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" strokecolor="windowText" strokeweight=".5pt">
                    <v:stroke joinstyle="miter"/>
                  </v:line>
                  <v:line id="直線接點 1085" o:spid="_x0000_s1354" style="position:absolute;visibility:visible;mso-wrap-style:square" from="9372,7543" to="9372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" strokecolor="windowText" strokeweight=".5pt">
                    <v:stroke joinstyle="miter"/>
                  </v:line>
                  <v:line id="直線接點 1086" o:spid="_x0000_s1355" style="position:absolute;visibility:visible;mso-wrap-style:square" from="11696,7543" to="11696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" strokecolor="windowText" strokeweight=".5pt">
                    <v:stroke joinstyle="miter"/>
                  </v:line>
                </v:group>
                <v:line id="直線接點 1177" o:spid="_x0000_s1356" style="position:absolute;visibility:visible;mso-wrap-style:square" from="11633,8600" to="14021,11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" strokecolor="windowText" strokeweight=".5pt">
                  <v:stroke joinstyle="miter"/>
                </v:line>
              </v:group>
            </w:pict>
          </mc:Fallback>
        </mc:AlternateContent>
      </w:r>
      <w:r w:rsidRPr="002F1F14">
        <w:rPr>
          <w:rFonts w:ascii="Times New Roman" w:eastAsia="新細明體" w:hAnsi="Times New Roman" w:cs="Times New Roman"/>
          <w:noProof/>
          <w:kern w:val="0"/>
          <w:lang w:eastAsia="zh-TW"/>
        </w:rPr>
        <mc:AlternateContent>
          <mc:Choice Requires="wpg">
            <w:drawing>
              <wp:anchor distT="0" distB="0" distL="114300" distR="114300" simplePos="0" relativeHeight="251632640" behindDoc="0" locked="0" layoutInCell="1" allowOverlap="1" wp14:anchorId="0635494C" wp14:editId="05E005E8">
                <wp:simplePos x="0" y="0"/>
                <wp:positionH relativeFrom="column">
                  <wp:posOffset>4011122</wp:posOffset>
                </wp:positionH>
                <wp:positionV relativeFrom="paragraph">
                  <wp:posOffset>17129</wp:posOffset>
                </wp:positionV>
                <wp:extent cx="1799590" cy="1385570"/>
                <wp:effectExtent l="0" t="0" r="0" b="24130"/>
                <wp:wrapNone/>
                <wp:docPr id="1184" name="群組 11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99590" cy="1385570"/>
                          <a:chOff x="0" y="-91440"/>
                          <a:chExt cx="1864360" cy="1437005"/>
                        </a:xfrm>
                      </wpg:grpSpPr>
                      <wpg:grpSp>
                        <wpg:cNvPr id="1107" name="群組 1107"/>
                        <wpg:cNvGrpSpPr/>
                        <wpg:grpSpPr>
                          <a:xfrm>
                            <a:off x="0" y="-91440"/>
                            <a:ext cx="1864360" cy="1437005"/>
                            <a:chOff x="0" y="-91440"/>
                            <a:chExt cx="1864360" cy="1437005"/>
                          </a:xfrm>
                        </wpg:grpSpPr>
                        <wpg:grpSp>
                          <wpg:cNvPr id="1108" name="群組 1108"/>
                          <wpg:cNvGrpSpPr/>
                          <wpg:grpSpPr>
                            <a:xfrm>
                              <a:off x="0" y="-91440"/>
                              <a:ext cx="1864360" cy="1437005"/>
                              <a:chOff x="0" y="-91440"/>
                              <a:chExt cx="1864360" cy="1437005"/>
                            </a:xfrm>
                          </wpg:grpSpPr>
                          <wpg:grpSp>
                            <wpg:cNvPr id="1109" name="群組 11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-91440"/>
                                <a:ext cx="1864360" cy="1437005"/>
                                <a:chOff x="2836" y="12912"/>
                                <a:chExt cx="2936" cy="2263"/>
                              </a:xfrm>
                            </wpg:grpSpPr>
                            <wps:wsp>
                              <wps:cNvPr id="1110" name="AutoShape 1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0" y="14274"/>
                                  <a:ext cx="20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1" name="AutoShape 18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10" y="13345"/>
                                  <a:ext cx="0" cy="18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29" y="12912"/>
                                  <a:ext cx="562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1189738" w14:textId="77777777" w:rsidR="009A3E17" w:rsidRPr="00D90F0A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  <w:vertAlign w:val="subscript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  <w:vertAlign w:val="subscript"/>
                                          </w:rPr>
                                          <m:t>Φ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1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09" y="14028"/>
                                  <a:ext cx="563" cy="3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76E16CA" w14:textId="77777777" w:rsidR="009A3E17" w:rsidRPr="009D741B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9D741B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1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36" y="14028"/>
                                  <a:ext cx="563" cy="3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6CF5E2" w14:textId="77777777" w:rsidR="009A3E17" w:rsidRPr="009D741B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9D741B">
                                      <w:rPr>
                                        <w:rFonts w:ascii="Times New Roman" w:hAnsi="Times New Roman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1115" name="直線接點 1115"/>
                            <wps:cNvCnPr/>
                            <wps:spPr>
                              <a:xfrm>
                                <a:off x="234605" y="1043602"/>
                                <a:ext cx="24118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116" name="直線接點 1116"/>
                            <wps:cNvCnPr/>
                            <wps:spPr>
                              <a:xfrm flipH="1">
                                <a:off x="470780" y="774072"/>
                                <a:ext cx="238760" cy="2724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117" name="直線接點 1117"/>
                            <wps:cNvCnPr/>
                            <wps:spPr>
                              <a:xfrm>
                                <a:off x="935183" y="513689"/>
                                <a:ext cx="252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118" name="直線接點 1118"/>
                            <wps:cNvCnPr/>
                            <wps:spPr>
                              <a:xfrm flipH="1">
                                <a:off x="697117" y="511521"/>
                                <a:ext cx="238760" cy="2724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11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3834" y="758180"/>
                                <a:ext cx="433427" cy="3717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021C946" w14:textId="77777777" w:rsidR="009A3E17" w:rsidRPr="00621CC1" w:rsidRDefault="009F1600" w:rsidP="007B6FE7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5"/>
                                      <w:szCs w:val="15"/>
                                      <w:vertAlign w:val="subscript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  <w:vertAlign w:val="subscript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  <w:vertAlign w:val="subscript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  <w:vertAlign w:val="subscript"/>
                                            </w:rPr>
                                            <m:t>4ω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2900" y="758015"/>
                                <a:ext cx="294652" cy="3760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B336B1A" w14:textId="77777777" w:rsidR="009A3E17" w:rsidRPr="00621CC1" w:rsidRDefault="009F1600" w:rsidP="007B6FE7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5"/>
                                      <w:szCs w:val="15"/>
                                      <w:vertAlign w:val="subscript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  <w:vertAlign w:val="subscript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  <w:vertAlign w:val="subscript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  <w:vertAlign w:val="subscript"/>
                                            </w:rPr>
                                            <m:t>2ω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2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117" y="757620"/>
                              <a:ext cx="433427" cy="3590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A0BB35" w14:textId="77777777" w:rsidR="009A3E17" w:rsidRPr="00621CC1" w:rsidRDefault="009F1600" w:rsidP="007B6FE7">
                                <w:pPr>
                                  <w:rPr>
                                    <w:rFonts w:ascii="Times New Roman" w:hAnsi="Times New Roman"/>
                                    <w:i/>
                                    <w:sz w:val="15"/>
                                    <w:szCs w:val="15"/>
                                    <w:vertAlign w:val="subscript"/>
                                  </w:rPr>
                                </w:pPr>
                                <m:oMathPara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  <w:vertAlign w:val="subscript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  <w:vertAlign w:val="subscript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  <w:vertAlign w:val="subscript"/>
                                          </w:rPr>
                                          <m:t>8ω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3795" y="741644"/>
                              <a:ext cx="433427" cy="4053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3AB645" w14:textId="77777777" w:rsidR="009A3E17" w:rsidRPr="00621CC1" w:rsidRDefault="009F1600" w:rsidP="007B6FE7">
                                <w:pPr>
                                  <w:rPr>
                                    <w:rFonts w:ascii="Times New Roman" w:hAnsi="Times New Roman"/>
                                    <w:i/>
                                    <w:sz w:val="15"/>
                                    <w:szCs w:val="15"/>
                                    <w:vertAlign w:val="subscript"/>
                                  </w:rPr>
                                </w:pPr>
                                <m:oMathPara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  <w:vertAlign w:val="subscript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  <w:vertAlign w:val="subscript"/>
                                          </w:rPr>
                                          <m:t>3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  <w:vertAlign w:val="subscript"/>
                                          </w:rPr>
                                          <m:t>8ω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3" name="直線接點 1123"/>
                          <wps:cNvCnPr/>
                          <wps:spPr>
                            <a:xfrm>
                              <a:off x="47625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24" name="直線接點 1124"/>
                          <wps:cNvCnPr/>
                          <wps:spPr>
                            <a:xfrm>
                              <a:off x="708660" y="75057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25" name="直線接點 1125"/>
                          <wps:cNvCnPr/>
                          <wps:spPr>
                            <a:xfrm>
                              <a:off x="93726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26" name="直線接點 1126"/>
                          <wps:cNvCnPr/>
                          <wps:spPr>
                            <a:xfrm>
                              <a:off x="116967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179" name="直線接點 1179"/>
                        <wps:cNvCnPr>
                          <a:cxnSpLocks noChangeAspect="1"/>
                        </wps:cNvCnPr>
                        <wps:spPr>
                          <a:xfrm>
                            <a:off x="1188720" y="512064"/>
                            <a:ext cx="312706" cy="3600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35494C" id="群組 1184" o:spid="_x0000_s1357" style="position:absolute;left:0;text-align:left;margin-left:315.85pt;margin-top:1.35pt;width:141.7pt;height:109.1pt;z-index:251632640;mso-width-relative:margin;mso-height-relative:margin" coordorigin=",-914" coordsize="18643,14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">
                <o:lock v:ext="edit" aspectratio="t"/>
                <v:group id="群組 1107" o:spid="_x0000_s1358" style="position:absolute;top:-914;width:18643;height:14369" coordorigin=",-914" coordsize="18643,14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v6KxAAAAN0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SfwKv9+EE+TmBwAA//8DAFBLAQItABQABgAIAAAAIQDb4fbL7gAAAIUBAAATAAAAAAAAAAAA&#10;AAAAAAAAAABbQ29udGVudF9UeXBlc10ueG1sUEsBAi0AFAAGAAgAAAAhAFr0LFu/AAAAFQEAAAsA&#10;AAAAAAAAAAAAAAAAHwEAAF9yZWxzLy5yZWxzUEsBAi0AFAAGAAgAAAAhAJaS/orEAAAA3QAAAA8A&#10;AAAAAAAAAAAAAAAABwIAAGRycy9kb3ducmV2LnhtbFBLBQYAAAAAAwADALcAAAD4AgAAAAA=&#10;">
                  <v:group id="群組 1108" o:spid="_x0000_s1359" style="position:absolute;top:-914;width:18643;height:14369" coordorigin=",-914" coordsize="18643,14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Wr4xwAAAN0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00Rw5RsZQee/AAAA//8DAFBLAQItABQABgAIAAAAIQDb4fbL7gAAAIUBAAATAAAAAAAA&#10;AAAAAAAAAAAAAABbQ29udGVudF9UeXBlc10ueG1sUEsBAi0AFAAGAAgAAAAhAFr0LFu/AAAAFQEA&#10;AAsAAAAAAAAAAAAAAAAAHwEAAF9yZWxzLy5yZWxzUEsBAi0AFAAGAAgAAAAhAOcNavjHAAAA3QAA&#10;AA8AAAAAAAAAAAAAAAAABwIAAGRycy9kb3ducmV2LnhtbFBLBQYAAAAAAwADALcAAAD7AgAAAAA=&#10;">
                    <v:group id="群組 1109" o:spid="_x0000_s1360" style="position:absolute;top:-914;width:18643;height:14369" coordorigin="2836,12912" coordsize="2936,2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c9jxAAAAN0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3gFv9+EE+TmBwAA//8DAFBLAQItABQABgAIAAAAIQDb4fbL7gAAAIUBAAATAAAAAAAAAAAA&#10;AAAAAAAAAABbQ29udGVudF9UeXBlc10ueG1sUEsBAi0AFAAGAAgAAAAhAFr0LFu/AAAAFQEAAAsA&#10;AAAAAAAAAAAAAAAAHwEAAF9yZWxzLy5yZWxzUEsBAi0AFAAGAAgAAAAhAIhBz2PEAAAA3QAAAA8A&#10;AAAAAAAAAAAAAAAABwIAAGRycy9kb3ducmV2LnhtbFBLBQYAAAAAAwADALcAAAD4AgAAAAA=&#10;">
                      <v:shape id="AutoShape 182" o:spid="_x0000_s1361" type="#_x0000_t32" style="position:absolute;left:3210;top:14274;width:20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">
                        <v:stroke endarrow="block"/>
                      </v:shape>
                      <v:shape id="AutoShape 183" o:spid="_x0000_s1362" type="#_x0000_t32" style="position:absolute;left:3210;top:13345;width:0;height:18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">
                        <v:stroke endarrow="block"/>
                      </v:shape>
                      <v:shape id="_x0000_s1363" type="#_x0000_t202" style="position:absolute;left:2929;top:12912;width:562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" filled="f" stroked="f">
                        <v:textbox style="mso-fit-shape-to-text:t">
                          <w:txbxContent>
                            <w:p w14:paraId="31189738" w14:textId="77777777" w:rsidR="009A3E17" w:rsidRPr="00D90F0A" w:rsidRDefault="009A3E17" w:rsidP="007B6FE7">
                              <w:pPr>
                                <w:rPr>
                                  <w:rFonts w:ascii="Times New Roman" w:hAnsi="Times New Roman"/>
                                  <w:i/>
                                  <w:vertAlign w:val="subscript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Φ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_x0000_s1364" type="#_x0000_t202" style="position:absolute;left:5209;top:14028;width:563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" filled="f" stroked="f">
                        <v:textbox style="mso-fit-shape-to-text:t">
                          <w:txbxContent>
                            <w:p w14:paraId="176E16CA" w14:textId="77777777" w:rsidR="009A3E17" w:rsidRPr="009D741B" w:rsidRDefault="009A3E17" w:rsidP="007B6FE7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9D741B">
                                <w:rPr>
                                  <w:rFonts w:ascii="Times New Roman" w:hAnsi="Times New Roman"/>
                                  <w:i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_x0000_s1365" type="#_x0000_t202" style="position:absolute;left:2836;top:14028;width:563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" filled="f" stroked="f">
                        <v:textbox style="mso-fit-shape-to-text:t">
                          <w:txbxContent>
                            <w:p w14:paraId="756CF5E2" w14:textId="77777777" w:rsidR="009A3E17" w:rsidRPr="009D741B" w:rsidRDefault="009A3E17" w:rsidP="007B6FE7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9D741B">
                                <w:rPr>
                                  <w:rFonts w:ascii="Times New Roman" w:hAnsi="Times New Roman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line id="直線接點 1115" o:spid="_x0000_s1366" style="position:absolute;visibility:visible;mso-wrap-style:square" from="2346,10436" to="4757,10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" strokecolor="windowText" strokeweight=".5pt">
                      <v:stroke joinstyle="miter"/>
                    </v:line>
                    <v:line id="直線接點 1116" o:spid="_x0000_s1367" style="position:absolute;flip:x;visibility:visible;mso-wrap-style:square" from="4707,7740" to="7095,10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" strokecolor="windowText" strokeweight=".5pt">
                      <v:stroke joinstyle="miter"/>
                    </v:line>
                    <v:line id="直線接點 1117" o:spid="_x0000_s1368" style="position:absolute;visibility:visible;mso-wrap-style:square" from="9351,5136" to="11871,5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" strokecolor="windowText" strokeweight=".5pt">
                      <v:stroke joinstyle="miter"/>
                    </v:line>
                    <v:line id="直線接點 1118" o:spid="_x0000_s1369" style="position:absolute;flip:x;visibility:visible;mso-wrap-style:square" from="6971,5115" to="9358,7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" strokecolor="windowText" strokeweight=".5pt">
                      <v:stroke joinstyle="miter"/>
                    </v:line>
                    <v:shape id="_x0000_s1370" type="#_x0000_t202" style="position:absolute;left:4938;top:7581;width:4334;height:3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" filled="f" stroked="f">
                      <v:textbox>
                        <w:txbxContent>
                          <w:p w14:paraId="7021C946" w14:textId="77777777" w:rsidR="009A3E17" w:rsidRPr="00621CC1" w:rsidRDefault="009F1600" w:rsidP="007B6FE7">
                            <w:pPr>
                              <w:rPr>
                                <w:rFonts w:ascii="Times New Roman" w:hAnsi="Times New Roman"/>
                                <w:i/>
                                <w:sz w:val="15"/>
                                <w:szCs w:val="15"/>
                                <w:vertAlign w:val="subscript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m:t>4ω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  <v:shape id="_x0000_s1371" type="#_x0000_t202" style="position:absolute;left:10229;top:7580;width:2946;height:3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" filled="f" stroked="f">
                      <v:textbox>
                        <w:txbxContent>
                          <w:p w14:paraId="5B336B1A" w14:textId="77777777" w:rsidR="009A3E17" w:rsidRPr="00621CC1" w:rsidRDefault="009F1600" w:rsidP="007B6FE7">
                            <w:pPr>
                              <w:rPr>
                                <w:rFonts w:ascii="Times New Roman" w:hAnsi="Times New Roman"/>
                                <w:i/>
                                <w:sz w:val="15"/>
                                <w:szCs w:val="15"/>
                                <w:vertAlign w:val="subscript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m:t>2ω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v:group>
                  <v:shape id="_x0000_s1372" type="#_x0000_t202" style="position:absolute;left:2241;top:7576;width:4334;height:3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" filled="f" stroked="f">
                    <v:textbox>
                      <w:txbxContent>
                        <w:p w14:paraId="5EA0BB35" w14:textId="77777777" w:rsidR="009A3E17" w:rsidRPr="00621CC1" w:rsidRDefault="009F1600" w:rsidP="007B6FE7">
                          <w:pPr>
                            <w:rPr>
                              <w:rFonts w:ascii="Times New Roman" w:hAnsi="Times New Roman"/>
                              <w:i/>
                              <w:sz w:val="15"/>
                              <w:szCs w:val="15"/>
                              <w:vertAlign w:val="subscript"/>
                            </w:rPr>
                          </w:pPr>
                          <m:oMathPara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  <w:vertAlign w:val="subscript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  <w:vertAlign w:val="subscript"/>
                                    </w:rPr>
                                    <m:t>8ω</m:t>
                                  </m:r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shape id="_x0000_s1373" type="#_x0000_t202" style="position:absolute;left:7237;top:7416;width:4335;height:40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" filled="f" stroked="f">
                    <v:textbox>
                      <w:txbxContent>
                        <w:p w14:paraId="573AB645" w14:textId="77777777" w:rsidR="009A3E17" w:rsidRPr="00621CC1" w:rsidRDefault="009F1600" w:rsidP="007B6FE7">
                          <w:pPr>
                            <w:rPr>
                              <w:rFonts w:ascii="Times New Roman" w:hAnsi="Times New Roman"/>
                              <w:i/>
                              <w:sz w:val="15"/>
                              <w:szCs w:val="15"/>
                              <w:vertAlign w:val="subscript"/>
                            </w:rPr>
                          </w:pPr>
                          <m:oMathPara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  <w:vertAlign w:val="subscript"/>
                                    </w:rPr>
                                    <m:t>3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  <w:vertAlign w:val="subscript"/>
                                    </w:rPr>
                                    <m:t>8ω</m:t>
                                  </m:r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line id="直線接點 1123" o:spid="_x0000_s1374" style="position:absolute;visibility:visible;mso-wrap-style:square" from="4762,7543" to="4762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" strokecolor="windowText" strokeweight=".5pt">
                    <v:stroke joinstyle="miter"/>
                  </v:line>
                  <v:line id="直線接點 1124" o:spid="_x0000_s1375" style="position:absolute;visibility:visible;mso-wrap-style:square" from="7086,7505" to="7086,7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" strokecolor="windowText" strokeweight=".5pt">
                    <v:stroke joinstyle="miter"/>
                  </v:line>
                  <v:line id="直線接點 1125" o:spid="_x0000_s1376" style="position:absolute;visibility:visible;mso-wrap-style:square" from="9372,7543" to="9372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" strokecolor="windowText" strokeweight=".5pt">
                    <v:stroke joinstyle="miter"/>
                  </v:line>
                  <v:line id="直線接點 1126" o:spid="_x0000_s1377" style="position:absolute;visibility:visible;mso-wrap-style:square" from="11696,7543" to="11696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" strokecolor="windowText" strokeweight=".5pt">
                    <v:stroke joinstyle="miter"/>
                  </v:line>
                </v:group>
                <v:line id="直線接點 1179" o:spid="_x0000_s1378" style="position:absolute;visibility:visible;mso-wrap-style:square" from="11887,5120" to="15014,8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" strokecolor="windowText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="00621CC1" w:rsidRPr="00C92A11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25472" behindDoc="0" locked="0" layoutInCell="1" allowOverlap="1" wp14:anchorId="7F98B1A5" wp14:editId="460ACF87">
                <wp:simplePos x="0" y="0"/>
                <wp:positionH relativeFrom="column">
                  <wp:posOffset>2158290</wp:posOffset>
                </wp:positionH>
                <wp:positionV relativeFrom="paragraph">
                  <wp:posOffset>10187</wp:posOffset>
                </wp:positionV>
                <wp:extent cx="1799590" cy="1378585"/>
                <wp:effectExtent l="0" t="0" r="0" b="31115"/>
                <wp:wrapNone/>
                <wp:docPr id="1186" name="群組 11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99590" cy="1378585"/>
                          <a:chOff x="0" y="42288"/>
                          <a:chExt cx="1864360" cy="1431069"/>
                        </a:xfrm>
                      </wpg:grpSpPr>
                      <wpg:grpSp>
                        <wpg:cNvPr id="1047" name="群組 1047"/>
                        <wpg:cNvGrpSpPr/>
                        <wpg:grpSpPr>
                          <a:xfrm>
                            <a:off x="0" y="42288"/>
                            <a:ext cx="1864360" cy="1431069"/>
                            <a:chOff x="0" y="35560"/>
                            <a:chExt cx="1864360" cy="1203325"/>
                          </a:xfrm>
                        </wpg:grpSpPr>
                        <wpg:grpSp>
                          <wpg:cNvPr id="1048" name="群組 1048"/>
                          <wpg:cNvGrpSpPr/>
                          <wpg:grpSpPr>
                            <a:xfrm>
                              <a:off x="0" y="35560"/>
                              <a:ext cx="1864360" cy="1203325"/>
                              <a:chOff x="0" y="35560"/>
                              <a:chExt cx="1864360" cy="1203325"/>
                            </a:xfrm>
                          </wpg:grpSpPr>
                          <wpg:grpSp>
                            <wpg:cNvPr id="1049" name="群組 10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35560"/>
                                <a:ext cx="1864360" cy="1203325"/>
                                <a:chOff x="2836" y="13112"/>
                                <a:chExt cx="2936" cy="1895"/>
                              </a:xfrm>
                            </wpg:grpSpPr>
                            <wps:wsp>
                              <wps:cNvPr id="1050" name="AutoShape 1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0" y="14274"/>
                                  <a:ext cx="20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1" name="AutoShape 18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10" y="13470"/>
                                  <a:ext cx="0" cy="153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45" y="13112"/>
                                  <a:ext cx="563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61EED7" w14:textId="77777777" w:rsidR="009A3E17" w:rsidRPr="007279FE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09" y="14028"/>
                                  <a:ext cx="563" cy="3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614991B" w14:textId="77777777" w:rsidR="009A3E17" w:rsidRPr="004F42A5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4F42A5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36" y="14028"/>
                                  <a:ext cx="563" cy="3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F4262F8" w14:textId="77777777" w:rsidR="009A3E17" w:rsidRPr="004F42A5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42A5">
                                      <w:rPr>
                                        <w:rFonts w:ascii="Times New Roman" w:hAnsi="Times New Roman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55" name="直線接點 1055"/>
                            <wps:cNvCnPr/>
                            <wps:spPr>
                              <a:xfrm>
                                <a:off x="239917" y="774072"/>
                                <a:ext cx="238760" cy="2724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56" name="直線接點 1056"/>
                            <wps:cNvCnPr/>
                            <wps:spPr>
                              <a:xfrm flipH="1">
                                <a:off x="470780" y="774072"/>
                                <a:ext cx="238760" cy="2724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57" name="直線接點 1057"/>
                            <wps:cNvCnPr/>
                            <wps:spPr>
                              <a:xfrm>
                                <a:off x="937033" y="506994"/>
                                <a:ext cx="238760" cy="2724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58" name="直線接點 1058"/>
                            <wps:cNvCnPr/>
                            <wps:spPr>
                              <a:xfrm flipH="1">
                                <a:off x="697117" y="511521"/>
                                <a:ext cx="238760" cy="2724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5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629" y="757416"/>
                                <a:ext cx="290012" cy="2963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DBACD8" w14:textId="77777777" w:rsidR="009A3E17" w:rsidRPr="00621CC1" w:rsidRDefault="009F1600" w:rsidP="007B6FE7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5"/>
                                      <w:szCs w:val="15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2ω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4273" y="763298"/>
                                <a:ext cx="290012" cy="2963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682B1C3" w14:textId="77777777" w:rsidR="009A3E17" w:rsidRPr="00621CC1" w:rsidRDefault="009F1600" w:rsidP="007B6FE7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5"/>
                                      <w:szCs w:val="15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ω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5940" y="757019"/>
                              <a:ext cx="290012" cy="296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EA50C5" w14:textId="77777777" w:rsidR="009A3E17" w:rsidRPr="00621CC1" w:rsidRDefault="009F1600" w:rsidP="007B6FE7">
                                <w:pPr>
                                  <w:rPr>
                                    <w:rFonts w:ascii="Times New Roman" w:hAnsi="Times New Roman"/>
                                    <w:i/>
                                    <w:sz w:val="15"/>
                                    <w:szCs w:val="15"/>
                                  </w:rPr>
                                </w:pPr>
                                <m:oMathPara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4ω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5579" y="743776"/>
                              <a:ext cx="290012" cy="296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29619F" w14:textId="77777777" w:rsidR="009A3E17" w:rsidRPr="00621CC1" w:rsidRDefault="009F1600" w:rsidP="00765BA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sz w:val="15"/>
                                    <w:szCs w:val="15"/>
                                  </w:rPr>
                                </w:pPr>
                                <m:oMathPara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3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4ω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3" name="直線接點 1063"/>
                          <wps:cNvCnPr/>
                          <wps:spPr>
                            <a:xfrm>
                              <a:off x="47625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064" name="直線接點 1064"/>
                          <wps:cNvCnPr/>
                          <wps:spPr>
                            <a:xfrm>
                              <a:off x="708660" y="75057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065" name="直線接點 1065"/>
                          <wps:cNvCnPr/>
                          <wps:spPr>
                            <a:xfrm>
                              <a:off x="93726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066" name="直線接點 1066"/>
                          <wps:cNvCnPr/>
                          <wps:spPr>
                            <a:xfrm>
                              <a:off x="116967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178" name="直線接點 1178"/>
                        <wps:cNvCnPr/>
                        <wps:spPr>
                          <a:xfrm>
                            <a:off x="1158844" y="909873"/>
                            <a:ext cx="238760" cy="305354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98B1A5" id="群組 1186" o:spid="_x0000_s1379" style="position:absolute;left:0;text-align:left;margin-left:169.95pt;margin-top:.8pt;width:141.7pt;height:108.55pt;z-index:251625472;mso-width-relative:margin;mso-height-relative:margin" coordorigin=",422" coordsize="18643,14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">
                <o:lock v:ext="edit" aspectratio="t"/>
                <v:group id="群組 1047" o:spid="_x0000_s1380" style="position:absolute;top:422;width:18643;height:14311" coordorigin=",355" coordsize="18643,12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UjXxAAAAN0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6G0Ov9+EE+TqBwAA//8DAFBLAQItABQABgAIAAAAIQDb4fbL7gAAAIUBAAATAAAAAAAAAAAA&#10;AAAAAAAAAABbQ29udGVudF9UeXBlc10ueG1sUEsBAi0AFAAGAAgAAAAhAFr0LFu/AAAAFQEAAAsA&#10;AAAAAAAAAAAAAAAAHwEAAF9yZWxzLy5yZWxzUEsBAi0AFAAGAAgAAAAhAHYZSNfEAAAA3QAAAA8A&#10;AAAAAAAAAAAAAAAABwIAAGRycy9kb3ducmV2LnhtbFBLBQYAAAAAAwADALcAAAD4AgAAAAA=&#10;">
                  <v:group id="群組 1048" o:spid="_x0000_s1381" style="position:absolute;top:355;width:18643;height:12033" coordorigin=",355" coordsize="18643,12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">
                    <v:group id="群組 1049" o:spid="_x0000_s1382" style="position:absolute;top:355;width:18643;height:12033" coordorigin="2836,13112" coordsize="2936,1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nk+xAAAAN0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6G0Bv9+EE+TqBwAA//8DAFBLAQItABQABgAIAAAAIQDb4fbL7gAAAIUBAAATAAAAAAAAAAAA&#10;AAAAAAAAAABbQ29udGVudF9UeXBlc10ueG1sUEsBAi0AFAAGAAgAAAAhAFr0LFu/AAAAFQEAAAsA&#10;AAAAAAAAAAAAAAAAHwEAAF9yZWxzLy5yZWxzUEsBAi0AFAAGAAgAAAAhAGjKeT7EAAAA3QAAAA8A&#10;AAAAAAAAAAAAAAAABwIAAGRycy9kb3ducmV2LnhtbFBLBQYAAAAAAwADALcAAAD4AgAAAAA=&#10;">
                      <v:shape id="AutoShape 182" o:spid="_x0000_s1383" type="#_x0000_t32" style="position:absolute;left:3210;top:14274;width:20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">
                        <v:stroke endarrow="block"/>
                      </v:shape>
                      <v:shape id="AutoShape 183" o:spid="_x0000_s1384" type="#_x0000_t32" style="position:absolute;left:3210;top:13470;width:0;height:153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">
                        <v:stroke endarrow="block"/>
                      </v:shape>
                      <v:shape id="_x0000_s1385" type="#_x0000_t202" style="position:absolute;left:2945;top:13112;width:563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" filled="f" stroked="f">
                        <v:textbox>
                          <w:txbxContent>
                            <w:p w14:paraId="4661EED7" w14:textId="77777777" w:rsidR="009A3E17" w:rsidRPr="007279FE" w:rsidRDefault="009A3E17" w:rsidP="007B6FE7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_x0000_s1386" type="#_x0000_t202" style="position:absolute;left:5209;top:14028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NZBwgAAAN0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" filled="f" stroked="f">
                        <v:textbox>
                          <w:txbxContent>
                            <w:p w14:paraId="3614991B" w14:textId="77777777" w:rsidR="009A3E17" w:rsidRPr="004F42A5" w:rsidRDefault="009A3E17" w:rsidP="007B6FE7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4F42A5">
                                <w:rPr>
                                  <w:rFonts w:ascii="Times New Roman" w:hAnsi="Times New Roman"/>
                                  <w:i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_x0000_s1387" type="#_x0000_t202" style="position:absolute;left:2836;top:14028;width:563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U41wwAAAN0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F+lK7h+E0+Q238AAAD//wMAUEsBAi0AFAAGAAgAAAAhANvh9svuAAAAhQEAABMAAAAAAAAAAAAA&#10;AAAAAAAAAFtDb250ZW50X1R5cGVzXS54bWxQSwECLQAUAAYACAAAACEAWvQsW78AAAAVAQAACwAA&#10;AAAAAAAAAAAAAAAfAQAAX3JlbHMvLnJlbHNQSwECLQAUAAYACAAAACEA3KFONcMAAADdAAAADwAA&#10;AAAAAAAAAAAAAAAHAgAAZHJzL2Rvd25yZXYueG1sUEsFBgAAAAADAAMAtwAAAPcCAAAAAA==&#10;" filled="f" stroked="f">
                        <v:textbox>
                          <w:txbxContent>
                            <w:p w14:paraId="4F4262F8" w14:textId="77777777" w:rsidR="009A3E17" w:rsidRPr="004F42A5" w:rsidRDefault="009A3E17" w:rsidP="007B6FE7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42A5">
                                <w:rPr>
                                  <w:rFonts w:ascii="Times New Roman" w:hAnsi="Times New Roman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line id="直線接點 1055" o:spid="_x0000_s1388" style="position:absolute;visibility:visible;mso-wrap-style:square" from="2399,7740" to="4786,10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" strokecolor="windowText" strokeweight=".5pt">
                      <v:stroke joinstyle="miter"/>
                    </v:line>
                    <v:line id="直線接點 1056" o:spid="_x0000_s1389" style="position:absolute;flip:x;visibility:visible;mso-wrap-style:square" from="4707,7740" to="7095,10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" strokecolor="windowText" strokeweight=".5pt">
                      <v:stroke joinstyle="miter"/>
                    </v:line>
                    <v:line id="直線接點 1057" o:spid="_x0000_s1390" style="position:absolute;visibility:visible;mso-wrap-style:square" from="9370,5069" to="11757,7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" strokecolor="windowText" strokeweight=".5pt">
                      <v:stroke joinstyle="miter"/>
                    </v:line>
                    <v:line id="直線接點 1058" o:spid="_x0000_s1391" style="position:absolute;flip:x;visibility:visible;mso-wrap-style:square" from="6971,5115" to="9358,7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" strokecolor="windowText" strokeweight=".5pt">
                      <v:stroke joinstyle="miter"/>
                    </v:line>
                    <v:shape id="_x0000_s1392" type="#_x0000_t202" style="position:absolute;left:5576;top:7574;width:2900;height:2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OGrwwAAAN0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F8tUvj7Jp4g818AAAD//wMAUEsBAi0AFAAGAAgAAAAhANvh9svuAAAAhQEAABMAAAAAAAAAAAAA&#10;AAAAAAAAAFtDb250ZW50X1R5cGVzXS54bWxQSwECLQAUAAYACAAAACEAWvQsW78AAAAVAQAACwAA&#10;AAAAAAAAAAAAAAAfAQAAX3JlbHMvLnJlbHNQSwECLQAUAAYACAAAACEAMqDhq8MAAADdAAAADwAA&#10;AAAAAAAAAAAAAAAHAgAAZHJzL2Rvd25yZXYueG1sUEsFBgAAAAADAAMAtwAAAPcCAAAAAA==&#10;" filled="f" stroked="f">
                      <v:textbox>
                        <w:txbxContent>
                          <w:p w14:paraId="40DBACD8" w14:textId="77777777" w:rsidR="009A3E17" w:rsidRPr="00621CC1" w:rsidRDefault="009A3E17" w:rsidP="007B6FE7">
                            <w:pPr>
                              <w:rPr>
                                <w:rFonts w:ascii="Times New Roman" w:hAnsi="Times New Roman"/>
                                <w:i/>
                                <w:sz w:val="15"/>
                                <w:szCs w:val="15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2ω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  <v:shape id="_x0000_s1393" type="#_x0000_t202" style="position:absolute;left:10242;top:7632;width:2900;height:2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oKLxQAAAN0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" filled="f" stroked="f">
                      <v:textbox>
                        <w:txbxContent>
                          <w:p w14:paraId="4682B1C3" w14:textId="77777777" w:rsidR="009A3E17" w:rsidRPr="00621CC1" w:rsidRDefault="009A3E17" w:rsidP="007B6FE7">
                            <w:pPr>
                              <w:rPr>
                                <w:rFonts w:ascii="Times New Roman" w:hAnsi="Times New Roman"/>
                                <w:i/>
                                <w:sz w:val="15"/>
                                <w:szCs w:val="15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ω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v:group>
                  <v:shape id="_x0000_s1394" type="#_x0000_t202" style="position:absolute;left:3159;top:7570;width:2900;height:2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" filled="f" stroked="f">
                    <v:textbox>
                      <w:txbxContent>
                        <w:bookmarkStart w:id="14" w:name="_GoBack"/>
                        <w:p w14:paraId="1EEA50C5" w14:textId="77777777" w:rsidR="009A3E17" w:rsidRPr="00621CC1" w:rsidRDefault="009A3E17" w:rsidP="007B6FE7">
                          <w:pPr>
                            <w:rPr>
                              <w:rFonts w:ascii="Times New Roman" w:hAnsi="Times New Roman"/>
                              <w:i/>
                              <w:sz w:val="15"/>
                              <w:szCs w:val="15"/>
                            </w:rPr>
                          </w:pPr>
                          <m:oMathPara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4ω</m:t>
                                  </m:r>
                                </m:den>
                              </m:f>
                            </m:oMath>
                          </m:oMathPara>
                          <w:bookmarkEnd w:id="14"/>
                        </w:p>
                      </w:txbxContent>
                    </v:textbox>
                  </v:shape>
                  <v:shape id="_x0000_s1395" type="#_x0000_t202" style="position:absolute;left:7655;top:7437;width:2900;height:2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" filled="f" stroked="f">
                    <v:textbox>
                      <w:txbxContent>
                        <w:p w14:paraId="1E29619F" w14:textId="77777777" w:rsidR="009A3E17" w:rsidRPr="00621CC1" w:rsidRDefault="009A3E17" w:rsidP="00765BA2">
                          <w:pPr>
                            <w:jc w:val="center"/>
                            <w:rPr>
                              <w:rFonts w:ascii="Times New Roman" w:hAnsi="Times New Roman"/>
                              <w:i/>
                              <w:sz w:val="15"/>
                              <w:szCs w:val="15"/>
                            </w:rPr>
                          </w:pPr>
                          <m:oMathPara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3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4ω</m:t>
                                  </m:r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line id="直線接點 1063" o:spid="_x0000_s1396" style="position:absolute;visibility:visible;mso-wrap-style:square" from="4762,7543" to="4762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" strokecolor="windowText" strokeweight=".5pt">
                    <v:stroke joinstyle="miter"/>
                  </v:line>
                  <v:line id="直線接點 1064" o:spid="_x0000_s1397" style="position:absolute;visibility:visible;mso-wrap-style:square" from="7086,7505" to="7086,7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" strokecolor="windowText" strokeweight=".5pt">
                    <v:stroke joinstyle="miter"/>
                  </v:line>
                  <v:line id="直線接點 1065" o:spid="_x0000_s1398" style="position:absolute;visibility:visible;mso-wrap-style:square" from="9372,7543" to="9372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" strokecolor="windowText" strokeweight=".5pt">
                    <v:stroke joinstyle="miter"/>
                  </v:line>
                  <v:line id="直線接點 1066" o:spid="_x0000_s1399" style="position:absolute;visibility:visible;mso-wrap-style:square" from="11696,7543" to="11696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" strokecolor="windowText" strokeweight=".5pt">
                    <v:stroke joinstyle="miter"/>
                  </v:line>
                </v:group>
                <v:line id="直線接點 1178" o:spid="_x0000_s1400" style="position:absolute;visibility:visible;mso-wrap-style:square" from="11588,9098" to="13976,12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" strokecolor="windowText" strokeweight=".5pt">
                  <v:stroke joinstyle="miter"/>
                </v:line>
              </v:group>
            </w:pict>
          </mc:Fallback>
        </mc:AlternateContent>
      </w:r>
    </w:p>
    <w:p w14:paraId="59FC792E" w14:textId="7EA89C27" w:rsidR="00BA67EE" w:rsidRPr="00BA67EE" w:rsidRDefault="00BA67EE" w:rsidP="00BA67EE">
      <w:pPr>
        <w:tabs>
          <w:tab w:val="left" w:pos="6521"/>
        </w:tabs>
        <w:autoSpaceDE w:val="0"/>
        <w:autoSpaceDN w:val="0"/>
        <w:adjustRightInd w:val="0"/>
        <w:spacing w:line="276" w:lineRule="auto"/>
        <w:ind w:left="840" w:right="-1"/>
        <w:jc w:val="left"/>
        <w:rPr>
          <w:rFonts w:ascii="Times New Roman" w:eastAsia="新細明體" w:hAnsi="Calibri" w:cs="Times New Roman"/>
          <w:sz w:val="24"/>
          <w:lang w:eastAsia="zh-TW"/>
        </w:rPr>
      </w:pPr>
    </w:p>
    <w:p w14:paraId="45C1C5D5" w14:textId="3DE90037" w:rsidR="00BA67EE" w:rsidRDefault="00BA67EE" w:rsidP="00BA67EE">
      <w:pPr>
        <w:tabs>
          <w:tab w:val="left" w:pos="6521"/>
        </w:tabs>
        <w:autoSpaceDE w:val="0"/>
        <w:autoSpaceDN w:val="0"/>
        <w:adjustRightInd w:val="0"/>
        <w:spacing w:line="276" w:lineRule="auto"/>
        <w:ind w:left="567" w:right="-1"/>
        <w:jc w:val="left"/>
        <w:rPr>
          <w:rFonts w:ascii="Times New Roman" w:eastAsia="新細明體" w:hAnsi="Calibri" w:cs="Times New Roman"/>
          <w:sz w:val="24"/>
          <w:lang w:eastAsia="zh-TW"/>
        </w:rPr>
      </w:pPr>
    </w:p>
    <w:p w14:paraId="35CF5A57" w14:textId="49339AB6" w:rsidR="002C104A" w:rsidRDefault="002C104A" w:rsidP="00BA67EE">
      <w:pPr>
        <w:tabs>
          <w:tab w:val="left" w:pos="6521"/>
        </w:tabs>
        <w:autoSpaceDE w:val="0"/>
        <w:autoSpaceDN w:val="0"/>
        <w:adjustRightInd w:val="0"/>
        <w:spacing w:line="276" w:lineRule="auto"/>
        <w:ind w:left="567" w:right="-1"/>
        <w:jc w:val="left"/>
        <w:rPr>
          <w:rFonts w:ascii="Times New Roman" w:eastAsia="新細明體" w:hAnsi="Calibri" w:cs="Times New Roman"/>
          <w:sz w:val="24"/>
          <w:lang w:eastAsia="zh-TW"/>
        </w:rPr>
      </w:pPr>
    </w:p>
    <w:p w14:paraId="6C626863" w14:textId="420DA367" w:rsidR="001F7578" w:rsidRDefault="001F7578" w:rsidP="00BA67EE">
      <w:pPr>
        <w:tabs>
          <w:tab w:val="left" w:pos="6521"/>
        </w:tabs>
        <w:autoSpaceDE w:val="0"/>
        <w:autoSpaceDN w:val="0"/>
        <w:adjustRightInd w:val="0"/>
        <w:spacing w:line="276" w:lineRule="auto"/>
        <w:ind w:left="567" w:right="-1"/>
        <w:jc w:val="left"/>
        <w:rPr>
          <w:rFonts w:ascii="Times New Roman" w:eastAsia="新細明體" w:hAnsi="Calibri" w:cs="Times New Roman"/>
          <w:sz w:val="24"/>
          <w:lang w:eastAsia="zh-TW"/>
        </w:rPr>
      </w:pPr>
    </w:p>
    <w:p w14:paraId="6EC98CE6" w14:textId="77A18F03" w:rsidR="002C104A" w:rsidRPr="002F1F14" w:rsidRDefault="002C104A" w:rsidP="002F1F14">
      <w:pPr>
        <w:pStyle w:val="AB"/>
      </w:pPr>
    </w:p>
    <w:p w14:paraId="16646420" w14:textId="77777777" w:rsidR="006F1BA0" w:rsidRDefault="006F1BA0" w:rsidP="00DF5B18">
      <w:pPr>
        <w:pStyle w:val="ABC"/>
        <w:tabs>
          <w:tab w:val="clear" w:pos="3291"/>
          <w:tab w:val="left" w:pos="3339"/>
        </w:tabs>
        <w:spacing w:line="240" w:lineRule="atLeast"/>
        <w:ind w:leftChars="175" w:left="368"/>
        <w:rPr>
          <w:lang w:val="es-ES"/>
        </w:rPr>
      </w:pPr>
    </w:p>
    <w:p w14:paraId="452F56D4" w14:textId="0AA27B64" w:rsidR="00BA67EE" w:rsidRPr="0006640D" w:rsidRDefault="00BA67EE" w:rsidP="0006640D">
      <w:pPr>
        <w:pStyle w:val="ABC"/>
        <w:tabs>
          <w:tab w:val="clear" w:pos="3291"/>
          <w:tab w:val="left" w:pos="3339"/>
        </w:tabs>
        <w:ind w:leftChars="175" w:left="368"/>
        <w:rPr>
          <w:lang w:val="es-ES"/>
        </w:rPr>
      </w:pPr>
      <w:r w:rsidRPr="0006640D">
        <w:rPr>
          <w:lang w:val="es-ES"/>
        </w:rPr>
        <w:t xml:space="preserve">(D) </w:t>
      </w:r>
      <w:r w:rsidR="0006640D" w:rsidRPr="0006640D">
        <w:rPr>
          <w:lang w:val="es-ES"/>
        </w:rPr>
        <w:tab/>
      </w:r>
      <w:r w:rsidR="0006640D" w:rsidRPr="0006640D">
        <w:rPr>
          <w:rFonts w:hint="eastAsia"/>
          <w:lang w:val="es-ES"/>
        </w:rPr>
        <w:t>(</w:t>
      </w:r>
      <w:r w:rsidR="0006640D" w:rsidRPr="0006640D">
        <w:rPr>
          <w:lang w:val="es-ES"/>
        </w:rPr>
        <w:t>E)</w:t>
      </w:r>
    </w:p>
    <w:p w14:paraId="4422E5D9" w14:textId="61693FF1" w:rsidR="00BA67EE" w:rsidRPr="00BA67EE" w:rsidRDefault="000E06C6" w:rsidP="00BA67EE">
      <w:pPr>
        <w:tabs>
          <w:tab w:val="left" w:pos="6521"/>
        </w:tabs>
        <w:autoSpaceDE w:val="0"/>
        <w:autoSpaceDN w:val="0"/>
        <w:adjustRightInd w:val="0"/>
        <w:spacing w:line="276" w:lineRule="auto"/>
        <w:ind w:left="567" w:right="-1"/>
        <w:jc w:val="left"/>
        <w:rPr>
          <w:rFonts w:ascii="Times New Roman" w:eastAsia="新細明體" w:hAnsi="Times New Roman" w:cs="Times New Roman"/>
          <w:color w:val="000000"/>
          <w:kern w:val="0"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/>
          <w:noProof/>
          <w:kern w:val="0"/>
          <w:lang w:eastAsia="zh-TW"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1DC6DC0A" wp14:editId="33505E35">
                <wp:simplePos x="0" y="0"/>
                <wp:positionH relativeFrom="column">
                  <wp:posOffset>2164268</wp:posOffset>
                </wp:positionH>
                <wp:positionV relativeFrom="paragraph">
                  <wp:posOffset>46499</wp:posOffset>
                </wp:positionV>
                <wp:extent cx="1800000" cy="1180800"/>
                <wp:effectExtent l="0" t="0" r="0" b="19685"/>
                <wp:wrapNone/>
                <wp:docPr id="1" name="群組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0000" cy="1180800"/>
                          <a:chOff x="0" y="0"/>
                          <a:chExt cx="1800000" cy="1180800"/>
                        </a:xfrm>
                      </wpg:grpSpPr>
                      <wpg:grpSp>
                        <wpg:cNvPr id="1127" name="群組 1127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800000" cy="1180800"/>
                            <a:chOff x="0" y="0"/>
                            <a:chExt cx="1864360" cy="1223645"/>
                          </a:xfrm>
                        </wpg:grpSpPr>
                        <wpg:grpSp>
                          <wpg:cNvPr id="1128" name="群組 1128"/>
                          <wpg:cNvGrpSpPr/>
                          <wpg:grpSpPr>
                            <a:xfrm>
                              <a:off x="0" y="0"/>
                              <a:ext cx="1864360" cy="1223645"/>
                              <a:chOff x="0" y="0"/>
                              <a:chExt cx="1864360" cy="1223645"/>
                            </a:xfrm>
                          </wpg:grpSpPr>
                          <wpg:grpSp>
                            <wpg:cNvPr id="1129" name="群組 112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4360" cy="1223645"/>
                                <a:chOff x="2836" y="13056"/>
                                <a:chExt cx="2936" cy="1927"/>
                              </a:xfrm>
                            </wpg:grpSpPr>
                            <wps:wsp>
                              <wps:cNvPr id="1130" name="AutoShape 1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0" y="14274"/>
                                  <a:ext cx="20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1" name="AutoShape 18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10" y="13438"/>
                                  <a:ext cx="0" cy="15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29" y="13056"/>
                                  <a:ext cx="562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1F49F8" w14:textId="77777777" w:rsidR="009A3E17" w:rsidRPr="007279FE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3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09" y="14028"/>
                                  <a:ext cx="563" cy="3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9658D81" w14:textId="77777777" w:rsidR="009A3E17" w:rsidRPr="004F42A5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4F42A5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3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36" y="14028"/>
                                  <a:ext cx="563" cy="3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7F2629C" w14:textId="77777777" w:rsidR="009A3E17" w:rsidRPr="004F42A5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42A5">
                                      <w:rPr>
                                        <w:rFonts w:ascii="Times New Roman" w:hAnsi="Times New Roman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1135" name="直線接點 1135"/>
                            <wps:cNvCnPr/>
                            <wps:spPr>
                              <a:xfrm>
                                <a:off x="234604" y="1043602"/>
                                <a:ext cx="468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136" name="直線接點 1136"/>
                            <wps:cNvCnPr/>
                            <wps:spPr>
                              <a:xfrm>
                                <a:off x="709581" y="510807"/>
                                <a:ext cx="468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137" name="直線接點 1137"/>
                            <wps:cNvCnPr/>
                            <wps:spPr>
                              <a:xfrm>
                                <a:off x="705770" y="507684"/>
                                <a:ext cx="0" cy="54000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dash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13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5551" y="762812"/>
                                <a:ext cx="290141" cy="4009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BDBEDA" w14:textId="77777777" w:rsidR="009A3E17" w:rsidRPr="00621CC1" w:rsidRDefault="009F1600" w:rsidP="007B6FE7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5"/>
                                      <w:szCs w:val="15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4ω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09078" y="761153"/>
                                <a:ext cx="290141" cy="4026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24FBCA4" w14:textId="77777777" w:rsidR="009A3E17" w:rsidRPr="00621CC1" w:rsidRDefault="009F1600" w:rsidP="007B6FE7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5"/>
                                      <w:szCs w:val="15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2ω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4535" y="760420"/>
                              <a:ext cx="290141" cy="3645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049467" w14:textId="77777777" w:rsidR="009A3E17" w:rsidRPr="00621CC1" w:rsidRDefault="009F1600" w:rsidP="007B6FE7">
                                <w:pPr>
                                  <w:rPr>
                                    <w:rFonts w:ascii="Times New Roman" w:hAnsi="Times New Roman"/>
                                    <w:i/>
                                    <w:sz w:val="15"/>
                                    <w:szCs w:val="15"/>
                                  </w:rPr>
                                </w:pPr>
                                <m:oMathPara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8ω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2476" y="741304"/>
                              <a:ext cx="290141" cy="422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BE0F6F" w14:textId="77777777" w:rsidR="009A3E17" w:rsidRPr="00621CC1" w:rsidRDefault="009F1600" w:rsidP="007B6FE7">
                                <w:pPr>
                                  <w:rPr>
                                    <w:rFonts w:ascii="Times New Roman" w:hAnsi="Times New Roman"/>
                                    <w:i/>
                                    <w:sz w:val="15"/>
                                    <w:szCs w:val="15"/>
                                  </w:rPr>
                                </w:pPr>
                                <m:oMathPara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3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8ω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2" name="直線接點 1142"/>
                          <wps:cNvCnPr/>
                          <wps:spPr>
                            <a:xfrm>
                              <a:off x="47625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43" name="直線接點 1143"/>
                          <wps:cNvCnPr/>
                          <wps:spPr>
                            <a:xfrm>
                              <a:off x="708660" y="75057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44" name="直線接點 1144"/>
                          <wps:cNvCnPr/>
                          <wps:spPr>
                            <a:xfrm>
                              <a:off x="93726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45" name="直線接點 1145"/>
                          <wps:cNvCnPr/>
                          <wps:spPr>
                            <a:xfrm>
                              <a:off x="116967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181" name="直線接點 1181"/>
                        <wps:cNvCnPr/>
                        <wps:spPr>
                          <a:xfrm>
                            <a:off x="1134816" y="1006058"/>
                            <a:ext cx="21844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8" name="直線接點 108"/>
                        <wps:cNvCnPr/>
                        <wps:spPr>
                          <a:xfrm>
                            <a:off x="1134816" y="491027"/>
                            <a:ext cx="0" cy="5220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chemeClr val="bg1">
                                <a:lumMod val="65000"/>
                              </a:schemeClr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DC6DC0A" id="群組 1" o:spid="_x0000_s1401" style="position:absolute;left:0;text-align:left;margin-left:170.4pt;margin-top:3.65pt;width:141.75pt;height:93pt;z-index:251732992" coordsize="18000,11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">
                <v:group id="群組 1127" o:spid="_x0000_s1402" style="position:absolute;width:18000;height:11808" coordsize="18643,12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">
                  <o:lock v:ext="edit" aspectratio="t"/>
                  <v:group id="群組 1128" o:spid="_x0000_s1403" style="position:absolute;width:18643;height:12236" coordsize="18643,12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DaYxgAAAN0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TueDKNzKC3vwDAAD//wMAUEsBAi0AFAAGAAgAAAAhANvh9svuAAAAhQEAABMAAAAAAAAA&#10;AAAAAAAAAAAAAFtDb250ZW50X1R5cGVzXS54bWxQSwECLQAUAAYACAAAACEAWvQsW78AAAAVAQAA&#10;CwAAAAAAAAAAAAAAAAAfAQAAX3JlbHMvLnJlbHNQSwECLQAUAAYACAAAACEArLg2mMYAAADdAAAA&#10;DwAAAAAAAAAAAAAAAAAHAgAAZHJzL2Rvd25yZXYueG1sUEsFBgAAAAADAAMAtwAAAPoCAAAAAA==&#10;">
                    <v:group id="群組 1129" o:spid="_x0000_s1404" style="position:absolute;width:18643;height:12236" coordorigin="2836,13056" coordsize="2936,1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">
                      <v:shape id="AutoShape 182" o:spid="_x0000_s1405" type="#_x0000_t32" style="position:absolute;left:3210;top:14274;width:20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">
                        <v:stroke endarrow="block"/>
                      </v:shape>
                      <v:shape id="AutoShape 183" o:spid="_x0000_s1406" type="#_x0000_t32" style="position:absolute;left:3210;top:13438;width:0;height:15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">
                        <v:stroke endarrow="block"/>
                      </v:shape>
                      <v:shape id="_x0000_s1407" type="#_x0000_t202" style="position:absolute;left:2929;top:13056;width:562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" filled="f" stroked="f">
                        <v:textbox style="mso-fit-shape-to-text:t">
                          <w:txbxContent>
                            <w:p w14:paraId="461F49F8" w14:textId="77777777" w:rsidR="009A3E17" w:rsidRPr="007279FE" w:rsidRDefault="009A3E17" w:rsidP="007B6FE7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_x0000_s1408" type="#_x0000_t202" style="position:absolute;left:5209;top:14028;width:563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" filled="f" stroked="f">
                        <v:textbox style="mso-fit-shape-to-text:t">
                          <w:txbxContent>
                            <w:p w14:paraId="39658D81" w14:textId="77777777" w:rsidR="009A3E17" w:rsidRPr="004F42A5" w:rsidRDefault="009A3E17" w:rsidP="007B6FE7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4F42A5">
                                <w:rPr>
                                  <w:rFonts w:ascii="Times New Roman" w:hAnsi="Times New Roman"/>
                                  <w:i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_x0000_s1409" type="#_x0000_t202" style="position:absolute;left:2836;top:14028;width:563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" filled="f" stroked="f">
                        <v:textbox style="mso-fit-shape-to-text:t">
                          <w:txbxContent>
                            <w:p w14:paraId="07F2629C" w14:textId="77777777" w:rsidR="009A3E17" w:rsidRPr="004F42A5" w:rsidRDefault="009A3E17" w:rsidP="007B6FE7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42A5">
                                <w:rPr>
                                  <w:rFonts w:ascii="Times New Roman" w:hAnsi="Times New Roman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line id="直線接點 1135" o:spid="_x0000_s1410" style="position:absolute;visibility:visible;mso-wrap-style:square" from="2346,10436" to="7026,10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" strokecolor="windowText" strokeweight=".5pt">
                      <v:stroke joinstyle="miter"/>
                    </v:line>
                    <v:line id="直線接點 1136" o:spid="_x0000_s1411" style="position:absolute;visibility:visible;mso-wrap-style:square" from="7095,5108" to="11775,5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" strokecolor="windowText" strokeweight=".5pt">
                      <v:stroke joinstyle="miter"/>
                    </v:line>
                    <v:line id="直線接點 1137" o:spid="_x0000_s1412" style="position:absolute;visibility:visible;mso-wrap-style:square" from="7057,5076" to="7057,10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" strokecolor="#a5a5a5 [2092]" strokeweight=".5pt">
                      <v:stroke dashstyle="dash" joinstyle="miter"/>
                    </v:line>
                    <v:shape id="_x0000_s1413" type="#_x0000_t202" style="position:absolute;left:5355;top:7628;width:2901;height:4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" filled="f" stroked="f">
                      <v:textbox>
                        <w:txbxContent>
                          <w:p w14:paraId="78BDBEDA" w14:textId="77777777" w:rsidR="009A3E17" w:rsidRPr="00621CC1" w:rsidRDefault="009A3E17" w:rsidP="007B6FE7">
                            <w:pPr>
                              <w:rPr>
                                <w:rFonts w:ascii="Times New Roman" w:hAnsi="Times New Roman"/>
                                <w:i/>
                                <w:sz w:val="15"/>
                                <w:szCs w:val="15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4ω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  <v:shape id="_x0000_s1414" type="#_x0000_t202" style="position:absolute;left:10090;top:7611;width:2902;height:4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" filled="f" stroked="f">
                      <v:textbox>
                        <w:txbxContent>
                          <w:p w14:paraId="224FBCA4" w14:textId="77777777" w:rsidR="009A3E17" w:rsidRPr="00621CC1" w:rsidRDefault="009A3E17" w:rsidP="007B6FE7">
                            <w:pPr>
                              <w:rPr>
                                <w:rFonts w:ascii="Times New Roman" w:hAnsi="Times New Roman"/>
                                <w:i/>
                                <w:sz w:val="15"/>
                                <w:szCs w:val="15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2ω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v:group>
                  <v:shape id="_x0000_s1415" type="#_x0000_t202" style="position:absolute;left:3045;top:7604;width:2901;height:3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" filled="f" stroked="f">
                    <v:textbox>
                      <w:txbxContent>
                        <w:p w14:paraId="68049467" w14:textId="77777777" w:rsidR="009A3E17" w:rsidRPr="00621CC1" w:rsidRDefault="009A3E17" w:rsidP="007B6FE7">
                          <w:pPr>
                            <w:rPr>
                              <w:rFonts w:ascii="Times New Roman" w:hAnsi="Times New Roman"/>
                              <w:i/>
                              <w:sz w:val="15"/>
                              <w:szCs w:val="15"/>
                            </w:rPr>
                          </w:pPr>
                          <m:oMathPara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8ω</m:t>
                                  </m:r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shape id="_x0000_s1416" type="#_x0000_t202" style="position:absolute;left:7724;top:7413;width:2902;height:4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" filled="f" stroked="f">
                    <v:textbox>
                      <w:txbxContent>
                        <w:p w14:paraId="12BE0F6F" w14:textId="77777777" w:rsidR="009A3E17" w:rsidRPr="00621CC1" w:rsidRDefault="009A3E17" w:rsidP="007B6FE7">
                          <w:pPr>
                            <w:rPr>
                              <w:rFonts w:ascii="Times New Roman" w:hAnsi="Times New Roman"/>
                              <w:i/>
                              <w:sz w:val="15"/>
                              <w:szCs w:val="15"/>
                            </w:rPr>
                          </w:pPr>
                          <m:oMathPara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3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8ω</m:t>
                                  </m:r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line id="直線接點 1142" o:spid="_x0000_s1417" style="position:absolute;visibility:visible;mso-wrap-style:square" from="4762,7543" to="4762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" strokecolor="windowText" strokeweight=".5pt">
                    <v:stroke joinstyle="miter"/>
                  </v:line>
                  <v:line id="直線接點 1143" o:spid="_x0000_s1418" style="position:absolute;visibility:visible;mso-wrap-style:square" from="7086,7505" to="7086,7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" strokecolor="windowText" strokeweight=".5pt">
                    <v:stroke joinstyle="miter"/>
                  </v:line>
                  <v:line id="直線接點 1144" o:spid="_x0000_s1419" style="position:absolute;visibility:visible;mso-wrap-style:square" from="9372,7543" to="9372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" strokecolor="windowText" strokeweight=".5pt">
                    <v:stroke joinstyle="miter"/>
                  </v:line>
                  <v:line id="直線接點 1145" o:spid="_x0000_s1420" style="position:absolute;visibility:visible;mso-wrap-style:square" from="11696,7543" to="11696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" strokecolor="windowText" strokeweight=".5pt">
                    <v:stroke joinstyle="miter"/>
                  </v:line>
                </v:group>
                <v:line id="直線接點 1181" o:spid="_x0000_s1421" style="position:absolute;visibility:visible;mso-wrap-style:square" from="11348,10060" to="13532,10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" strokecolor="windowText" strokeweight=".5pt">
                  <v:stroke joinstyle="miter"/>
                </v:line>
                <v:line id="直線接點 108" o:spid="_x0000_s1422" style="position:absolute;visibility:visible;mso-wrap-style:square" from="11348,4910" to="11348,10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" strokecolor="#a5a5a5 [2092]" strokeweight=".5pt">
                  <v:stroke dashstyle="dash" joinstyle="miter"/>
                </v:line>
              </v:group>
            </w:pict>
          </mc:Fallback>
        </mc:AlternateContent>
      </w:r>
      <w:r w:rsidR="006F1BA0" w:rsidRPr="002F1F14">
        <w:rPr>
          <w:rFonts w:ascii="Times New Roman" w:eastAsia="新細明體" w:hAnsi="Times New Roman" w:cs="Times New Roman"/>
          <w:noProof/>
          <w:kern w:val="0"/>
          <w:lang w:eastAsia="zh-TW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75332605" wp14:editId="1DB95C27">
                <wp:simplePos x="0" y="0"/>
                <wp:positionH relativeFrom="column">
                  <wp:posOffset>287593</wp:posOffset>
                </wp:positionH>
                <wp:positionV relativeFrom="paragraph">
                  <wp:posOffset>39446</wp:posOffset>
                </wp:positionV>
                <wp:extent cx="1799590" cy="1180465"/>
                <wp:effectExtent l="0" t="0" r="0" b="19685"/>
                <wp:wrapNone/>
                <wp:docPr id="1185" name="群組 11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99590" cy="1180465"/>
                          <a:chOff x="0" y="0"/>
                          <a:chExt cx="1864360" cy="1223645"/>
                        </a:xfrm>
                      </wpg:grpSpPr>
                      <wpg:grpSp>
                        <wpg:cNvPr id="1087" name="群組 1087"/>
                        <wpg:cNvGrpSpPr/>
                        <wpg:grpSpPr>
                          <a:xfrm>
                            <a:off x="0" y="0"/>
                            <a:ext cx="1864360" cy="1223645"/>
                            <a:chOff x="0" y="0"/>
                            <a:chExt cx="1864360" cy="1223645"/>
                          </a:xfrm>
                        </wpg:grpSpPr>
                        <wpg:grpSp>
                          <wpg:cNvPr id="1088" name="群組 1088"/>
                          <wpg:cNvGrpSpPr/>
                          <wpg:grpSpPr>
                            <a:xfrm>
                              <a:off x="0" y="0"/>
                              <a:ext cx="1864360" cy="1223645"/>
                              <a:chOff x="0" y="0"/>
                              <a:chExt cx="1864360" cy="1223645"/>
                            </a:xfrm>
                          </wpg:grpSpPr>
                          <wpg:grpSp>
                            <wpg:cNvPr id="1089" name="群組 10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4360" cy="1223645"/>
                                <a:chOff x="2836" y="13056"/>
                                <a:chExt cx="2936" cy="1927"/>
                              </a:xfrm>
                            </wpg:grpSpPr>
                            <wps:wsp>
                              <wps:cNvPr id="1090" name="AutoShape 1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10" y="14274"/>
                                  <a:ext cx="20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1" name="AutoShape 18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10" y="13438"/>
                                  <a:ext cx="0" cy="15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29" y="13056"/>
                                  <a:ext cx="562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0947F37" w14:textId="77777777" w:rsidR="009A3E17" w:rsidRPr="007279FE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9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09" y="14028"/>
                                  <a:ext cx="563" cy="3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BE1490E" w14:textId="77777777" w:rsidR="009A3E17" w:rsidRPr="004F42A5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4F42A5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9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36" y="14028"/>
                                  <a:ext cx="563" cy="3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CBC8364" w14:textId="77777777" w:rsidR="009A3E17" w:rsidRPr="004F42A5" w:rsidRDefault="009A3E17" w:rsidP="007B6FE7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42A5">
                                      <w:rPr>
                                        <w:rFonts w:ascii="Times New Roman" w:hAnsi="Times New Roman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1095" name="直線接點 1095"/>
                            <wps:cNvCnPr/>
                            <wps:spPr>
                              <a:xfrm>
                                <a:off x="234605" y="1043602"/>
                                <a:ext cx="24118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96" name="直線接點 1096"/>
                            <wps:cNvCnPr/>
                            <wps:spPr>
                              <a:xfrm flipH="1">
                                <a:off x="470780" y="774072"/>
                                <a:ext cx="238760" cy="2724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97" name="直線接點 1097"/>
                            <wps:cNvCnPr/>
                            <wps:spPr>
                              <a:xfrm>
                                <a:off x="935183" y="513689"/>
                                <a:ext cx="252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98" name="直線接點 1098"/>
                            <wps:cNvCnPr/>
                            <wps:spPr>
                              <a:xfrm flipH="1">
                                <a:off x="697117" y="511521"/>
                                <a:ext cx="238760" cy="2724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9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2532" y="752631"/>
                                <a:ext cx="290141" cy="3788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095CFC" w14:textId="77777777" w:rsidR="009A3E17" w:rsidRPr="00621CC1" w:rsidRDefault="009F1600" w:rsidP="007B6FE7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5"/>
                                      <w:szCs w:val="15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2ω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31299" y="759078"/>
                                <a:ext cx="250676" cy="3723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D40F83B" w14:textId="77777777" w:rsidR="009A3E17" w:rsidRPr="00621CC1" w:rsidRDefault="009F1600" w:rsidP="007B6FE7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5"/>
                                      <w:szCs w:val="15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新細明體" w:hAnsi="Cambria Math" w:cs="Times New Roman"/>
                                              <w:color w:val="000000"/>
                                              <w:kern w:val="0"/>
                                              <w:sz w:val="15"/>
                                              <w:szCs w:val="15"/>
                                            </w:rPr>
                                            <m:t>ω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0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6824" y="750380"/>
                              <a:ext cx="265002" cy="3810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7FAA41" w14:textId="77777777" w:rsidR="009A3E17" w:rsidRPr="00621CC1" w:rsidRDefault="009F1600" w:rsidP="007B6FE7">
                                <w:pPr>
                                  <w:rPr>
                                    <w:rFonts w:ascii="Times New Roman" w:hAnsi="Times New Roman"/>
                                    <w:i/>
                                    <w:sz w:val="15"/>
                                    <w:szCs w:val="15"/>
                                  </w:rPr>
                                </w:pPr>
                                <m:oMathPara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4ω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2419" y="736444"/>
                              <a:ext cx="290141" cy="3949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B349A5" w14:textId="77777777" w:rsidR="009A3E17" w:rsidRPr="00621CC1" w:rsidRDefault="009F1600" w:rsidP="007B6FE7">
                                <w:pPr>
                                  <w:rPr>
                                    <w:rFonts w:ascii="Times New Roman" w:hAnsi="Times New Roman"/>
                                    <w:i/>
                                    <w:sz w:val="15"/>
                                    <w:szCs w:val="15"/>
                                  </w:rPr>
                                </w:pPr>
                                <m:oMathPara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3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新細明體" w:hAnsi="Cambria Math" w:cs="Times New Roman"/>
                                            <w:color w:val="000000"/>
                                            <w:kern w:val="0"/>
                                            <w:sz w:val="15"/>
                                            <w:szCs w:val="15"/>
                                          </w:rPr>
                                          <m:t>4ω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3" name="直線接點 1103"/>
                          <wps:cNvCnPr/>
                          <wps:spPr>
                            <a:xfrm>
                              <a:off x="47625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04" name="直線接點 1104"/>
                          <wps:cNvCnPr/>
                          <wps:spPr>
                            <a:xfrm>
                              <a:off x="708660" y="75057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05" name="直線接點 1105"/>
                          <wps:cNvCnPr/>
                          <wps:spPr>
                            <a:xfrm>
                              <a:off x="93726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06" name="直線接點 1106"/>
                          <wps:cNvCnPr/>
                          <wps:spPr>
                            <a:xfrm>
                              <a:off x="1169670" y="754380"/>
                              <a:ext cx="0" cy="40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180" name="直線接點 1180"/>
                        <wps:cNvCnPr>
                          <a:cxnSpLocks noChangeAspect="1"/>
                        </wps:cNvCnPr>
                        <wps:spPr>
                          <a:xfrm>
                            <a:off x="1186004" y="511520"/>
                            <a:ext cx="312631" cy="3600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5332605" id="群組 1185" o:spid="_x0000_s1423" style="position:absolute;left:0;text-align:left;margin-left:22.65pt;margin-top:3.1pt;width:141.7pt;height:92.95pt;z-index:251636736;mso-width-relative:margin;mso-height-relative:margin" coordsize="18643,122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">
                <o:lock v:ext="edit" aspectratio="t"/>
                <v:group id="群組 1087" o:spid="_x0000_s1424" style="position:absolute;width:18643;height:12236" coordsize="18643,12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PJNxQAAAN0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">
                  <v:group id="群組 1088" o:spid="_x0000_s1425" style="position:absolute;width:18643;height:12236" coordsize="18643,12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2Y/xgAAAN0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CTheDKNzKCXv8DAAD//wMAUEsBAi0AFAAGAAgAAAAhANvh9svuAAAAhQEAABMAAAAAAAAA&#10;AAAAAAAAAAAAAFtDb250ZW50X1R5cGVzXS54bWxQSwECLQAUAAYACAAAACEAWvQsW78AAAAVAQAA&#10;CwAAAAAAAAAAAAAAAAAfAQAAX3JlbHMvLnJlbHNQSwECLQAUAAYACAAAACEA/D9mP8YAAADdAAAA&#10;DwAAAAAAAAAAAAAAAAAHAgAAZHJzL2Rvd25yZXYueG1sUEsFBgAAAAADAAMAtwAAAPoCAAAAAA==&#10;">
                    <v:group id="群組 1089" o:spid="_x0000_s1426" style="position:absolute;width:18643;height:12236" coordorigin="2836,13056" coordsize="2936,1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8OkwwAAAN0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xo9gXPb8IJcvEPAAD//wMAUEsBAi0AFAAGAAgAAAAhANvh9svuAAAAhQEAABMAAAAAAAAAAAAA&#10;AAAAAAAAAFtDb250ZW50X1R5cGVzXS54bWxQSwECLQAUAAYACAAAACEAWvQsW78AAAAVAQAACwAA&#10;AAAAAAAAAAAAAAAfAQAAX3JlbHMvLnJlbHNQSwECLQAUAAYACAAAACEAk3PDpMMAAADdAAAADwAA&#10;AAAAAAAAAAAAAAAHAgAAZHJzL2Rvd25yZXYueG1sUEsFBgAAAAADAAMAtwAAAPcCAAAAAA==&#10;">
                      <v:shape id="AutoShape 182" o:spid="_x0000_s1427" type="#_x0000_t32" style="position:absolute;left:3210;top:14274;width:20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">
                        <v:stroke endarrow="block"/>
                      </v:shape>
                      <v:shape id="AutoShape 183" o:spid="_x0000_s1428" type="#_x0000_t32" style="position:absolute;left:3210;top:13438;width:0;height:15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">
                        <v:stroke endarrow="block"/>
                      </v:shape>
                      <v:shape id="_x0000_s1429" type="#_x0000_t202" style="position:absolute;left:2929;top:13056;width:562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" filled="f" stroked="f">
                        <v:textbox style="mso-fit-shape-to-text:t">
                          <w:txbxContent>
                            <w:p w14:paraId="50947F37" w14:textId="77777777" w:rsidR="009A3E17" w:rsidRPr="007279FE" w:rsidRDefault="009A3E17" w:rsidP="007B6FE7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_x0000_s1430" type="#_x0000_t202" style="position:absolute;left:5209;top:14028;width:563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" filled="f" stroked="f">
                        <v:textbox style="mso-fit-shape-to-text:t">
                          <w:txbxContent>
                            <w:p w14:paraId="6BE1490E" w14:textId="77777777" w:rsidR="009A3E17" w:rsidRPr="004F42A5" w:rsidRDefault="009A3E17" w:rsidP="007B6FE7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4F42A5">
                                <w:rPr>
                                  <w:rFonts w:ascii="Times New Roman" w:hAnsi="Times New Roman"/>
                                  <w:i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_x0000_s1431" type="#_x0000_t202" style="position:absolute;left:2836;top:14028;width:563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" filled="f" stroked="f">
                        <v:textbox style="mso-fit-shape-to-text:t">
                          <w:txbxContent>
                            <w:p w14:paraId="3CBC8364" w14:textId="77777777" w:rsidR="009A3E17" w:rsidRPr="004F42A5" w:rsidRDefault="009A3E17" w:rsidP="007B6FE7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42A5">
                                <w:rPr>
                                  <w:rFonts w:ascii="Times New Roman" w:hAnsi="Times New Roman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line id="直線接點 1095" o:spid="_x0000_s1432" style="position:absolute;visibility:visible;mso-wrap-style:square" from="2346,10436" to="4757,10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" strokecolor="windowText" strokeweight=".5pt">
                      <v:stroke joinstyle="miter"/>
                    </v:line>
                    <v:line id="直線接點 1096" o:spid="_x0000_s1433" style="position:absolute;flip:x;visibility:visible;mso-wrap-style:square" from="4707,7740" to="7095,10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" strokecolor="windowText" strokeweight=".5pt">
                      <v:stroke joinstyle="miter"/>
                    </v:line>
                    <v:line id="直線接點 1097" o:spid="_x0000_s1434" style="position:absolute;visibility:visible;mso-wrap-style:square" from="9351,5136" to="11871,5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" strokecolor="windowText" strokeweight=".5pt">
                      <v:stroke joinstyle="miter"/>
                    </v:line>
                    <v:line id="直線接點 1098" o:spid="_x0000_s1435" style="position:absolute;flip:x;visibility:visible;mso-wrap-style:square" from="6971,5115" to="9358,7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" strokecolor="windowText" strokeweight=".5pt">
                      <v:stroke joinstyle="miter"/>
                    </v:line>
                    <v:shape id="_x0000_s1436" type="#_x0000_t202" style="position:absolute;left:5425;top:7526;width:2901;height:3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" filled="f" stroked="f">
                      <v:textbox>
                        <w:txbxContent>
                          <w:p w14:paraId="27095CFC" w14:textId="77777777" w:rsidR="009A3E17" w:rsidRPr="00621CC1" w:rsidRDefault="009A3E17" w:rsidP="007B6FE7">
                            <w:pPr>
                              <w:rPr>
                                <w:rFonts w:ascii="Times New Roman" w:hAnsi="Times New Roman"/>
                                <w:i/>
                                <w:sz w:val="15"/>
                                <w:szCs w:val="15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2ω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  <v:shape id="_x0000_s1437" type="#_x0000_t202" style="position:absolute;left:10312;top:7590;width:2507;height:3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" filled="f" stroked="f">
                      <v:textbox>
                        <w:txbxContent>
                          <w:p w14:paraId="2D40F83B" w14:textId="77777777" w:rsidR="009A3E17" w:rsidRPr="00621CC1" w:rsidRDefault="009A3E17" w:rsidP="007B6FE7">
                            <w:pPr>
                              <w:rPr>
                                <w:rFonts w:ascii="Times New Roman" w:hAnsi="Times New Roman"/>
                                <w:i/>
                                <w:sz w:val="15"/>
                                <w:szCs w:val="15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新細明體" w:hAnsi="Cambria Math" w:cs="Times New Roman"/>
                                        <w:color w:val="000000"/>
                                        <w:kern w:val="0"/>
                                        <w:sz w:val="15"/>
                                        <w:szCs w:val="15"/>
                                      </w:rPr>
                                      <m:t>ω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v:group>
                  <v:shape id="_x0000_s1438" type="#_x0000_t202" style="position:absolute;left:2868;top:7503;width:2650;height:38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" filled="f" stroked="f">
                    <v:textbox>
                      <w:txbxContent>
                        <w:p w14:paraId="307FAA41" w14:textId="77777777" w:rsidR="009A3E17" w:rsidRPr="00621CC1" w:rsidRDefault="009A3E17" w:rsidP="007B6FE7">
                          <w:pPr>
                            <w:rPr>
                              <w:rFonts w:ascii="Times New Roman" w:hAnsi="Times New Roman"/>
                              <w:i/>
                              <w:sz w:val="15"/>
                              <w:szCs w:val="15"/>
                            </w:rPr>
                          </w:pPr>
                          <m:oMathPara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4ω</m:t>
                                  </m:r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shape id="_x0000_s1439" type="#_x0000_t202" style="position:absolute;left:7724;top:7364;width:2901;height:3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lNawwAAAN0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J+qOfx9E0+Qm18AAAD//wMAUEsBAi0AFAAGAAgAAAAhANvh9svuAAAAhQEAABMAAAAAAAAAAAAA&#10;AAAAAAAAAFtDb250ZW50X1R5cGVzXS54bWxQSwECLQAUAAYACAAAACEAWvQsW78AAAAVAQAACwAA&#10;AAAAAAAAAAAAAAAfAQAAX3JlbHMvLnJlbHNQSwECLQAUAAYACAAAACEAWVZTWsMAAADdAAAADwAA&#10;AAAAAAAAAAAAAAAHAgAAZHJzL2Rvd25yZXYueG1sUEsFBgAAAAADAAMAtwAAAPcCAAAAAA==&#10;" filled="f" stroked="f">
                    <v:textbox>
                      <w:txbxContent>
                        <w:p w14:paraId="2CB349A5" w14:textId="77777777" w:rsidR="009A3E17" w:rsidRPr="00621CC1" w:rsidRDefault="009A3E17" w:rsidP="007B6FE7">
                          <w:pPr>
                            <w:rPr>
                              <w:rFonts w:ascii="Times New Roman" w:hAnsi="Times New Roman"/>
                              <w:i/>
                              <w:sz w:val="15"/>
                              <w:szCs w:val="15"/>
                            </w:rPr>
                          </w:pPr>
                          <m:oMathPara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3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新細明體" w:hAnsi="Cambria Math" w:cs="Times New Roman"/>
                                      <w:color w:val="000000"/>
                                      <w:kern w:val="0"/>
                                      <w:sz w:val="15"/>
                                      <w:szCs w:val="15"/>
                                    </w:rPr>
                                    <m:t>4ω</m:t>
                                  </m:r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line id="直線接點 1103" o:spid="_x0000_s1440" style="position:absolute;visibility:visible;mso-wrap-style:square" from="4762,7543" to="4762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" strokecolor="windowText" strokeweight=".5pt">
                    <v:stroke joinstyle="miter"/>
                  </v:line>
                  <v:line id="直線接點 1104" o:spid="_x0000_s1441" style="position:absolute;visibility:visible;mso-wrap-style:square" from="7086,7505" to="7086,7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" strokecolor="windowText" strokeweight=".5pt">
                    <v:stroke joinstyle="miter"/>
                  </v:line>
                  <v:line id="直線接點 1105" o:spid="_x0000_s1442" style="position:absolute;visibility:visible;mso-wrap-style:square" from="9372,7543" to="9372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" strokecolor="windowText" strokeweight=".5pt">
                    <v:stroke joinstyle="miter"/>
                  </v:line>
                  <v:line id="直線接點 1106" o:spid="_x0000_s1443" style="position:absolute;visibility:visible;mso-wrap-style:square" from="11696,7543" to="11696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" strokecolor="windowText" strokeweight=".5pt">
                    <v:stroke joinstyle="miter"/>
                  </v:line>
                </v:group>
                <v:line id="直線接點 1180" o:spid="_x0000_s1444" style="position:absolute;visibility:visible;mso-wrap-style:square" from="11860,5115" to="14986,8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" strokecolor="windowText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</w:p>
    <w:p w14:paraId="09D87FB7" w14:textId="1F8FD959" w:rsidR="00BA67EE" w:rsidRPr="00BA67EE" w:rsidRDefault="00BA67EE" w:rsidP="00DF5B18">
      <w:pPr>
        <w:pStyle w:val="ABC"/>
        <w:tabs>
          <w:tab w:val="clear" w:pos="3291"/>
          <w:tab w:val="left" w:pos="3339"/>
        </w:tabs>
        <w:spacing w:line="240" w:lineRule="atLeast"/>
        <w:ind w:leftChars="175" w:left="368"/>
        <w:rPr>
          <w:color w:val="000000"/>
          <w:sz w:val="24"/>
          <w:szCs w:val="24"/>
        </w:rPr>
      </w:pPr>
    </w:p>
    <w:p w14:paraId="51A846B4" w14:textId="2C576DC1" w:rsidR="00BA67EE" w:rsidRPr="00BA67EE" w:rsidRDefault="00BA67EE" w:rsidP="00DF5B18">
      <w:pPr>
        <w:pStyle w:val="ABC"/>
        <w:tabs>
          <w:tab w:val="clear" w:pos="3291"/>
          <w:tab w:val="left" w:pos="3339"/>
        </w:tabs>
        <w:spacing w:line="240" w:lineRule="atLeast"/>
        <w:ind w:leftChars="175" w:left="368"/>
        <w:rPr>
          <w:color w:val="000000"/>
          <w:sz w:val="24"/>
          <w:szCs w:val="24"/>
        </w:rPr>
      </w:pPr>
    </w:p>
    <w:p w14:paraId="3FAD3C36" w14:textId="713090CF" w:rsidR="00BA67EE" w:rsidRDefault="00BA67EE" w:rsidP="00BA67EE">
      <w:pPr>
        <w:tabs>
          <w:tab w:val="left" w:pos="6521"/>
        </w:tabs>
        <w:autoSpaceDE w:val="0"/>
        <w:autoSpaceDN w:val="0"/>
        <w:adjustRightInd w:val="0"/>
        <w:spacing w:line="276" w:lineRule="auto"/>
        <w:ind w:left="567" w:right="-1"/>
        <w:jc w:val="left"/>
        <w:rPr>
          <w:rFonts w:ascii="Times New Roman" w:eastAsia="新細明體" w:hAnsi="Times New Roman" w:cs="Times New Roman"/>
          <w:color w:val="000000"/>
          <w:kern w:val="0"/>
          <w:sz w:val="24"/>
          <w:szCs w:val="24"/>
          <w:lang w:eastAsia="zh-TW"/>
        </w:rPr>
      </w:pPr>
    </w:p>
    <w:p w14:paraId="3AD353F5" w14:textId="0A899C0C" w:rsidR="0051266A" w:rsidRPr="00BA67EE" w:rsidRDefault="0051266A" w:rsidP="00DF5B18">
      <w:pPr>
        <w:pStyle w:val="ABC"/>
        <w:tabs>
          <w:tab w:val="clear" w:pos="3291"/>
          <w:tab w:val="left" w:pos="3339"/>
        </w:tabs>
        <w:spacing w:line="240" w:lineRule="atLeast"/>
        <w:ind w:leftChars="175" w:left="368"/>
        <w:rPr>
          <w:color w:val="000000"/>
          <w:sz w:val="24"/>
          <w:szCs w:val="24"/>
        </w:rPr>
      </w:pPr>
    </w:p>
    <w:p w14:paraId="73EBAEC4" w14:textId="6A89582C" w:rsidR="00BA67EE" w:rsidRDefault="00BA67EE" w:rsidP="00DF5B18">
      <w:pPr>
        <w:pStyle w:val="ABC"/>
        <w:tabs>
          <w:tab w:val="clear" w:pos="3291"/>
          <w:tab w:val="left" w:pos="3339"/>
        </w:tabs>
        <w:spacing w:line="240" w:lineRule="atLeast"/>
        <w:ind w:leftChars="175" w:left="368"/>
        <w:rPr>
          <w:color w:val="000000"/>
          <w:sz w:val="24"/>
          <w:szCs w:val="24"/>
        </w:rPr>
      </w:pPr>
    </w:p>
    <w:p w14:paraId="3EB3A8CE" w14:textId="77777777" w:rsidR="00DF5B18" w:rsidRDefault="00DF5B18" w:rsidP="00DF5B18">
      <w:pPr>
        <w:pStyle w:val="ABC"/>
        <w:tabs>
          <w:tab w:val="clear" w:pos="3291"/>
          <w:tab w:val="left" w:pos="3339"/>
        </w:tabs>
        <w:spacing w:line="240" w:lineRule="atLeast"/>
        <w:ind w:leftChars="175" w:left="368"/>
      </w:pPr>
    </w:p>
    <w:p w14:paraId="7E7E2D83" w14:textId="51FF0019" w:rsidR="00BA67EE" w:rsidRPr="00C92A11" w:rsidRDefault="00BA67EE" w:rsidP="00C92A11">
      <w:pPr>
        <w:pStyle w:val="TIT10"/>
        <w:spacing w:before="60"/>
        <w:ind w:left="360" w:hanging="360"/>
        <w:rPr>
          <w:lang w:val="en-US"/>
        </w:rPr>
      </w:pPr>
      <w:r w:rsidRPr="00C92A11">
        <w:rPr>
          <w:lang w:val="en-US"/>
        </w:rPr>
        <w:t>2</w:t>
      </w:r>
      <w:r w:rsidR="00696E9F" w:rsidRPr="00C92A11">
        <w:rPr>
          <w:lang w:val="en-US"/>
        </w:rPr>
        <w:t>6</w:t>
      </w:r>
      <w:r w:rsidRPr="00C92A11">
        <w:rPr>
          <w:lang w:val="en-US"/>
        </w:rPr>
        <w:t>.</w:t>
      </w:r>
      <w:r w:rsidR="00AC45DE" w:rsidRPr="00C92A11">
        <w:rPr>
          <w:lang w:val="en-US"/>
        </w:rPr>
        <w:tab/>
      </w:r>
      <w:r w:rsidRPr="00C92A11">
        <w:rPr>
          <w:lang w:val="en-US"/>
        </w:rPr>
        <w:t>承第</w:t>
      </w:r>
      <w:r w:rsidRPr="00C92A11">
        <w:rPr>
          <w:lang w:val="en-US"/>
        </w:rPr>
        <w:t>2</w:t>
      </w:r>
      <w:r w:rsidR="00696E9F" w:rsidRPr="00C92A11">
        <w:rPr>
          <w:lang w:val="en-US"/>
        </w:rPr>
        <w:t>5</w:t>
      </w:r>
      <w:r w:rsidRPr="00C92A11">
        <w:rPr>
          <w:lang w:val="en-US"/>
        </w:rPr>
        <w:t>題，試選用適當的參數</w:t>
      </w:r>
      <w:r w:rsidR="002C76BD" w:rsidRPr="002C76BD">
        <w:rPr>
          <w:position w:val="-6"/>
          <w:lang w:val="en-US"/>
        </w:rPr>
        <w:object w:dxaOrig="240" w:dyaOrig="220" w14:anchorId="565F7E47">
          <v:shape id="_x0000_i1149" type="#_x0000_t75" style="width:12.2pt;height:10.6pt" o:ole="">
            <v:imagedata r:id="rId261" o:title=""/>
          </v:shape>
          <o:OLEObject Type="Embed" ProgID="Equation.DSMT4" ShapeID="_x0000_i1149" DrawAspect="Content" ObjectID="_1750152950" r:id="rId262"/>
        </w:object>
      </w:r>
      <w:r w:rsidRPr="00C92A11">
        <w:rPr>
          <w:lang w:val="en-US"/>
        </w:rPr>
        <w:t>、</w:t>
      </w:r>
      <w:r w:rsidR="002C76BD" w:rsidRPr="002C76BD">
        <w:rPr>
          <w:position w:val="-12"/>
          <w:lang w:val="en-US"/>
        </w:rPr>
        <w:object w:dxaOrig="240" w:dyaOrig="360" w14:anchorId="44DCB08D">
          <v:shape id="_x0000_i1150" type="#_x0000_t75" style="width:12.2pt;height:18.3pt" o:ole="">
            <v:imagedata r:id="rId263" o:title=""/>
          </v:shape>
          <o:OLEObject Type="Embed" ProgID="Equation.DSMT4" ShapeID="_x0000_i1150" DrawAspect="Content" ObjectID="_1750152951" r:id="rId264"/>
        </w:object>
      </w:r>
      <w:r w:rsidRPr="00C92A11">
        <w:rPr>
          <w:lang w:val="en-US"/>
        </w:rPr>
        <w:t>、</w:t>
      </w:r>
      <w:r w:rsidR="002C76BD" w:rsidRPr="002C76BD">
        <w:rPr>
          <w:position w:val="-12"/>
          <w:lang w:val="en-US"/>
        </w:rPr>
        <w:object w:dxaOrig="200" w:dyaOrig="360" w14:anchorId="402E4206">
          <v:shape id="_x0000_i1151" type="#_x0000_t75" style="width:10.4pt;height:18.3pt" o:ole="">
            <v:imagedata r:id="rId265" o:title=""/>
          </v:shape>
          <o:OLEObject Type="Embed" ProgID="Equation.DSMT4" ShapeID="_x0000_i1151" DrawAspect="Content" ObjectID="_1750152952" r:id="rId266"/>
        </w:object>
      </w:r>
      <w:r w:rsidRPr="00C92A11">
        <w:rPr>
          <w:lang w:val="en-US"/>
        </w:rPr>
        <w:t>、</w:t>
      </w:r>
      <w:r w:rsidR="006B7F6A" w:rsidRPr="002C76BD">
        <w:rPr>
          <w:position w:val="-4"/>
          <w:lang w:val="en-US"/>
        </w:rPr>
        <w:object w:dxaOrig="220" w:dyaOrig="240" w14:anchorId="2288B070">
          <v:shape id="_x0000_i1152" type="#_x0000_t75" style="width:10.4pt;height:12.2pt" o:ole="">
            <v:imagedata r:id="rId267" o:title=""/>
          </v:shape>
          <o:OLEObject Type="Embed" ProgID="Equation.DSMT4" ShapeID="_x0000_i1152" DrawAspect="Content" ObjectID="_1750152953" r:id="rId268"/>
        </w:object>
      </w:r>
      <w:r w:rsidRPr="00C92A11">
        <w:rPr>
          <w:lang w:val="en-US"/>
        </w:rPr>
        <w:t>、</w:t>
      </w:r>
      <w:r w:rsidR="006B7F6A" w:rsidRPr="002C76BD">
        <w:rPr>
          <w:position w:val="-4"/>
          <w:lang w:val="en-US"/>
        </w:rPr>
        <w:object w:dxaOrig="220" w:dyaOrig="240" w14:anchorId="29A6861E">
          <v:shape id="_x0000_i1153" type="#_x0000_t75" style="width:10.4pt;height:12.2pt" o:ole="">
            <v:imagedata r:id="rId269" o:title=""/>
          </v:shape>
          <o:OLEObject Type="Embed" ProgID="Equation.DSMT4" ShapeID="_x0000_i1153" DrawAspect="Content" ObjectID="_1750152954" r:id="rId270"/>
        </w:object>
      </w:r>
      <w:r w:rsidRPr="00C92A11">
        <w:rPr>
          <w:lang w:val="en-US"/>
        </w:rPr>
        <w:t>與常數，來表示下列物理量。</w:t>
      </w:r>
    </w:p>
    <w:p w14:paraId="49A4E776" w14:textId="6F103A14" w:rsidR="00BA67EE" w:rsidRPr="00C92A11" w:rsidRDefault="00C92A11" w:rsidP="00C92A11">
      <w:pPr>
        <w:pStyle w:val="TIT10"/>
        <w:spacing w:beforeLines="15" w:before="36" w:line="350" w:lineRule="atLeast"/>
        <w:ind w:leftChars="175" w:left="968" w:hangingChars="250" w:hanging="600"/>
        <w:rPr>
          <w:lang w:val="en-US"/>
        </w:rPr>
      </w:pPr>
      <w:r>
        <w:rPr>
          <w:rFonts w:hint="eastAsia"/>
          <w:lang w:val="en-US"/>
        </w:rPr>
        <w:t>（</w:t>
      </w:r>
      <w:r w:rsidR="00BA67EE" w:rsidRPr="00C92A11">
        <w:rPr>
          <w:lang w:val="en-US"/>
        </w:rPr>
        <w:t>a</w:t>
      </w:r>
      <w:r>
        <w:rPr>
          <w:rFonts w:hint="eastAsia"/>
          <w:lang w:val="en-US"/>
        </w:rPr>
        <w:t>）</w:t>
      </w:r>
      <w:r w:rsidR="00022946" w:rsidRPr="00C92A11">
        <w:rPr>
          <w:lang w:val="en-US"/>
        </w:rPr>
        <w:t>計算</w:t>
      </w:r>
      <w:r w:rsidR="00BA67EE" w:rsidRPr="00C92A11">
        <w:rPr>
          <w:lang w:val="en-US"/>
        </w:rPr>
        <w:t>單一線圈磁通量最大量值</w:t>
      </w:r>
      <m:oMath>
        <m:r>
          <w:rPr>
            <w:rFonts w:ascii="Cambria Math" w:hAnsi="Cambria Math"/>
          </w:rPr>
          <m:t>Φ</m:t>
        </m:r>
      </m:oMath>
      <w:r w:rsidR="009A3E17" w:rsidRPr="009A3E17">
        <w:rPr>
          <w:rFonts w:hint="eastAsia"/>
          <w:vertAlign w:val="subscript"/>
        </w:rPr>
        <w:t>M</w:t>
      </w:r>
      <w:r w:rsidR="00BA67EE" w:rsidRPr="00C92A11">
        <w:rPr>
          <w:lang w:val="en-US"/>
        </w:rPr>
        <w:t>為何</w:t>
      </w:r>
      <w:r w:rsidR="00AC45DE" w:rsidRPr="00C92A11">
        <w:rPr>
          <w:rFonts w:hint="eastAsia"/>
          <w:lang w:val="en-US"/>
        </w:rPr>
        <w:t>？</w:t>
      </w:r>
      <w:r w:rsidR="00BA67EE" w:rsidRPr="00C92A11">
        <w:rPr>
          <w:lang w:val="en-US"/>
        </w:rPr>
        <w:t>（</w:t>
      </w:r>
      <w:r w:rsidR="00BA67EE" w:rsidRPr="00C92A11">
        <w:rPr>
          <w:lang w:val="en-US"/>
        </w:rPr>
        <w:t>2</w:t>
      </w:r>
      <w:r w:rsidR="00BA67EE" w:rsidRPr="00C92A11">
        <w:rPr>
          <w:lang w:val="en-US"/>
        </w:rPr>
        <w:t>分）</w:t>
      </w:r>
    </w:p>
    <w:p w14:paraId="565070DC" w14:textId="478C4352" w:rsidR="00BA67EE" w:rsidRPr="00C92A11" w:rsidRDefault="00C92A11" w:rsidP="00C92A11">
      <w:pPr>
        <w:pStyle w:val="TIT10"/>
        <w:spacing w:beforeLines="15" w:before="36" w:line="350" w:lineRule="atLeast"/>
        <w:ind w:leftChars="175" w:left="968" w:hangingChars="250" w:hanging="600"/>
        <w:rPr>
          <w:lang w:val="en-US"/>
        </w:rPr>
      </w:pPr>
      <w:r>
        <w:rPr>
          <w:rFonts w:hint="eastAsia"/>
          <w:lang w:val="en-US"/>
        </w:rPr>
        <w:t>（</w:t>
      </w:r>
      <w:r w:rsidR="00BA67EE" w:rsidRPr="00C92A11">
        <w:rPr>
          <w:lang w:val="en-US"/>
        </w:rPr>
        <w:t>b</w:t>
      </w:r>
      <w:r>
        <w:rPr>
          <w:rFonts w:hint="eastAsia"/>
          <w:lang w:val="en-US"/>
        </w:rPr>
        <w:t>）</w:t>
      </w:r>
      <w:r w:rsidR="00022946" w:rsidRPr="00C92A11">
        <w:rPr>
          <w:lang w:val="en-US"/>
        </w:rPr>
        <w:t>計算</w:t>
      </w:r>
      <w:r w:rsidR="00BA67EE" w:rsidRPr="00C92A11">
        <w:rPr>
          <w:lang w:val="en-US"/>
        </w:rPr>
        <w:t>單一線圈感應電動勢的最大量值</w:t>
      </w:r>
      <w:r w:rsidR="002C76BD" w:rsidRPr="002C76BD">
        <w:rPr>
          <w:position w:val="-12"/>
          <w:lang w:val="en-US"/>
        </w:rPr>
        <w:object w:dxaOrig="320" w:dyaOrig="360" w14:anchorId="03774666">
          <v:shape id="_x0000_i1154" type="#_x0000_t75" style="width:15.8pt;height:18.3pt" o:ole="">
            <v:imagedata r:id="rId271" o:title=""/>
          </v:shape>
          <o:OLEObject Type="Embed" ProgID="Equation.DSMT4" ShapeID="_x0000_i1154" DrawAspect="Content" ObjectID="_1750152955" r:id="rId272"/>
        </w:object>
      </w:r>
      <w:r w:rsidR="00BA67EE" w:rsidRPr="00C92A11">
        <w:rPr>
          <w:lang w:val="en-US"/>
        </w:rPr>
        <w:t>為何</w:t>
      </w:r>
      <w:r w:rsidR="00AC45DE" w:rsidRPr="00C92A11">
        <w:rPr>
          <w:rFonts w:hint="eastAsia"/>
          <w:lang w:val="en-US"/>
        </w:rPr>
        <w:t>？</w:t>
      </w:r>
      <w:r w:rsidR="00BA67EE" w:rsidRPr="00C92A11">
        <w:rPr>
          <w:lang w:val="en-US"/>
        </w:rPr>
        <w:t>（</w:t>
      </w:r>
      <w:r w:rsidR="00BA67EE" w:rsidRPr="00C92A11">
        <w:rPr>
          <w:lang w:val="en-US"/>
        </w:rPr>
        <w:t>3</w:t>
      </w:r>
      <w:r w:rsidR="00BA67EE" w:rsidRPr="00C92A11">
        <w:rPr>
          <w:lang w:val="en-US"/>
        </w:rPr>
        <w:t>分）</w:t>
      </w:r>
    </w:p>
    <w:p w14:paraId="7F034F23" w14:textId="46C2B80B" w:rsidR="002E73D3" w:rsidRPr="00C92A11" w:rsidRDefault="00C92A11" w:rsidP="00C92A11">
      <w:pPr>
        <w:pStyle w:val="TIT10"/>
        <w:spacing w:beforeLines="15" w:before="36" w:line="350" w:lineRule="atLeast"/>
        <w:ind w:leftChars="175" w:left="968" w:hangingChars="250" w:hanging="600"/>
        <w:rPr>
          <w:lang w:val="en-US"/>
        </w:rPr>
      </w:pPr>
      <w:r>
        <w:rPr>
          <w:rFonts w:hint="eastAsia"/>
          <w:lang w:val="en-US"/>
        </w:rPr>
        <w:t>（</w:t>
      </w:r>
      <w:r w:rsidR="00BA67EE" w:rsidRPr="00C92A11">
        <w:rPr>
          <w:lang w:val="en-US"/>
        </w:rPr>
        <w:t>c</w:t>
      </w:r>
      <w:r>
        <w:rPr>
          <w:rFonts w:hint="eastAsia"/>
          <w:lang w:val="en-US"/>
        </w:rPr>
        <w:t>）</w:t>
      </w:r>
      <w:r w:rsidR="00022946" w:rsidRPr="00C92A11">
        <w:rPr>
          <w:lang w:val="en-US"/>
        </w:rPr>
        <w:t>計算</w:t>
      </w:r>
      <w:r w:rsidR="00BA67EE" w:rsidRPr="00C92A11">
        <w:rPr>
          <w:lang w:val="en-US"/>
        </w:rPr>
        <w:t>此</w:t>
      </w:r>
      <w:r w:rsidR="00D52BFB">
        <w:rPr>
          <w:rFonts w:hint="eastAsia"/>
          <w:lang w:val="en-US"/>
        </w:rPr>
        <w:t>單一線圈</w:t>
      </w:r>
      <w:r w:rsidR="00BA67EE" w:rsidRPr="00C92A11">
        <w:rPr>
          <w:lang w:val="en-US"/>
        </w:rPr>
        <w:t>發電可達到最大功率</w:t>
      </w:r>
      <w:r w:rsidR="002C76BD" w:rsidRPr="002C76BD">
        <w:rPr>
          <w:position w:val="-12"/>
          <w:lang w:val="en-US"/>
        </w:rPr>
        <w:object w:dxaOrig="320" w:dyaOrig="360" w14:anchorId="4602B7B0">
          <v:shape id="_x0000_i1155" type="#_x0000_t75" style="width:15.8pt;height:18.3pt" o:ole="">
            <v:imagedata r:id="rId273" o:title=""/>
          </v:shape>
          <o:OLEObject Type="Embed" ProgID="Equation.DSMT4" ShapeID="_x0000_i1155" DrawAspect="Content" ObjectID="_1750152956" r:id="rId274"/>
        </w:object>
      </w:r>
      <w:r w:rsidR="00BA67EE" w:rsidRPr="00C92A11">
        <w:rPr>
          <w:lang w:val="en-US"/>
        </w:rPr>
        <w:t>為何</w:t>
      </w:r>
      <w:r w:rsidR="00AC45DE" w:rsidRPr="00C92A11">
        <w:rPr>
          <w:rFonts w:hint="eastAsia"/>
          <w:lang w:val="en-US"/>
        </w:rPr>
        <w:t>？</w:t>
      </w:r>
      <w:r w:rsidR="00BA67EE" w:rsidRPr="00C92A11">
        <w:rPr>
          <w:lang w:val="en-US"/>
        </w:rPr>
        <w:t>（</w:t>
      </w:r>
      <w:r w:rsidR="00BA67EE" w:rsidRPr="00C92A11">
        <w:rPr>
          <w:lang w:val="en-US"/>
        </w:rPr>
        <w:t>3</w:t>
      </w:r>
      <w:r w:rsidR="00BA67EE" w:rsidRPr="00C92A11">
        <w:rPr>
          <w:lang w:val="en-US"/>
        </w:rPr>
        <w:t>分</w:t>
      </w:r>
      <w:r w:rsidR="0051266A" w:rsidRPr="00C92A11">
        <w:rPr>
          <w:lang w:val="en-US"/>
        </w:rPr>
        <w:t>）</w:t>
      </w:r>
    </w:p>
    <w:sectPr w:rsidR="002E73D3" w:rsidRPr="00C92A11" w:rsidSect="00321D68">
      <w:headerReference w:type="even" r:id="rId275"/>
      <w:headerReference w:type="default" r:id="rId276"/>
      <w:footerReference w:type="even" r:id="rId277"/>
      <w:footerReference w:type="default" r:id="rId278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6F2484" w14:textId="77777777" w:rsidR="009F1600" w:rsidRDefault="009F1600">
      <w:r>
        <w:separator/>
      </w:r>
    </w:p>
  </w:endnote>
  <w:endnote w:type="continuationSeparator" w:id="0">
    <w:p w14:paraId="3E64A537" w14:textId="77777777" w:rsidR="009F1600" w:rsidRDefault="009F16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Yu Gothic UI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華康中黑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 Neue">
    <w:charset w:val="00"/>
    <w:family w:val="auto"/>
    <w:pitch w:val="variable"/>
    <w:sig w:usb0="E50002FF" w:usb1="500079DB" w:usb2="00000010" w:usb3="00000000" w:csb0="00000001" w:csb1="00000000"/>
  </w:font>
  <w:font w:name="Arial Unicode MS">
    <w:panose1 w:val="020B0604020202020204"/>
    <w:charset w:val="88"/>
    <w:family w:val="swiss"/>
    <w:pitch w:val="variable"/>
    <w:sig w:usb0="00000000" w:usb1="E9DFFFFF" w:usb2="0000003F" w:usb3="00000000" w:csb0="003F01FF" w:csb1="00000000"/>
  </w:font>
  <w:font w:name="華康細明體">
    <w:altName w:val="新細明體"/>
    <w:charset w:val="88"/>
    <w:family w:val="modern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@細明體"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1CBDF5" w14:textId="77777777" w:rsidR="009A3E17" w:rsidRDefault="009A3E17" w:rsidP="00BA52A0">
    <w:pPr>
      <w:pStyle w:val="af0"/>
      <w:widowControl/>
      <w:tabs>
        <w:tab w:val="clear" w:pos="4153"/>
        <w:tab w:val="clear" w:pos="8306"/>
        <w:tab w:val="right" w:pos="9356"/>
      </w:tabs>
    </w:pPr>
    <w:r w:rsidRPr="00261C00">
      <w:rPr>
        <w:rFonts w:eastAsia="標楷體"/>
        <w:color w:val="000000"/>
        <w:sz w:val="18"/>
      </w:rPr>
      <w:tab/>
    </w: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2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3187E9" w14:textId="77777777" w:rsidR="009A3E17" w:rsidRDefault="009A3E17" w:rsidP="00D13CF9">
    <w:pPr>
      <w:pStyle w:val="af0"/>
      <w:widowControl/>
      <w:tabs>
        <w:tab w:val="clear" w:pos="4153"/>
        <w:tab w:val="clear" w:pos="8306"/>
        <w:tab w:val="right" w:pos="9356"/>
      </w:tabs>
    </w:pP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1E3E7D" w14:textId="77777777" w:rsidR="009F1600" w:rsidRDefault="009F1600">
      <w:r>
        <w:rPr>
          <w:rFonts w:ascii="新細明體" w:eastAsia="新細明體" w:hAnsi="新細明體" w:hint="eastAsia"/>
          <w:lang w:eastAsia="zh-TW"/>
        </w:rPr>
        <w:separator/>
      </w:r>
    </w:p>
  </w:footnote>
  <w:footnote w:type="continuationSeparator" w:id="0">
    <w:p w14:paraId="4B5AA19F" w14:textId="77777777" w:rsidR="009F1600" w:rsidRDefault="009F16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5B7574" w14:textId="784A0115" w:rsidR="009A3E17" w:rsidRPr="003000C2" w:rsidRDefault="009A3E17" w:rsidP="00150A3D">
    <w:pPr>
      <w:widowControl/>
      <w:tabs>
        <w:tab w:val="left" w:pos="8526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</w:pPr>
    <w:r>
      <w:rPr>
        <w:noProof/>
        <w:kern w:val="0"/>
        <w:sz w:val="22"/>
        <w:szCs w:val="20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4A187319" wp14:editId="143ECC99">
              <wp:simplePos x="0" y="0"/>
              <wp:positionH relativeFrom="column">
                <wp:align>center</wp:align>
              </wp:positionH>
              <wp:positionV relativeFrom="paragraph">
                <wp:posOffset>0</wp:posOffset>
              </wp:positionV>
              <wp:extent cx="2523600" cy="266400"/>
              <wp:effectExtent l="0" t="0" r="0" b="635"/>
              <wp:wrapNone/>
              <wp:docPr id="3" name="矩形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23600" cy="26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23AE403" w14:textId="77777777" w:rsidR="009A3E17" w:rsidRPr="001560D1" w:rsidRDefault="009A3E17" w:rsidP="0056304E">
                          <w:pPr>
                            <w:jc w:val="center"/>
                            <w:rPr>
                              <w:rFonts w:ascii="標楷體" w:eastAsia="標楷體" w:hAnsi="標楷體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</w:pPr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  <w:t>請記得在答題卷簽名欄位以正楷簽全名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4A187319" id="矩形 3" o:spid="_x0000_s1445" style="position:absolute;margin-left:0;margin-top:0;width:198.7pt;height:21pt;z-index:25166540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" fillcolor="#e7e6e6 [3214]" stroked="f" strokeweight="1pt">
              <v:textbox inset="0,,0">
                <w:txbxContent>
                  <w:p w14:paraId="123AE403" w14:textId="77777777" w:rsidR="009A3E17" w:rsidRPr="001560D1" w:rsidRDefault="009A3E17" w:rsidP="0056304E">
                    <w:pPr>
                      <w:jc w:val="center"/>
                      <w:rPr>
                        <w:rFonts w:ascii="標楷體" w:eastAsia="標楷體" w:hAnsi="標楷體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</w:pPr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  <w:t>請記得在答題卷簽名欄位以正楷簽全名</w:t>
                    </w:r>
                  </w:p>
                </w:txbxContent>
              </v:textbox>
            </v:rect>
          </w:pict>
        </mc:Fallback>
      </mc:AlternateContent>
    </w:r>
    <w:r>
      <w:rPr>
        <w:rFonts w:ascii="Times New Roman" w:eastAsia="細明體" w:hAnsi="Times New Roman" w:cs="Times New Roman" w:hint="eastAsia"/>
        <w:spacing w:val="6"/>
        <w:kern w:val="0"/>
        <w:sz w:val="22"/>
        <w:lang w:eastAsia="zh-TW"/>
      </w:rPr>
      <w:t>112</w:t>
    </w:r>
    <w:r w:rsidRPr="00150A3D">
      <w:rPr>
        <w:rFonts w:ascii="Times New Roman" w:eastAsia="細明體" w:hAnsi="Times New Roman" w:cs="Times New Roman" w:hint="eastAsia"/>
        <w:kern w:val="0"/>
        <w:sz w:val="22"/>
        <w:lang w:eastAsia="zh-TW"/>
      </w:rPr>
      <w:t>年</w:t>
    </w:r>
    <w:r>
      <w:rPr>
        <w:rFonts w:ascii="Times New Roman" w:eastAsia="細明體" w:hAnsi="Times New Roman" w:cs="Times New Roman" w:hint="eastAsia"/>
        <w:kern w:val="0"/>
        <w:sz w:val="22"/>
        <w:lang w:eastAsia="zh-TW"/>
      </w:rPr>
      <w:t>分科</w: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tab/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第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ab/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begin"/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instrText>PAGE</w:instrTex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separate"/>
    </w:r>
    <w:r>
      <w:rPr>
        <w:rFonts w:ascii="Times New Roman" w:eastAsia="華康細明體" w:hAnsi="Times New Roman" w:cs="Times New Roman"/>
        <w:noProof/>
        <w:kern w:val="0"/>
        <w:sz w:val="22"/>
        <w:szCs w:val="20"/>
        <w:lang w:eastAsia="zh-TW"/>
      </w:rPr>
      <w:t>2</w: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end"/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 xml:space="preserve"> 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頁</w:t>
    </w:r>
  </w:p>
  <w:p w14:paraId="3FB5AC7F" w14:textId="77777777" w:rsidR="009A3E17" w:rsidRPr="003000C2" w:rsidRDefault="009A3E17" w:rsidP="00150A3D">
    <w:pPr>
      <w:widowControl/>
      <w:tabs>
        <w:tab w:val="left" w:pos="8526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華康細明體" w:hAnsi="Times New Roman" w:cs="Times New Roman"/>
        <w:kern w:val="0"/>
        <w:sz w:val="24"/>
        <w:szCs w:val="20"/>
        <w:lang w:eastAsia="zh-TW"/>
      </w:rPr>
    </w:pPr>
    <w:r>
      <w:rPr>
        <w:rFonts w:ascii="Times New Roman" w:eastAsia="華康細明體" w:hAnsi="Times New Roman" w:cs="Times New Roman" w:hint="eastAsia"/>
        <w:spacing w:val="20"/>
        <w:kern w:val="0"/>
        <w:sz w:val="22"/>
        <w:szCs w:val="20"/>
        <w:lang w:eastAsia="zh-TW"/>
      </w:rPr>
      <w:t>物理</w:t>
    </w:r>
    <w:r w:rsidRPr="00150A3D">
      <w:rPr>
        <w:rFonts w:ascii="Times New Roman" w:eastAsia="華康細明體" w:hAnsi="Times New Roman" w:cs="Times New Roman" w:hint="eastAsia"/>
        <w:spacing w:val="20"/>
        <w:kern w:val="0"/>
        <w:sz w:val="22"/>
        <w:szCs w:val="20"/>
        <w:lang w:eastAsia="zh-TW"/>
      </w:rPr>
      <w:t>考科</w: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tab/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共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ab/>
    </w:r>
    <w:r>
      <w:rPr>
        <w:rFonts w:ascii="Times New Roman" w:eastAsia="@細明體" w:hAnsi="Times New Roman" w:cs="Times New Roman"/>
        <w:kern w:val="0"/>
        <w:sz w:val="22"/>
        <w:szCs w:val="20"/>
        <w:lang w:eastAsia="zh-TW"/>
      </w:rPr>
      <w:t>7</w:t>
    </w:r>
    <w:r w:rsidRPr="003000C2">
      <w:rPr>
        <w:rFonts w:ascii="Times New Roman" w:eastAsia="@細明體" w:hAnsi="Times New Roman" w:cs="Times New Roman" w:hint="eastAsia"/>
        <w:kern w:val="0"/>
        <w:sz w:val="22"/>
        <w:szCs w:val="20"/>
        <w:lang w:eastAsia="zh-TW"/>
      </w:rPr>
      <w:t xml:space="preserve"> 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CD3D01" w14:textId="23E34618" w:rsidR="009A3E17" w:rsidRPr="00E95CA9" w:rsidRDefault="009A3E17" w:rsidP="003000C2">
    <w:pPr>
      <w:widowControl/>
      <w:tabs>
        <w:tab w:val="right" w:pos="840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新細明體" w:hAnsi="Times New Roman" w:cs="Times New Roman"/>
        <w:kern w:val="0"/>
        <w:sz w:val="22"/>
        <w:szCs w:val="20"/>
        <w:lang w:eastAsia="zh-TW"/>
      </w:rPr>
    </w:pPr>
    <w:r>
      <w:rPr>
        <w:noProof/>
        <w:kern w:val="0"/>
        <w:sz w:val="22"/>
        <w:szCs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6104D192" wp14:editId="5AE3A184">
              <wp:simplePos x="0" y="0"/>
              <wp:positionH relativeFrom="column">
                <wp:align>center</wp:align>
              </wp:positionH>
              <wp:positionV relativeFrom="paragraph">
                <wp:posOffset>0</wp:posOffset>
              </wp:positionV>
              <wp:extent cx="2523600" cy="266400"/>
              <wp:effectExtent l="0" t="0" r="0" b="635"/>
              <wp:wrapNone/>
              <wp:docPr id="449" name="矩形 4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23600" cy="26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48E21242" w14:textId="77777777" w:rsidR="009A3E17" w:rsidRPr="001560D1" w:rsidRDefault="009A3E17" w:rsidP="00321D68">
                          <w:pPr>
                            <w:jc w:val="center"/>
                            <w:rPr>
                              <w:rFonts w:ascii="標楷體" w:eastAsia="標楷體" w:hAnsi="標楷體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</w:pPr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  <w:t>請記得在答題卷簽名欄位以正楷簽全名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104D192" id="矩形 449" o:spid="_x0000_s1446" style="position:absolute;margin-left:0;margin-top:0;width:198.7pt;height:21pt;z-index:25166336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" fillcolor="#e7e6e6 [3214]" stroked="f" strokeweight="1pt">
              <v:textbox inset="0,,0">
                <w:txbxContent>
                  <w:p w14:paraId="48E21242" w14:textId="77777777" w:rsidR="009A3E17" w:rsidRPr="001560D1" w:rsidRDefault="009A3E17" w:rsidP="00321D68">
                    <w:pPr>
                      <w:jc w:val="center"/>
                      <w:rPr>
                        <w:rFonts w:ascii="標楷體" w:eastAsia="標楷體" w:hAnsi="標楷體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</w:pPr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  <w:t>請記得在答題卷簽名欄位以正楷簽全名</w:t>
                    </w:r>
                  </w:p>
                </w:txbxContent>
              </v:textbox>
            </v:rect>
          </w:pict>
        </mc:Fallback>
      </mc:AlternateConten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第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begin"/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instrText>PAGE</w:instrTex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separate"/>
    </w:r>
    <w:r>
      <w:rPr>
        <w:rFonts w:ascii="Times New Roman" w:eastAsia="新細明體" w:hAnsi="Times New Roman" w:cs="Times New Roman"/>
        <w:noProof/>
        <w:kern w:val="0"/>
        <w:sz w:val="22"/>
        <w:szCs w:val="20"/>
        <w:lang w:eastAsia="zh-TW"/>
      </w:rPr>
      <w:t>1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end"/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 xml:space="preserve"> 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頁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>
      <w:rPr>
        <w:rFonts w:ascii="Times New Roman" w:eastAsia="新細明體" w:hAnsi="Times New Roman" w:cs="Times New Roman"/>
        <w:kern w:val="0"/>
        <w:sz w:val="22"/>
        <w:lang w:eastAsia="zh-TW"/>
      </w:rPr>
      <w:t>112</w:t>
    </w:r>
    <w:r w:rsidRPr="00E95CA9">
      <w:rPr>
        <w:rFonts w:ascii="Times New Roman" w:eastAsia="新細明體" w:hAnsi="Times New Roman" w:cs="Times New Roman"/>
        <w:kern w:val="0"/>
        <w:sz w:val="22"/>
        <w:lang w:eastAsia="zh-TW"/>
      </w:rPr>
      <w:t>年分科</w:t>
    </w:r>
  </w:p>
  <w:p w14:paraId="41AA17E5" w14:textId="77777777" w:rsidR="009A3E17" w:rsidRPr="003000C2" w:rsidRDefault="009A3E17" w:rsidP="003000C2">
    <w:pPr>
      <w:widowControl/>
      <w:tabs>
        <w:tab w:val="right" w:pos="840"/>
        <w:tab w:val="right" w:pos="9360"/>
      </w:tabs>
      <w:autoSpaceDE w:val="0"/>
      <w:autoSpaceDN w:val="0"/>
      <w:adjustRightInd w:val="0"/>
      <w:jc w:val="left"/>
      <w:textAlignment w:val="bottom"/>
      <w:rPr>
        <w:lang w:eastAsia="zh-TW"/>
      </w:rPr>
    </w:pP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共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7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 xml:space="preserve"> 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頁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>
      <w:rPr>
        <w:rFonts w:ascii="Times New Roman" w:eastAsia="新細明體" w:hAnsi="Times New Roman" w:cs="Times New Roman" w:hint="eastAsia"/>
        <w:spacing w:val="12"/>
        <w:kern w:val="0"/>
        <w:sz w:val="22"/>
        <w:szCs w:val="20"/>
        <w:lang w:eastAsia="zh-TW"/>
      </w:rPr>
      <w:t>物理</w:t>
    </w:r>
    <w:r w:rsidRPr="00150A3D">
      <w:rPr>
        <w:rFonts w:ascii="Times New Roman" w:eastAsia="新細明體" w:hAnsi="Times New Roman" w:cs="Times New Roman"/>
        <w:spacing w:val="12"/>
        <w:kern w:val="0"/>
        <w:sz w:val="22"/>
        <w:szCs w:val="20"/>
        <w:lang w:eastAsia="zh-TW"/>
      </w:rPr>
      <w:t>考</w:t>
    </w:r>
    <w:r w:rsidRPr="00150A3D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44912"/>
    <w:multiLevelType w:val="hybridMultilevel"/>
    <w:tmpl w:val="D7BE25C8"/>
    <w:lvl w:ilvl="0" w:tplc="69FC79D2">
      <w:start w:val="27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1" w15:restartNumberingAfterBreak="0">
    <w:nsid w:val="00C070DE"/>
    <w:multiLevelType w:val="hybridMultilevel"/>
    <w:tmpl w:val="6972BA0C"/>
    <w:lvl w:ilvl="0" w:tplc="65A26D74">
      <w:start w:val="39"/>
      <w:numFmt w:val="bullet"/>
      <w:lvlText w:val="◎"/>
      <w:lvlJc w:val="left"/>
      <w:pPr>
        <w:ind w:left="360" w:hanging="360"/>
      </w:pPr>
      <w:rPr>
        <w:rFonts w:ascii="新細明體" w:eastAsia="新細明體" w:hAnsi="新細明體" w:cs="Cambria Math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022F6BC6"/>
    <w:multiLevelType w:val="hybridMultilevel"/>
    <w:tmpl w:val="059C6B0A"/>
    <w:lvl w:ilvl="0" w:tplc="9038396E">
      <w:start w:val="1"/>
      <w:numFmt w:val="decimal"/>
      <w:lvlText w:val="%1."/>
      <w:lvlJc w:val="left"/>
      <w:pPr>
        <w:ind w:left="360" w:hanging="360"/>
      </w:pPr>
      <w:rPr>
        <w:color w:val="000000"/>
        <w:sz w:val="26"/>
      </w:rPr>
    </w:lvl>
    <w:lvl w:ilvl="1" w:tplc="F40C1026">
      <w:start w:val="1"/>
      <w:numFmt w:val="upperLetter"/>
      <w:lvlText w:val="(%2)"/>
      <w:lvlJc w:val="left"/>
      <w:pPr>
        <w:ind w:left="885" w:hanging="405"/>
      </w:pPr>
      <w:rPr>
        <w:color w:val="000000"/>
        <w:sz w:val="26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694157E"/>
    <w:multiLevelType w:val="hybridMultilevel"/>
    <w:tmpl w:val="C1AA3098"/>
    <w:lvl w:ilvl="0" w:tplc="D1067C2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9CC7B2B"/>
    <w:multiLevelType w:val="hybridMultilevel"/>
    <w:tmpl w:val="F68883EC"/>
    <w:lvl w:ilvl="0" w:tplc="74E4D1F8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ACB47ED"/>
    <w:multiLevelType w:val="hybridMultilevel"/>
    <w:tmpl w:val="A3849CD4"/>
    <w:lvl w:ilvl="0" w:tplc="F2CE8EB8">
      <w:start w:val="8"/>
      <w:numFmt w:val="bullet"/>
      <w:lvlText w:val="◎"/>
      <w:lvlJc w:val="left"/>
      <w:pPr>
        <w:ind w:left="36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10500995"/>
    <w:multiLevelType w:val="hybridMultilevel"/>
    <w:tmpl w:val="9258E698"/>
    <w:lvl w:ilvl="0" w:tplc="74AC8548">
      <w:start w:val="1"/>
      <w:numFmt w:val="upperLetter"/>
      <w:lvlText w:val="(%1)"/>
      <w:lvlJc w:val="left"/>
      <w:pPr>
        <w:ind w:left="774" w:hanging="40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9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9" w:hanging="420"/>
      </w:pPr>
    </w:lvl>
    <w:lvl w:ilvl="3" w:tplc="0409000F" w:tentative="1">
      <w:start w:val="1"/>
      <w:numFmt w:val="decimal"/>
      <w:lvlText w:val="%4."/>
      <w:lvlJc w:val="left"/>
      <w:pPr>
        <w:ind w:left="2049" w:hanging="420"/>
      </w:pPr>
    </w:lvl>
    <w:lvl w:ilvl="4" w:tplc="04090017" w:tentative="1">
      <w:start w:val="1"/>
      <w:numFmt w:val="aiueoFullWidth"/>
      <w:lvlText w:val="(%5)"/>
      <w:lvlJc w:val="left"/>
      <w:pPr>
        <w:ind w:left="2469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9" w:hanging="420"/>
      </w:pPr>
    </w:lvl>
    <w:lvl w:ilvl="6" w:tplc="0409000F" w:tentative="1">
      <w:start w:val="1"/>
      <w:numFmt w:val="decimal"/>
      <w:lvlText w:val="%7."/>
      <w:lvlJc w:val="left"/>
      <w:pPr>
        <w:ind w:left="3309" w:hanging="420"/>
      </w:pPr>
    </w:lvl>
    <w:lvl w:ilvl="7" w:tplc="04090017" w:tentative="1">
      <w:start w:val="1"/>
      <w:numFmt w:val="aiueoFullWidth"/>
      <w:lvlText w:val="(%8)"/>
      <w:lvlJc w:val="left"/>
      <w:pPr>
        <w:ind w:left="3729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9" w:hanging="420"/>
      </w:pPr>
    </w:lvl>
  </w:abstractNum>
  <w:abstractNum w:abstractNumId="7" w15:restartNumberingAfterBreak="0">
    <w:nsid w:val="13A54B73"/>
    <w:multiLevelType w:val="hybridMultilevel"/>
    <w:tmpl w:val="7624C00C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A781162"/>
    <w:multiLevelType w:val="hybridMultilevel"/>
    <w:tmpl w:val="38A8EFB6"/>
    <w:lvl w:ilvl="0" w:tplc="8A3C88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DF75005"/>
    <w:multiLevelType w:val="hybridMultilevel"/>
    <w:tmpl w:val="D5F6B5EE"/>
    <w:lvl w:ilvl="0" w:tplc="0BD07294">
      <w:start w:val="1"/>
      <w:numFmt w:val="upperLetter"/>
      <w:lvlText w:val="(%1)"/>
      <w:lvlJc w:val="left"/>
      <w:pPr>
        <w:ind w:left="928" w:hanging="360"/>
      </w:pPr>
      <w:rPr>
        <w:rFonts w:ascii="Times New Roman" w:eastAsia="新細明體" w:hAnsi="Times New Roman" w:cs="Times New Roman" w:hint="default"/>
        <w:i w:val="0"/>
        <w:noProof w:val="0"/>
      </w:rPr>
    </w:lvl>
    <w:lvl w:ilvl="1" w:tplc="04090019" w:tentative="1">
      <w:start w:val="1"/>
      <w:numFmt w:val="ideographTraditional"/>
      <w:lvlText w:val="%2、"/>
      <w:lvlJc w:val="left"/>
      <w:pPr>
        <w:ind w:left="1048" w:hanging="480"/>
      </w:pPr>
    </w:lvl>
    <w:lvl w:ilvl="2" w:tplc="0409001B" w:tentative="1">
      <w:start w:val="1"/>
      <w:numFmt w:val="lowerRoman"/>
      <w:lvlText w:val="%3."/>
      <w:lvlJc w:val="right"/>
      <w:pPr>
        <w:ind w:left="1528" w:hanging="480"/>
      </w:pPr>
    </w:lvl>
    <w:lvl w:ilvl="3" w:tplc="0409000F" w:tentative="1">
      <w:start w:val="1"/>
      <w:numFmt w:val="decimal"/>
      <w:lvlText w:val="%4."/>
      <w:lvlJc w:val="left"/>
      <w:pPr>
        <w:ind w:left="200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88" w:hanging="480"/>
      </w:pPr>
    </w:lvl>
    <w:lvl w:ilvl="5" w:tplc="0409001B" w:tentative="1">
      <w:start w:val="1"/>
      <w:numFmt w:val="lowerRoman"/>
      <w:lvlText w:val="%6."/>
      <w:lvlJc w:val="right"/>
      <w:pPr>
        <w:ind w:left="2968" w:hanging="480"/>
      </w:pPr>
    </w:lvl>
    <w:lvl w:ilvl="6" w:tplc="0409000F" w:tentative="1">
      <w:start w:val="1"/>
      <w:numFmt w:val="decimal"/>
      <w:lvlText w:val="%7."/>
      <w:lvlJc w:val="left"/>
      <w:pPr>
        <w:ind w:left="344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28" w:hanging="480"/>
      </w:pPr>
    </w:lvl>
    <w:lvl w:ilvl="8" w:tplc="0409001B" w:tentative="1">
      <w:start w:val="1"/>
      <w:numFmt w:val="lowerRoman"/>
      <w:lvlText w:val="%9."/>
      <w:lvlJc w:val="right"/>
      <w:pPr>
        <w:ind w:left="4408" w:hanging="480"/>
      </w:pPr>
    </w:lvl>
  </w:abstractNum>
  <w:abstractNum w:abstractNumId="10" w15:restartNumberingAfterBreak="0">
    <w:nsid w:val="22C231E9"/>
    <w:multiLevelType w:val="hybridMultilevel"/>
    <w:tmpl w:val="85A2FD10"/>
    <w:lvl w:ilvl="0" w:tplc="396A013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3A22AA4"/>
    <w:multiLevelType w:val="hybridMultilevel"/>
    <w:tmpl w:val="AC3869E4"/>
    <w:lvl w:ilvl="0" w:tplc="3656CDBE">
      <w:start w:val="1"/>
      <w:numFmt w:val="decimal"/>
      <w:lvlText w:val="(%1."/>
      <w:lvlJc w:val="left"/>
      <w:pPr>
        <w:ind w:left="360" w:hanging="360"/>
      </w:pPr>
      <w:rPr>
        <w:rFonts w:hint="default"/>
        <w:color w:val="FF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E134263"/>
    <w:multiLevelType w:val="hybridMultilevel"/>
    <w:tmpl w:val="F63C06D0"/>
    <w:lvl w:ilvl="0" w:tplc="24924A1E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905318F"/>
    <w:multiLevelType w:val="hybridMultilevel"/>
    <w:tmpl w:val="D2769630"/>
    <w:lvl w:ilvl="0" w:tplc="3AEA7CF2">
      <w:start w:val="1"/>
      <w:numFmt w:val="decimal"/>
      <w:lvlText w:val="%1."/>
      <w:lvlJc w:val="left"/>
      <w:pPr>
        <w:ind w:left="480" w:hanging="480"/>
      </w:pPr>
      <w:rPr>
        <w:rFonts w:ascii="Times New Roman" w:eastAsia="標楷體" w:hAnsi="Times New Roman" w:cs="Times New Roman"/>
        <w:i w:val="0"/>
        <w:noProof w:val="0"/>
      </w:rPr>
    </w:lvl>
    <w:lvl w:ilvl="1" w:tplc="74E4D1F8">
      <w:start w:val="1"/>
      <w:numFmt w:val="upp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A660864"/>
    <w:multiLevelType w:val="hybridMultilevel"/>
    <w:tmpl w:val="173C9D6A"/>
    <w:lvl w:ilvl="0" w:tplc="6BB47668">
      <w:start w:val="1"/>
      <w:numFmt w:val="upperLetter"/>
      <w:lvlText w:val="(%1)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20F0831"/>
    <w:multiLevelType w:val="hybridMultilevel"/>
    <w:tmpl w:val="CC44071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6" w15:restartNumberingAfterBreak="0">
    <w:nsid w:val="4B176465"/>
    <w:multiLevelType w:val="hybridMultilevel"/>
    <w:tmpl w:val="931618B2"/>
    <w:lvl w:ilvl="0" w:tplc="DA989D9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C8B43CA"/>
    <w:multiLevelType w:val="hybridMultilevel"/>
    <w:tmpl w:val="CF9E775C"/>
    <w:lvl w:ilvl="0" w:tplc="085E657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4D1F5D2D"/>
    <w:multiLevelType w:val="multilevel"/>
    <w:tmpl w:val="C360C860"/>
    <w:lvl w:ilvl="0">
      <w:start w:val="1"/>
      <w:numFmt w:val="decimal"/>
      <w:lvlText w:val="%1."/>
      <w:lvlJc w:val="left"/>
      <w:pPr>
        <w:ind w:left="360" w:hanging="360"/>
      </w:pPr>
      <w:rPr>
        <w:u w:val="none"/>
      </w:rPr>
    </w:lvl>
    <w:lvl w:ilvl="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decim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decim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7DF3F43"/>
    <w:multiLevelType w:val="hybridMultilevel"/>
    <w:tmpl w:val="C6FC42BA"/>
    <w:lvl w:ilvl="0" w:tplc="FBB84AB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5B871802"/>
    <w:multiLevelType w:val="hybridMultilevel"/>
    <w:tmpl w:val="9A5E756E"/>
    <w:lvl w:ilvl="0" w:tplc="3A94ACBE">
      <w:start w:val="1"/>
      <w:numFmt w:val="lowerLetter"/>
      <w:lvlText w:val="(%1)"/>
      <w:lvlJc w:val="left"/>
      <w:pPr>
        <w:ind w:left="22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880" w:hanging="480"/>
      </w:pPr>
    </w:lvl>
    <w:lvl w:ilvl="2" w:tplc="0409001B" w:tentative="1">
      <w:start w:val="1"/>
      <w:numFmt w:val="lowerRoman"/>
      <w:lvlText w:val="%3."/>
      <w:lvlJc w:val="right"/>
      <w:pPr>
        <w:ind w:left="3360" w:hanging="480"/>
      </w:pPr>
    </w:lvl>
    <w:lvl w:ilvl="3" w:tplc="0409000F" w:tentative="1">
      <w:start w:val="1"/>
      <w:numFmt w:val="decimal"/>
      <w:lvlText w:val="%4."/>
      <w:lvlJc w:val="left"/>
      <w:pPr>
        <w:ind w:left="38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320" w:hanging="480"/>
      </w:pPr>
    </w:lvl>
    <w:lvl w:ilvl="5" w:tplc="0409001B" w:tentative="1">
      <w:start w:val="1"/>
      <w:numFmt w:val="lowerRoman"/>
      <w:lvlText w:val="%6."/>
      <w:lvlJc w:val="right"/>
      <w:pPr>
        <w:ind w:left="4800" w:hanging="480"/>
      </w:pPr>
    </w:lvl>
    <w:lvl w:ilvl="6" w:tplc="0409000F" w:tentative="1">
      <w:start w:val="1"/>
      <w:numFmt w:val="decimal"/>
      <w:lvlText w:val="%7."/>
      <w:lvlJc w:val="left"/>
      <w:pPr>
        <w:ind w:left="52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760" w:hanging="480"/>
      </w:pPr>
    </w:lvl>
    <w:lvl w:ilvl="8" w:tplc="0409001B" w:tentative="1">
      <w:start w:val="1"/>
      <w:numFmt w:val="lowerRoman"/>
      <w:lvlText w:val="%9."/>
      <w:lvlJc w:val="right"/>
      <w:pPr>
        <w:ind w:left="6240" w:hanging="480"/>
      </w:pPr>
    </w:lvl>
  </w:abstractNum>
  <w:abstractNum w:abstractNumId="21" w15:restartNumberingAfterBreak="0">
    <w:nsid w:val="5F6F74D0"/>
    <w:multiLevelType w:val="hybridMultilevel"/>
    <w:tmpl w:val="C5643C02"/>
    <w:lvl w:ilvl="0" w:tplc="5E0EB7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667D1F4B"/>
    <w:multiLevelType w:val="hybridMultilevel"/>
    <w:tmpl w:val="FC32BC9A"/>
    <w:lvl w:ilvl="0" w:tplc="1B5AAA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6B57BC2"/>
    <w:multiLevelType w:val="hybridMultilevel"/>
    <w:tmpl w:val="8C7CFF7C"/>
    <w:lvl w:ilvl="0" w:tplc="39C6C1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67BF48EE"/>
    <w:multiLevelType w:val="hybridMultilevel"/>
    <w:tmpl w:val="443C2EF4"/>
    <w:lvl w:ilvl="0" w:tplc="B1D6CDB0">
      <w:start w:val="16"/>
      <w:numFmt w:val="bullet"/>
      <w:lvlText w:val="◎"/>
      <w:lvlJc w:val="left"/>
      <w:pPr>
        <w:ind w:left="360" w:hanging="360"/>
      </w:pPr>
      <w:rPr>
        <w:rFonts w:asciiTheme="majorEastAsia" w:eastAsiaTheme="majorEastAsia" w:hAnsiTheme="majorEastAsia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5" w15:restartNumberingAfterBreak="0">
    <w:nsid w:val="6992626E"/>
    <w:multiLevelType w:val="hybridMultilevel"/>
    <w:tmpl w:val="AA1A3BAC"/>
    <w:lvl w:ilvl="0" w:tplc="A754CC2C">
      <w:start w:val="1"/>
      <w:numFmt w:val="taiwaneseCountingThousand"/>
      <w:lvlText w:val="%1、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78D71678"/>
    <w:multiLevelType w:val="hybridMultilevel"/>
    <w:tmpl w:val="BA18C90E"/>
    <w:lvl w:ilvl="0" w:tplc="469C32F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7D7C4225"/>
    <w:multiLevelType w:val="hybridMultilevel"/>
    <w:tmpl w:val="D5F6B5EE"/>
    <w:lvl w:ilvl="0" w:tplc="0BD07294">
      <w:start w:val="1"/>
      <w:numFmt w:val="upperLetter"/>
      <w:lvlText w:val="(%1)"/>
      <w:lvlJc w:val="left"/>
      <w:pPr>
        <w:ind w:left="840" w:hanging="360"/>
      </w:pPr>
      <w:rPr>
        <w:rFonts w:ascii="Times New Roman" w:eastAsia="新細明體" w:hAnsi="Times New Roman" w:cs="Times New Roman" w:hint="default"/>
        <w:i w:val="0"/>
        <w:noProof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7FDA1C1E"/>
    <w:multiLevelType w:val="hybridMultilevel"/>
    <w:tmpl w:val="9258E698"/>
    <w:lvl w:ilvl="0" w:tplc="74AC8548">
      <w:start w:val="1"/>
      <w:numFmt w:val="upperLetter"/>
      <w:lvlText w:val="(%1)"/>
      <w:lvlJc w:val="left"/>
      <w:pPr>
        <w:ind w:left="774" w:hanging="40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9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9" w:hanging="420"/>
      </w:pPr>
    </w:lvl>
    <w:lvl w:ilvl="3" w:tplc="0409000F" w:tentative="1">
      <w:start w:val="1"/>
      <w:numFmt w:val="decimal"/>
      <w:lvlText w:val="%4."/>
      <w:lvlJc w:val="left"/>
      <w:pPr>
        <w:ind w:left="2049" w:hanging="420"/>
      </w:pPr>
    </w:lvl>
    <w:lvl w:ilvl="4" w:tplc="04090017" w:tentative="1">
      <w:start w:val="1"/>
      <w:numFmt w:val="aiueoFullWidth"/>
      <w:lvlText w:val="(%5)"/>
      <w:lvlJc w:val="left"/>
      <w:pPr>
        <w:ind w:left="2469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9" w:hanging="420"/>
      </w:pPr>
    </w:lvl>
    <w:lvl w:ilvl="6" w:tplc="0409000F" w:tentative="1">
      <w:start w:val="1"/>
      <w:numFmt w:val="decimal"/>
      <w:lvlText w:val="%7."/>
      <w:lvlJc w:val="left"/>
      <w:pPr>
        <w:ind w:left="3309" w:hanging="420"/>
      </w:pPr>
    </w:lvl>
    <w:lvl w:ilvl="7" w:tplc="04090017" w:tentative="1">
      <w:start w:val="1"/>
      <w:numFmt w:val="aiueoFullWidth"/>
      <w:lvlText w:val="(%8)"/>
      <w:lvlJc w:val="left"/>
      <w:pPr>
        <w:ind w:left="3729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9" w:hanging="420"/>
      </w:pPr>
    </w:lvl>
  </w:abstractNum>
  <w:num w:numId="1">
    <w:abstractNumId w:val="25"/>
  </w:num>
  <w:num w:numId="2">
    <w:abstractNumId w:val="18"/>
  </w:num>
  <w:num w:numId="3">
    <w:abstractNumId w:val="5"/>
  </w:num>
  <w:num w:numId="4">
    <w:abstractNumId w:val="24"/>
  </w:num>
  <w:num w:numId="5">
    <w:abstractNumId w:val="15"/>
  </w:num>
  <w:num w:numId="6">
    <w:abstractNumId w:val="16"/>
  </w:num>
  <w:num w:numId="7">
    <w:abstractNumId w:val="7"/>
  </w:num>
  <w:num w:numId="8">
    <w:abstractNumId w:val="23"/>
  </w:num>
  <w:num w:numId="9">
    <w:abstractNumId w:val="10"/>
  </w:num>
  <w:num w:numId="10">
    <w:abstractNumId w:val="22"/>
  </w:num>
  <w:num w:numId="11">
    <w:abstractNumId w:val="3"/>
  </w:num>
  <w:num w:numId="12">
    <w:abstractNumId w:val="17"/>
  </w:num>
  <w:num w:numId="13">
    <w:abstractNumId w:val="26"/>
  </w:num>
  <w:num w:numId="14">
    <w:abstractNumId w:val="21"/>
  </w:num>
  <w:num w:numId="15">
    <w:abstractNumId w:val="12"/>
  </w:num>
  <w:num w:numId="16">
    <w:abstractNumId w:val="6"/>
  </w:num>
  <w:num w:numId="17">
    <w:abstractNumId w:val="28"/>
  </w:num>
  <w:num w:numId="18">
    <w:abstractNumId w:val="14"/>
  </w:num>
  <w:num w:numId="19">
    <w:abstractNumId w:val="19"/>
  </w:num>
  <w:num w:numId="20">
    <w:abstractNumId w:val="8"/>
  </w:num>
  <w:num w:numId="21">
    <w:abstractNumId w:val="1"/>
  </w:num>
  <w:num w:numId="22">
    <w:abstractNumId w:val="13"/>
  </w:num>
  <w:num w:numId="23">
    <w:abstractNumId w:val="27"/>
  </w:num>
  <w:num w:numId="2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</w:num>
  <w:num w:numId="26">
    <w:abstractNumId w:val="0"/>
  </w:num>
  <w:num w:numId="27">
    <w:abstractNumId w:val="11"/>
  </w:num>
  <w:num w:numId="28">
    <w:abstractNumId w:val="4"/>
  </w:num>
  <w:num w:numId="2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activeWritingStyle w:appName="MSWord" w:lang="en-US" w:vendorID="64" w:dllVersion="6" w:nlCheck="1" w:checkStyle="1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ja-JP" w:vendorID="64" w:dllVersion="0" w:nlCheck="1" w:checkStyle="1"/>
  <w:activeWritingStyle w:appName="MSWord" w:lang="en-US" w:vendorID="64" w:dllVersion="0" w:nlCheck="1" w:checkStyle="0"/>
  <w:activeWritingStyle w:appName="MSWord" w:lang="en-US" w:vendorID="64" w:dllVersion="4096" w:nlCheck="1" w:checkStyle="0"/>
  <w:proofState w:spelling="clean" w:grammar="clean"/>
  <w:defaultTabStop w:val="420"/>
  <w:evenAndOddHeaders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224C"/>
    <w:rsid w:val="000010E1"/>
    <w:rsid w:val="00001E73"/>
    <w:rsid w:val="0000634E"/>
    <w:rsid w:val="000115AB"/>
    <w:rsid w:val="00013B8E"/>
    <w:rsid w:val="00014BEB"/>
    <w:rsid w:val="00021DE6"/>
    <w:rsid w:val="00022946"/>
    <w:rsid w:val="00024B37"/>
    <w:rsid w:val="0002563B"/>
    <w:rsid w:val="000260E6"/>
    <w:rsid w:val="00026786"/>
    <w:rsid w:val="00030B5E"/>
    <w:rsid w:val="00031B2B"/>
    <w:rsid w:val="000361A3"/>
    <w:rsid w:val="00036402"/>
    <w:rsid w:val="00036DA8"/>
    <w:rsid w:val="000419B0"/>
    <w:rsid w:val="000449D2"/>
    <w:rsid w:val="00044BA6"/>
    <w:rsid w:val="000522F1"/>
    <w:rsid w:val="00063AAD"/>
    <w:rsid w:val="00063AB4"/>
    <w:rsid w:val="0006640D"/>
    <w:rsid w:val="000714F9"/>
    <w:rsid w:val="00071709"/>
    <w:rsid w:val="000776E7"/>
    <w:rsid w:val="0008298D"/>
    <w:rsid w:val="0008384C"/>
    <w:rsid w:val="00085216"/>
    <w:rsid w:val="00085238"/>
    <w:rsid w:val="0008754F"/>
    <w:rsid w:val="000915D9"/>
    <w:rsid w:val="00095BF2"/>
    <w:rsid w:val="00095EE4"/>
    <w:rsid w:val="000969AA"/>
    <w:rsid w:val="00096C6D"/>
    <w:rsid w:val="000A17FC"/>
    <w:rsid w:val="000A52AA"/>
    <w:rsid w:val="000A7A6E"/>
    <w:rsid w:val="000B1603"/>
    <w:rsid w:val="000B1E31"/>
    <w:rsid w:val="000B4202"/>
    <w:rsid w:val="000C0379"/>
    <w:rsid w:val="000C3322"/>
    <w:rsid w:val="000C3DCE"/>
    <w:rsid w:val="000D25AE"/>
    <w:rsid w:val="000D3798"/>
    <w:rsid w:val="000D45B3"/>
    <w:rsid w:val="000D506A"/>
    <w:rsid w:val="000E06C6"/>
    <w:rsid w:val="000E39EE"/>
    <w:rsid w:val="000E7CB4"/>
    <w:rsid w:val="000F2BB6"/>
    <w:rsid w:val="000F639E"/>
    <w:rsid w:val="001028A6"/>
    <w:rsid w:val="001064B4"/>
    <w:rsid w:val="00112054"/>
    <w:rsid w:val="00112932"/>
    <w:rsid w:val="00115893"/>
    <w:rsid w:val="001179B5"/>
    <w:rsid w:val="00125C3B"/>
    <w:rsid w:val="00125E91"/>
    <w:rsid w:val="00131C5E"/>
    <w:rsid w:val="00134F21"/>
    <w:rsid w:val="00140BCC"/>
    <w:rsid w:val="0014312C"/>
    <w:rsid w:val="001431BD"/>
    <w:rsid w:val="001474D3"/>
    <w:rsid w:val="00150A3D"/>
    <w:rsid w:val="00152037"/>
    <w:rsid w:val="00154A05"/>
    <w:rsid w:val="00160F01"/>
    <w:rsid w:val="00162DFD"/>
    <w:rsid w:val="0016414A"/>
    <w:rsid w:val="00165201"/>
    <w:rsid w:val="0017094F"/>
    <w:rsid w:val="00171A5C"/>
    <w:rsid w:val="00171C18"/>
    <w:rsid w:val="00173BCA"/>
    <w:rsid w:val="00174AE9"/>
    <w:rsid w:val="00180BA6"/>
    <w:rsid w:val="001851BE"/>
    <w:rsid w:val="001862D1"/>
    <w:rsid w:val="00192B33"/>
    <w:rsid w:val="001A12E5"/>
    <w:rsid w:val="001A43C4"/>
    <w:rsid w:val="001A5603"/>
    <w:rsid w:val="001A66FF"/>
    <w:rsid w:val="001A6734"/>
    <w:rsid w:val="001A6B99"/>
    <w:rsid w:val="001A7F96"/>
    <w:rsid w:val="001B3AC9"/>
    <w:rsid w:val="001B4C48"/>
    <w:rsid w:val="001C4DFC"/>
    <w:rsid w:val="001C5DB7"/>
    <w:rsid w:val="001C6D7E"/>
    <w:rsid w:val="001D5027"/>
    <w:rsid w:val="001E2D1F"/>
    <w:rsid w:val="001E451A"/>
    <w:rsid w:val="001E58B3"/>
    <w:rsid w:val="001E63B6"/>
    <w:rsid w:val="001F7578"/>
    <w:rsid w:val="00200345"/>
    <w:rsid w:val="00203E7B"/>
    <w:rsid w:val="002066C0"/>
    <w:rsid w:val="002109AA"/>
    <w:rsid w:val="0021726F"/>
    <w:rsid w:val="002226E5"/>
    <w:rsid w:val="00223F90"/>
    <w:rsid w:val="00223FF4"/>
    <w:rsid w:val="00234E2E"/>
    <w:rsid w:val="00236E35"/>
    <w:rsid w:val="00237D08"/>
    <w:rsid w:val="00241394"/>
    <w:rsid w:val="002425F6"/>
    <w:rsid w:val="00244B5E"/>
    <w:rsid w:val="00244E88"/>
    <w:rsid w:val="0025076B"/>
    <w:rsid w:val="0025226B"/>
    <w:rsid w:val="00253BD3"/>
    <w:rsid w:val="00254397"/>
    <w:rsid w:val="002557B7"/>
    <w:rsid w:val="00262DDF"/>
    <w:rsid w:val="002635B7"/>
    <w:rsid w:val="0026695F"/>
    <w:rsid w:val="002746C6"/>
    <w:rsid w:val="002757E0"/>
    <w:rsid w:val="00276EA6"/>
    <w:rsid w:val="00277365"/>
    <w:rsid w:val="00281358"/>
    <w:rsid w:val="00282D4C"/>
    <w:rsid w:val="00287BBC"/>
    <w:rsid w:val="00290C98"/>
    <w:rsid w:val="00297B10"/>
    <w:rsid w:val="002A0542"/>
    <w:rsid w:val="002A0CE7"/>
    <w:rsid w:val="002A0DA1"/>
    <w:rsid w:val="002B1104"/>
    <w:rsid w:val="002B58D4"/>
    <w:rsid w:val="002B5B5E"/>
    <w:rsid w:val="002C1000"/>
    <w:rsid w:val="002C104A"/>
    <w:rsid w:val="002C5AD0"/>
    <w:rsid w:val="002C76BD"/>
    <w:rsid w:val="002D7698"/>
    <w:rsid w:val="002E2044"/>
    <w:rsid w:val="002E6615"/>
    <w:rsid w:val="002E73D3"/>
    <w:rsid w:val="002E7AEC"/>
    <w:rsid w:val="002F1F14"/>
    <w:rsid w:val="002F3DC0"/>
    <w:rsid w:val="002F75EF"/>
    <w:rsid w:val="003000C2"/>
    <w:rsid w:val="00306E15"/>
    <w:rsid w:val="00310FBD"/>
    <w:rsid w:val="0031224C"/>
    <w:rsid w:val="00317257"/>
    <w:rsid w:val="00317309"/>
    <w:rsid w:val="00321D68"/>
    <w:rsid w:val="0032668B"/>
    <w:rsid w:val="00331E37"/>
    <w:rsid w:val="00335FBF"/>
    <w:rsid w:val="00340166"/>
    <w:rsid w:val="00350EF8"/>
    <w:rsid w:val="003520E2"/>
    <w:rsid w:val="003557E3"/>
    <w:rsid w:val="0035714F"/>
    <w:rsid w:val="00364728"/>
    <w:rsid w:val="003656AF"/>
    <w:rsid w:val="00366314"/>
    <w:rsid w:val="003706CE"/>
    <w:rsid w:val="00373B37"/>
    <w:rsid w:val="00374742"/>
    <w:rsid w:val="003753D1"/>
    <w:rsid w:val="00376A52"/>
    <w:rsid w:val="00382D4C"/>
    <w:rsid w:val="00386EBB"/>
    <w:rsid w:val="0039091B"/>
    <w:rsid w:val="00390C55"/>
    <w:rsid w:val="00391A35"/>
    <w:rsid w:val="00394D0F"/>
    <w:rsid w:val="003953B2"/>
    <w:rsid w:val="00396D92"/>
    <w:rsid w:val="003A2C40"/>
    <w:rsid w:val="003A60C5"/>
    <w:rsid w:val="003B1822"/>
    <w:rsid w:val="003B66D2"/>
    <w:rsid w:val="003B72A4"/>
    <w:rsid w:val="003C1BA8"/>
    <w:rsid w:val="003C206C"/>
    <w:rsid w:val="003C58EE"/>
    <w:rsid w:val="003D4F22"/>
    <w:rsid w:val="003E51D8"/>
    <w:rsid w:val="003E7E75"/>
    <w:rsid w:val="003F0B94"/>
    <w:rsid w:val="003F5D75"/>
    <w:rsid w:val="0040229B"/>
    <w:rsid w:val="00407750"/>
    <w:rsid w:val="004110F3"/>
    <w:rsid w:val="00412FE9"/>
    <w:rsid w:val="00414566"/>
    <w:rsid w:val="00416E29"/>
    <w:rsid w:val="00424965"/>
    <w:rsid w:val="004267E7"/>
    <w:rsid w:val="0042680F"/>
    <w:rsid w:val="00432A0C"/>
    <w:rsid w:val="00437600"/>
    <w:rsid w:val="00443AA6"/>
    <w:rsid w:val="00444D82"/>
    <w:rsid w:val="00451FC5"/>
    <w:rsid w:val="004568D4"/>
    <w:rsid w:val="00461794"/>
    <w:rsid w:val="00462E03"/>
    <w:rsid w:val="00470C05"/>
    <w:rsid w:val="0047462F"/>
    <w:rsid w:val="00477B06"/>
    <w:rsid w:val="00485CD3"/>
    <w:rsid w:val="0049353B"/>
    <w:rsid w:val="00493E23"/>
    <w:rsid w:val="004A3D5D"/>
    <w:rsid w:val="004A52CE"/>
    <w:rsid w:val="004A53A5"/>
    <w:rsid w:val="004A5602"/>
    <w:rsid w:val="004A577E"/>
    <w:rsid w:val="004A630C"/>
    <w:rsid w:val="004C75D1"/>
    <w:rsid w:val="004D0621"/>
    <w:rsid w:val="004D217B"/>
    <w:rsid w:val="004D242A"/>
    <w:rsid w:val="004D7364"/>
    <w:rsid w:val="004E34BD"/>
    <w:rsid w:val="004E5A53"/>
    <w:rsid w:val="004E79D2"/>
    <w:rsid w:val="004E7F1B"/>
    <w:rsid w:val="00506D1D"/>
    <w:rsid w:val="005125A3"/>
    <w:rsid w:val="0051266A"/>
    <w:rsid w:val="00513303"/>
    <w:rsid w:val="00514392"/>
    <w:rsid w:val="005204DB"/>
    <w:rsid w:val="00521386"/>
    <w:rsid w:val="00521B1B"/>
    <w:rsid w:val="005229D7"/>
    <w:rsid w:val="0052780C"/>
    <w:rsid w:val="00527C4C"/>
    <w:rsid w:val="0053310C"/>
    <w:rsid w:val="00534684"/>
    <w:rsid w:val="00535F94"/>
    <w:rsid w:val="00545B10"/>
    <w:rsid w:val="00551A3E"/>
    <w:rsid w:val="00556FA0"/>
    <w:rsid w:val="00561581"/>
    <w:rsid w:val="0056304E"/>
    <w:rsid w:val="00563ECB"/>
    <w:rsid w:val="005720C9"/>
    <w:rsid w:val="005751D7"/>
    <w:rsid w:val="00580B3A"/>
    <w:rsid w:val="00580F69"/>
    <w:rsid w:val="005810E9"/>
    <w:rsid w:val="005842B1"/>
    <w:rsid w:val="005844EC"/>
    <w:rsid w:val="00597CB1"/>
    <w:rsid w:val="005A4F4F"/>
    <w:rsid w:val="005B2892"/>
    <w:rsid w:val="005B7307"/>
    <w:rsid w:val="005C0F50"/>
    <w:rsid w:val="005C4DA9"/>
    <w:rsid w:val="005C6CB0"/>
    <w:rsid w:val="005C7B00"/>
    <w:rsid w:val="005D2BE1"/>
    <w:rsid w:val="005D3633"/>
    <w:rsid w:val="005D4D41"/>
    <w:rsid w:val="005D5FD2"/>
    <w:rsid w:val="005D7EA4"/>
    <w:rsid w:val="005E675D"/>
    <w:rsid w:val="005E7FE8"/>
    <w:rsid w:val="005F4B18"/>
    <w:rsid w:val="005F6A42"/>
    <w:rsid w:val="005F6E59"/>
    <w:rsid w:val="006070C9"/>
    <w:rsid w:val="0061453D"/>
    <w:rsid w:val="00616C71"/>
    <w:rsid w:val="006206D7"/>
    <w:rsid w:val="00621CC1"/>
    <w:rsid w:val="00621DE4"/>
    <w:rsid w:val="006245F2"/>
    <w:rsid w:val="00627F93"/>
    <w:rsid w:val="006324D1"/>
    <w:rsid w:val="00633338"/>
    <w:rsid w:val="00636695"/>
    <w:rsid w:val="0063744D"/>
    <w:rsid w:val="0065126F"/>
    <w:rsid w:val="00652F94"/>
    <w:rsid w:val="006538F4"/>
    <w:rsid w:val="00657140"/>
    <w:rsid w:val="00661398"/>
    <w:rsid w:val="0066693E"/>
    <w:rsid w:val="00670DC4"/>
    <w:rsid w:val="006803B8"/>
    <w:rsid w:val="00681536"/>
    <w:rsid w:val="00683741"/>
    <w:rsid w:val="00685B82"/>
    <w:rsid w:val="0069040C"/>
    <w:rsid w:val="006937E0"/>
    <w:rsid w:val="00694C5F"/>
    <w:rsid w:val="00696E9F"/>
    <w:rsid w:val="006A1402"/>
    <w:rsid w:val="006A26FE"/>
    <w:rsid w:val="006A3E5B"/>
    <w:rsid w:val="006A6E9F"/>
    <w:rsid w:val="006B1E33"/>
    <w:rsid w:val="006B248A"/>
    <w:rsid w:val="006B6417"/>
    <w:rsid w:val="006B7F6A"/>
    <w:rsid w:val="006C064B"/>
    <w:rsid w:val="006C1742"/>
    <w:rsid w:val="006C2662"/>
    <w:rsid w:val="006C59D5"/>
    <w:rsid w:val="006D1D7D"/>
    <w:rsid w:val="006D4BE3"/>
    <w:rsid w:val="006D5C69"/>
    <w:rsid w:val="006D716A"/>
    <w:rsid w:val="006E08C8"/>
    <w:rsid w:val="006E0A80"/>
    <w:rsid w:val="006E3FA6"/>
    <w:rsid w:val="006E6A11"/>
    <w:rsid w:val="006F1165"/>
    <w:rsid w:val="006F188A"/>
    <w:rsid w:val="006F1B7E"/>
    <w:rsid w:val="006F1BA0"/>
    <w:rsid w:val="00700330"/>
    <w:rsid w:val="00702BA6"/>
    <w:rsid w:val="00705D44"/>
    <w:rsid w:val="00712826"/>
    <w:rsid w:val="007143E8"/>
    <w:rsid w:val="007154DB"/>
    <w:rsid w:val="00715AE2"/>
    <w:rsid w:val="0071616E"/>
    <w:rsid w:val="007161B9"/>
    <w:rsid w:val="00717C99"/>
    <w:rsid w:val="007234FB"/>
    <w:rsid w:val="00723A12"/>
    <w:rsid w:val="00723A69"/>
    <w:rsid w:val="00726564"/>
    <w:rsid w:val="007300A1"/>
    <w:rsid w:val="0073196D"/>
    <w:rsid w:val="00741BD9"/>
    <w:rsid w:val="007421F0"/>
    <w:rsid w:val="0074280A"/>
    <w:rsid w:val="007434AF"/>
    <w:rsid w:val="007456F6"/>
    <w:rsid w:val="00746008"/>
    <w:rsid w:val="0074697C"/>
    <w:rsid w:val="007473A8"/>
    <w:rsid w:val="00751C86"/>
    <w:rsid w:val="0075458A"/>
    <w:rsid w:val="007570A9"/>
    <w:rsid w:val="00761E23"/>
    <w:rsid w:val="00762574"/>
    <w:rsid w:val="007637A2"/>
    <w:rsid w:val="00765BA2"/>
    <w:rsid w:val="00771425"/>
    <w:rsid w:val="00772499"/>
    <w:rsid w:val="00776CC5"/>
    <w:rsid w:val="00782E07"/>
    <w:rsid w:val="00783EBC"/>
    <w:rsid w:val="00786655"/>
    <w:rsid w:val="00793EFB"/>
    <w:rsid w:val="00794D69"/>
    <w:rsid w:val="00794F38"/>
    <w:rsid w:val="007962D1"/>
    <w:rsid w:val="007A04E1"/>
    <w:rsid w:val="007A3E9C"/>
    <w:rsid w:val="007A3EB0"/>
    <w:rsid w:val="007A40D5"/>
    <w:rsid w:val="007A575A"/>
    <w:rsid w:val="007B4248"/>
    <w:rsid w:val="007B4385"/>
    <w:rsid w:val="007B6FE7"/>
    <w:rsid w:val="007B7EE8"/>
    <w:rsid w:val="007C0132"/>
    <w:rsid w:val="007C43DA"/>
    <w:rsid w:val="007D00E1"/>
    <w:rsid w:val="007E0094"/>
    <w:rsid w:val="007E0E2F"/>
    <w:rsid w:val="007E11EA"/>
    <w:rsid w:val="007F0533"/>
    <w:rsid w:val="007F065A"/>
    <w:rsid w:val="007F1B02"/>
    <w:rsid w:val="00803937"/>
    <w:rsid w:val="00807F39"/>
    <w:rsid w:val="00813726"/>
    <w:rsid w:val="00813DB9"/>
    <w:rsid w:val="0081481D"/>
    <w:rsid w:val="00815257"/>
    <w:rsid w:val="00816153"/>
    <w:rsid w:val="00816B0E"/>
    <w:rsid w:val="00820EF8"/>
    <w:rsid w:val="0083143E"/>
    <w:rsid w:val="00834286"/>
    <w:rsid w:val="0083792A"/>
    <w:rsid w:val="008419FF"/>
    <w:rsid w:val="00841B1B"/>
    <w:rsid w:val="00843873"/>
    <w:rsid w:val="00851E6E"/>
    <w:rsid w:val="008532FA"/>
    <w:rsid w:val="00860953"/>
    <w:rsid w:val="008629B0"/>
    <w:rsid w:val="008634A4"/>
    <w:rsid w:val="0086380D"/>
    <w:rsid w:val="00863BBA"/>
    <w:rsid w:val="00864929"/>
    <w:rsid w:val="00872638"/>
    <w:rsid w:val="00880C7B"/>
    <w:rsid w:val="008868CF"/>
    <w:rsid w:val="00891E84"/>
    <w:rsid w:val="008922A5"/>
    <w:rsid w:val="00895E40"/>
    <w:rsid w:val="008A0913"/>
    <w:rsid w:val="008A0FE4"/>
    <w:rsid w:val="008A344D"/>
    <w:rsid w:val="008A3987"/>
    <w:rsid w:val="008B0663"/>
    <w:rsid w:val="008B2F35"/>
    <w:rsid w:val="008B714F"/>
    <w:rsid w:val="008C2668"/>
    <w:rsid w:val="008C7537"/>
    <w:rsid w:val="008D131C"/>
    <w:rsid w:val="008E6BF3"/>
    <w:rsid w:val="008E7253"/>
    <w:rsid w:val="008F0F4B"/>
    <w:rsid w:val="008F6FF4"/>
    <w:rsid w:val="00902143"/>
    <w:rsid w:val="00907929"/>
    <w:rsid w:val="0091124E"/>
    <w:rsid w:val="00911262"/>
    <w:rsid w:val="009160F5"/>
    <w:rsid w:val="009164EE"/>
    <w:rsid w:val="009169C2"/>
    <w:rsid w:val="009179FA"/>
    <w:rsid w:val="00920331"/>
    <w:rsid w:val="00921050"/>
    <w:rsid w:val="00921432"/>
    <w:rsid w:val="00921E11"/>
    <w:rsid w:val="00931099"/>
    <w:rsid w:val="00931E68"/>
    <w:rsid w:val="00937607"/>
    <w:rsid w:val="009403BF"/>
    <w:rsid w:val="00940F98"/>
    <w:rsid w:val="009438FF"/>
    <w:rsid w:val="00945FC1"/>
    <w:rsid w:val="00946602"/>
    <w:rsid w:val="00950AA4"/>
    <w:rsid w:val="0095362A"/>
    <w:rsid w:val="009576D4"/>
    <w:rsid w:val="00961B5B"/>
    <w:rsid w:val="00962A17"/>
    <w:rsid w:val="009648A3"/>
    <w:rsid w:val="009667ED"/>
    <w:rsid w:val="00967703"/>
    <w:rsid w:val="0097130D"/>
    <w:rsid w:val="00973C31"/>
    <w:rsid w:val="00974139"/>
    <w:rsid w:val="0097456F"/>
    <w:rsid w:val="00985A52"/>
    <w:rsid w:val="00987C29"/>
    <w:rsid w:val="00990F91"/>
    <w:rsid w:val="009923EC"/>
    <w:rsid w:val="00994C85"/>
    <w:rsid w:val="00995DB6"/>
    <w:rsid w:val="009A1B04"/>
    <w:rsid w:val="009A3325"/>
    <w:rsid w:val="009A3E17"/>
    <w:rsid w:val="009A4719"/>
    <w:rsid w:val="009A75F9"/>
    <w:rsid w:val="009A7766"/>
    <w:rsid w:val="009B0B9D"/>
    <w:rsid w:val="009B1631"/>
    <w:rsid w:val="009B163A"/>
    <w:rsid w:val="009B609E"/>
    <w:rsid w:val="009B66FC"/>
    <w:rsid w:val="009C4187"/>
    <w:rsid w:val="009C4674"/>
    <w:rsid w:val="009C5D58"/>
    <w:rsid w:val="009D1B8C"/>
    <w:rsid w:val="009D2325"/>
    <w:rsid w:val="009D2B45"/>
    <w:rsid w:val="009D65E7"/>
    <w:rsid w:val="009D7224"/>
    <w:rsid w:val="009D741B"/>
    <w:rsid w:val="009E2D38"/>
    <w:rsid w:val="009E4DF4"/>
    <w:rsid w:val="009E52D1"/>
    <w:rsid w:val="009E63FA"/>
    <w:rsid w:val="009E6AA5"/>
    <w:rsid w:val="009E6B65"/>
    <w:rsid w:val="009F1600"/>
    <w:rsid w:val="009F1C0B"/>
    <w:rsid w:val="009F2859"/>
    <w:rsid w:val="00A0074F"/>
    <w:rsid w:val="00A01638"/>
    <w:rsid w:val="00A05E72"/>
    <w:rsid w:val="00A06107"/>
    <w:rsid w:val="00A0708A"/>
    <w:rsid w:val="00A214FD"/>
    <w:rsid w:val="00A21C85"/>
    <w:rsid w:val="00A26FAD"/>
    <w:rsid w:val="00A300A5"/>
    <w:rsid w:val="00A35E6F"/>
    <w:rsid w:val="00A36843"/>
    <w:rsid w:val="00A44E5F"/>
    <w:rsid w:val="00A46EDB"/>
    <w:rsid w:val="00A544E9"/>
    <w:rsid w:val="00A60174"/>
    <w:rsid w:val="00A60CF7"/>
    <w:rsid w:val="00A61A85"/>
    <w:rsid w:val="00A65803"/>
    <w:rsid w:val="00A6673D"/>
    <w:rsid w:val="00A66B8E"/>
    <w:rsid w:val="00A672FA"/>
    <w:rsid w:val="00A67C15"/>
    <w:rsid w:val="00A70B03"/>
    <w:rsid w:val="00A73912"/>
    <w:rsid w:val="00A73BA7"/>
    <w:rsid w:val="00A80211"/>
    <w:rsid w:val="00A805A9"/>
    <w:rsid w:val="00A81643"/>
    <w:rsid w:val="00A82E39"/>
    <w:rsid w:val="00A87687"/>
    <w:rsid w:val="00A907D0"/>
    <w:rsid w:val="00A91839"/>
    <w:rsid w:val="00A921E0"/>
    <w:rsid w:val="00A925DD"/>
    <w:rsid w:val="00A96A4B"/>
    <w:rsid w:val="00AA0F52"/>
    <w:rsid w:val="00AA1393"/>
    <w:rsid w:val="00AA3AC6"/>
    <w:rsid w:val="00AA45D8"/>
    <w:rsid w:val="00AB103E"/>
    <w:rsid w:val="00AB370C"/>
    <w:rsid w:val="00AB6F41"/>
    <w:rsid w:val="00AB74C1"/>
    <w:rsid w:val="00AB755E"/>
    <w:rsid w:val="00AB7731"/>
    <w:rsid w:val="00AB7AAD"/>
    <w:rsid w:val="00AC3B7B"/>
    <w:rsid w:val="00AC45DE"/>
    <w:rsid w:val="00AC768E"/>
    <w:rsid w:val="00AD06F1"/>
    <w:rsid w:val="00AD799C"/>
    <w:rsid w:val="00AE0AEF"/>
    <w:rsid w:val="00AE20A4"/>
    <w:rsid w:val="00AE74E6"/>
    <w:rsid w:val="00AF08BF"/>
    <w:rsid w:val="00AF4BF5"/>
    <w:rsid w:val="00AF572D"/>
    <w:rsid w:val="00AF7A2C"/>
    <w:rsid w:val="00AF7D35"/>
    <w:rsid w:val="00B069C9"/>
    <w:rsid w:val="00B06F3B"/>
    <w:rsid w:val="00B07A83"/>
    <w:rsid w:val="00B07D35"/>
    <w:rsid w:val="00B10F5A"/>
    <w:rsid w:val="00B11C34"/>
    <w:rsid w:val="00B148BD"/>
    <w:rsid w:val="00B1784E"/>
    <w:rsid w:val="00B20B21"/>
    <w:rsid w:val="00B27166"/>
    <w:rsid w:val="00B31138"/>
    <w:rsid w:val="00B33B04"/>
    <w:rsid w:val="00B35D5E"/>
    <w:rsid w:val="00B360FD"/>
    <w:rsid w:val="00B36C5F"/>
    <w:rsid w:val="00B4236D"/>
    <w:rsid w:val="00B4377E"/>
    <w:rsid w:val="00B43A7E"/>
    <w:rsid w:val="00B46C4C"/>
    <w:rsid w:val="00B47A69"/>
    <w:rsid w:val="00B5004F"/>
    <w:rsid w:val="00B56706"/>
    <w:rsid w:val="00B636B8"/>
    <w:rsid w:val="00B63E07"/>
    <w:rsid w:val="00B653C8"/>
    <w:rsid w:val="00B65D5C"/>
    <w:rsid w:val="00B71175"/>
    <w:rsid w:val="00B7450F"/>
    <w:rsid w:val="00B75116"/>
    <w:rsid w:val="00B75484"/>
    <w:rsid w:val="00B80956"/>
    <w:rsid w:val="00B81DB0"/>
    <w:rsid w:val="00B93851"/>
    <w:rsid w:val="00B967C1"/>
    <w:rsid w:val="00BA028D"/>
    <w:rsid w:val="00BA0DF9"/>
    <w:rsid w:val="00BA1076"/>
    <w:rsid w:val="00BA1CF7"/>
    <w:rsid w:val="00BA2781"/>
    <w:rsid w:val="00BA43CC"/>
    <w:rsid w:val="00BA52A0"/>
    <w:rsid w:val="00BA5558"/>
    <w:rsid w:val="00BA5CC6"/>
    <w:rsid w:val="00BA67EE"/>
    <w:rsid w:val="00BB0190"/>
    <w:rsid w:val="00BB0A3F"/>
    <w:rsid w:val="00BC1436"/>
    <w:rsid w:val="00BC3C9F"/>
    <w:rsid w:val="00BC68DA"/>
    <w:rsid w:val="00BC71D3"/>
    <w:rsid w:val="00BD4D6C"/>
    <w:rsid w:val="00BD5AA6"/>
    <w:rsid w:val="00BE0EA5"/>
    <w:rsid w:val="00BE1B57"/>
    <w:rsid w:val="00BE775D"/>
    <w:rsid w:val="00BF6D54"/>
    <w:rsid w:val="00C04320"/>
    <w:rsid w:val="00C051A4"/>
    <w:rsid w:val="00C067A1"/>
    <w:rsid w:val="00C10DDE"/>
    <w:rsid w:val="00C117FB"/>
    <w:rsid w:val="00C12070"/>
    <w:rsid w:val="00C1385E"/>
    <w:rsid w:val="00C459B4"/>
    <w:rsid w:val="00C45AF0"/>
    <w:rsid w:val="00C4769B"/>
    <w:rsid w:val="00C50E10"/>
    <w:rsid w:val="00C5328C"/>
    <w:rsid w:val="00C571D1"/>
    <w:rsid w:val="00C6049C"/>
    <w:rsid w:val="00C61D17"/>
    <w:rsid w:val="00C62D62"/>
    <w:rsid w:val="00C63BB6"/>
    <w:rsid w:val="00C64710"/>
    <w:rsid w:val="00C64A63"/>
    <w:rsid w:val="00C6682E"/>
    <w:rsid w:val="00C66C07"/>
    <w:rsid w:val="00C66EFB"/>
    <w:rsid w:val="00C70B90"/>
    <w:rsid w:val="00C77103"/>
    <w:rsid w:val="00C77381"/>
    <w:rsid w:val="00C8215C"/>
    <w:rsid w:val="00C8449E"/>
    <w:rsid w:val="00C90764"/>
    <w:rsid w:val="00C90B3A"/>
    <w:rsid w:val="00C92A11"/>
    <w:rsid w:val="00C950A6"/>
    <w:rsid w:val="00CA4E31"/>
    <w:rsid w:val="00CA658D"/>
    <w:rsid w:val="00CA7190"/>
    <w:rsid w:val="00CB19F1"/>
    <w:rsid w:val="00CB2D04"/>
    <w:rsid w:val="00CB4115"/>
    <w:rsid w:val="00CB6400"/>
    <w:rsid w:val="00CC028A"/>
    <w:rsid w:val="00CC19FE"/>
    <w:rsid w:val="00CC4BC7"/>
    <w:rsid w:val="00CD1491"/>
    <w:rsid w:val="00CD1A9E"/>
    <w:rsid w:val="00CD27CC"/>
    <w:rsid w:val="00CD2CC7"/>
    <w:rsid w:val="00CD6E20"/>
    <w:rsid w:val="00CD6F69"/>
    <w:rsid w:val="00CE171C"/>
    <w:rsid w:val="00CE1FD4"/>
    <w:rsid w:val="00CF75EB"/>
    <w:rsid w:val="00D000D6"/>
    <w:rsid w:val="00D01369"/>
    <w:rsid w:val="00D02413"/>
    <w:rsid w:val="00D027F9"/>
    <w:rsid w:val="00D03BE0"/>
    <w:rsid w:val="00D06C09"/>
    <w:rsid w:val="00D072CE"/>
    <w:rsid w:val="00D1175D"/>
    <w:rsid w:val="00D127C7"/>
    <w:rsid w:val="00D12F71"/>
    <w:rsid w:val="00D13CF9"/>
    <w:rsid w:val="00D21861"/>
    <w:rsid w:val="00D22D49"/>
    <w:rsid w:val="00D25130"/>
    <w:rsid w:val="00D261D7"/>
    <w:rsid w:val="00D26738"/>
    <w:rsid w:val="00D272EE"/>
    <w:rsid w:val="00D30BEE"/>
    <w:rsid w:val="00D33CFC"/>
    <w:rsid w:val="00D36D7E"/>
    <w:rsid w:val="00D45D08"/>
    <w:rsid w:val="00D46526"/>
    <w:rsid w:val="00D4719D"/>
    <w:rsid w:val="00D47C39"/>
    <w:rsid w:val="00D5011C"/>
    <w:rsid w:val="00D505DE"/>
    <w:rsid w:val="00D52BFB"/>
    <w:rsid w:val="00D562FD"/>
    <w:rsid w:val="00D60471"/>
    <w:rsid w:val="00D6227C"/>
    <w:rsid w:val="00D6293A"/>
    <w:rsid w:val="00D63FC0"/>
    <w:rsid w:val="00D64E98"/>
    <w:rsid w:val="00D71AE3"/>
    <w:rsid w:val="00D77BF7"/>
    <w:rsid w:val="00D835BE"/>
    <w:rsid w:val="00D8385A"/>
    <w:rsid w:val="00D90A2F"/>
    <w:rsid w:val="00D90F0A"/>
    <w:rsid w:val="00D921D0"/>
    <w:rsid w:val="00D92322"/>
    <w:rsid w:val="00D93B0E"/>
    <w:rsid w:val="00D95AC8"/>
    <w:rsid w:val="00DA2E71"/>
    <w:rsid w:val="00DA4524"/>
    <w:rsid w:val="00DB31BB"/>
    <w:rsid w:val="00DB7800"/>
    <w:rsid w:val="00DC1607"/>
    <w:rsid w:val="00DC4695"/>
    <w:rsid w:val="00DC5F66"/>
    <w:rsid w:val="00DC6CC5"/>
    <w:rsid w:val="00DC7C29"/>
    <w:rsid w:val="00DD0F0E"/>
    <w:rsid w:val="00DD1DAB"/>
    <w:rsid w:val="00DD53B4"/>
    <w:rsid w:val="00DD60B7"/>
    <w:rsid w:val="00DD6D75"/>
    <w:rsid w:val="00DE56FE"/>
    <w:rsid w:val="00DE73B7"/>
    <w:rsid w:val="00DE79B0"/>
    <w:rsid w:val="00DF2BB7"/>
    <w:rsid w:val="00DF37CB"/>
    <w:rsid w:val="00DF3BD2"/>
    <w:rsid w:val="00DF4243"/>
    <w:rsid w:val="00DF5B18"/>
    <w:rsid w:val="00E02BE6"/>
    <w:rsid w:val="00E0791D"/>
    <w:rsid w:val="00E14592"/>
    <w:rsid w:val="00E14D2F"/>
    <w:rsid w:val="00E223ED"/>
    <w:rsid w:val="00E22B8B"/>
    <w:rsid w:val="00E25507"/>
    <w:rsid w:val="00E3069C"/>
    <w:rsid w:val="00E31ABC"/>
    <w:rsid w:val="00E33EA3"/>
    <w:rsid w:val="00E35BE0"/>
    <w:rsid w:val="00E415C2"/>
    <w:rsid w:val="00E427BB"/>
    <w:rsid w:val="00E450A9"/>
    <w:rsid w:val="00E46200"/>
    <w:rsid w:val="00E46F04"/>
    <w:rsid w:val="00E51859"/>
    <w:rsid w:val="00E5298F"/>
    <w:rsid w:val="00E616CD"/>
    <w:rsid w:val="00E65AC8"/>
    <w:rsid w:val="00E75CA7"/>
    <w:rsid w:val="00E76E7F"/>
    <w:rsid w:val="00E83393"/>
    <w:rsid w:val="00E83620"/>
    <w:rsid w:val="00E83832"/>
    <w:rsid w:val="00E84C21"/>
    <w:rsid w:val="00E84E4D"/>
    <w:rsid w:val="00E90A73"/>
    <w:rsid w:val="00E94A19"/>
    <w:rsid w:val="00E95CA9"/>
    <w:rsid w:val="00EA46DB"/>
    <w:rsid w:val="00EA51BA"/>
    <w:rsid w:val="00EA7E1F"/>
    <w:rsid w:val="00EB0D57"/>
    <w:rsid w:val="00EB0F3A"/>
    <w:rsid w:val="00EB1068"/>
    <w:rsid w:val="00EB14D9"/>
    <w:rsid w:val="00EB26F5"/>
    <w:rsid w:val="00EB49B9"/>
    <w:rsid w:val="00EB6095"/>
    <w:rsid w:val="00EB6463"/>
    <w:rsid w:val="00EC0F75"/>
    <w:rsid w:val="00EC2B19"/>
    <w:rsid w:val="00EC2DD3"/>
    <w:rsid w:val="00EC3588"/>
    <w:rsid w:val="00ED4000"/>
    <w:rsid w:val="00EE0B37"/>
    <w:rsid w:val="00EE70AA"/>
    <w:rsid w:val="00EF2611"/>
    <w:rsid w:val="00EF4265"/>
    <w:rsid w:val="00EF5BC0"/>
    <w:rsid w:val="00F0350B"/>
    <w:rsid w:val="00F0404C"/>
    <w:rsid w:val="00F07826"/>
    <w:rsid w:val="00F110D0"/>
    <w:rsid w:val="00F1175A"/>
    <w:rsid w:val="00F155D7"/>
    <w:rsid w:val="00F167A0"/>
    <w:rsid w:val="00F25A3A"/>
    <w:rsid w:val="00F272AF"/>
    <w:rsid w:val="00F2799B"/>
    <w:rsid w:val="00F31EAE"/>
    <w:rsid w:val="00F362D1"/>
    <w:rsid w:val="00F40962"/>
    <w:rsid w:val="00F42212"/>
    <w:rsid w:val="00F45067"/>
    <w:rsid w:val="00F464AF"/>
    <w:rsid w:val="00F503B8"/>
    <w:rsid w:val="00F51CD4"/>
    <w:rsid w:val="00F51E70"/>
    <w:rsid w:val="00F53265"/>
    <w:rsid w:val="00F55BDB"/>
    <w:rsid w:val="00F6144B"/>
    <w:rsid w:val="00F61B0C"/>
    <w:rsid w:val="00F62C01"/>
    <w:rsid w:val="00F63865"/>
    <w:rsid w:val="00F71AB1"/>
    <w:rsid w:val="00F72892"/>
    <w:rsid w:val="00F748B2"/>
    <w:rsid w:val="00F76969"/>
    <w:rsid w:val="00F77117"/>
    <w:rsid w:val="00F81CDA"/>
    <w:rsid w:val="00F85564"/>
    <w:rsid w:val="00F90E30"/>
    <w:rsid w:val="00F92764"/>
    <w:rsid w:val="00F927F1"/>
    <w:rsid w:val="00F94A08"/>
    <w:rsid w:val="00F963A1"/>
    <w:rsid w:val="00FA16E2"/>
    <w:rsid w:val="00FA3732"/>
    <w:rsid w:val="00FA3C47"/>
    <w:rsid w:val="00FA6E3D"/>
    <w:rsid w:val="00FB001B"/>
    <w:rsid w:val="00FB01AC"/>
    <w:rsid w:val="00FB3FEA"/>
    <w:rsid w:val="00FB425D"/>
    <w:rsid w:val="00FB6309"/>
    <w:rsid w:val="00FD0A59"/>
    <w:rsid w:val="00FD2C7A"/>
    <w:rsid w:val="00FD3194"/>
    <w:rsid w:val="00FD5252"/>
    <w:rsid w:val="00FD67B9"/>
    <w:rsid w:val="00FD755E"/>
    <w:rsid w:val="00FD75BF"/>
    <w:rsid w:val="00FE0A84"/>
    <w:rsid w:val="00FE3225"/>
    <w:rsid w:val="00FE52AA"/>
    <w:rsid w:val="00FF2F93"/>
    <w:rsid w:val="00FF4909"/>
    <w:rsid w:val="00FF5B68"/>
    <w:rsid w:val="00FF64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0DDC5F4"/>
  <w15:docId w15:val="{32D52D4F-A72E-4AE6-A56B-4F71503083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無清單1"/>
    <w:next w:val="a2"/>
    <w:uiPriority w:val="99"/>
    <w:semiHidden/>
    <w:unhideWhenUsed/>
    <w:rsid w:val="0031224C"/>
  </w:style>
  <w:style w:type="paragraph" w:styleId="a3">
    <w:name w:val="Body Text"/>
    <w:basedOn w:val="a"/>
    <w:link w:val="a4"/>
    <w:rsid w:val="0031224C"/>
    <w:pPr>
      <w:spacing w:after="12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4">
    <w:name w:val="本文 字元"/>
    <w:basedOn w:val="a0"/>
    <w:link w:val="a3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customStyle="1" w:styleId="ABCDE">
    <w:name w:val="ABCDE"/>
    <w:basedOn w:val="a"/>
    <w:qFormat/>
    <w:rsid w:val="00F362D1"/>
    <w:pPr>
      <w:widowControl/>
      <w:tabs>
        <w:tab w:val="left" w:pos="2100"/>
        <w:tab w:val="left" w:pos="3885"/>
        <w:tab w:val="left" w:pos="5670"/>
        <w:tab w:val="left" w:pos="7455"/>
      </w:tabs>
      <w:autoSpaceDE w:val="0"/>
      <w:autoSpaceDN w:val="0"/>
      <w:adjustRightInd w:val="0"/>
      <w:spacing w:line="360" w:lineRule="atLeast"/>
      <w:ind w:leftChars="150" w:left="150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eastAsia="zh-TW"/>
    </w:rPr>
  </w:style>
  <w:style w:type="paragraph" w:customStyle="1" w:styleId="tit1">
    <w:name w:val="tit1"/>
    <w:basedOn w:val="a"/>
    <w:rsid w:val="00386EBB"/>
    <w:pPr>
      <w:widowControl/>
      <w:autoSpaceDE w:val="0"/>
      <w:autoSpaceDN w:val="0"/>
      <w:adjustRightInd w:val="0"/>
      <w:spacing w:beforeLines="25" w:before="25" w:line="360" w:lineRule="atLeast"/>
      <w:ind w:left="369"/>
      <w:textAlignment w:val="bottom"/>
    </w:pPr>
    <w:rPr>
      <w:rFonts w:ascii="Times New Roman" w:eastAsia="新細明體" w:hAnsi="Times New Roman" w:cs="Times New Roman"/>
      <w:spacing w:val="10"/>
      <w:kern w:val="0"/>
      <w:sz w:val="22"/>
      <w:lang w:val="zh-TW" w:eastAsia="zh-TW"/>
    </w:rPr>
  </w:style>
  <w:style w:type="paragraph" w:customStyle="1" w:styleId="-105">
    <w:name w:val="樣式 樣式 ??-?? + 套用前:  1 列 + 套用前:  0.5 列"/>
    <w:basedOn w:val="a"/>
    <w:rsid w:val="0031224C"/>
    <w:pPr>
      <w:widowControl/>
      <w:autoSpaceDE w:val="0"/>
      <w:autoSpaceDN w:val="0"/>
      <w:adjustRightInd w:val="0"/>
      <w:spacing w:beforeLines="50" w:before="180" w:line="360" w:lineRule="atLeast"/>
      <w:ind w:leftChars="-33" w:left="-33" w:hangingChars="200" w:hanging="200"/>
      <w:textAlignment w:val="bottom"/>
    </w:pPr>
    <w:rPr>
      <w:rFonts w:ascii="Times New Roman" w:eastAsia="新細明體" w:hAnsi="Times New Roman" w:cs="新細明體"/>
      <w:color w:val="000000"/>
      <w:spacing w:val="25"/>
      <w:kern w:val="0"/>
      <w:sz w:val="22"/>
      <w:szCs w:val="20"/>
      <w:u w:val="single"/>
      <w:lang w:val="zh-TW" w:eastAsia="zh-TW"/>
    </w:rPr>
  </w:style>
  <w:style w:type="paragraph" w:customStyle="1" w:styleId="TIT138">
    <w:name w:val="樣式 TIT1 + 凸出:  3.8 字元"/>
    <w:basedOn w:val="tit1"/>
    <w:rsid w:val="0031224C"/>
    <w:pPr>
      <w:ind w:left="380" w:hanging="380"/>
    </w:pPr>
  </w:style>
  <w:style w:type="paragraph" w:customStyle="1" w:styleId="ABC">
    <w:name w:val="ABC"/>
    <w:basedOn w:val="a"/>
    <w:rsid w:val="00CD6F69"/>
    <w:pPr>
      <w:widowControl/>
      <w:tabs>
        <w:tab w:val="left" w:pos="3291"/>
        <w:tab w:val="left" w:pos="6266"/>
      </w:tabs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Times New Roman"/>
      <w:spacing w:val="10"/>
      <w:kern w:val="0"/>
      <w:sz w:val="22"/>
      <w:lang w:eastAsia="zh-TW"/>
    </w:rPr>
  </w:style>
  <w:style w:type="table" w:styleId="a5">
    <w:name w:val="Table Grid"/>
    <w:basedOn w:val="a1"/>
    <w:uiPriority w:val="39"/>
    <w:rsid w:val="0031224C"/>
    <w:pPr>
      <w:widowControl/>
      <w:jc w:val="left"/>
    </w:pPr>
    <w:rPr>
      <w:rFonts w:ascii="Times New Roman" w:eastAsia="MS Mincho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18pt">
    <w:name w:val="樣式 AB + 行距:  最小行高 18 pt"/>
    <w:basedOn w:val="AB"/>
    <w:autoRedefine/>
    <w:rsid w:val="0031224C"/>
    <w:pPr>
      <w:tabs>
        <w:tab w:val="clear" w:pos="4851"/>
        <w:tab w:val="left" w:pos="4860"/>
      </w:tabs>
      <w:ind w:leftChars="195" w:left="792" w:hangingChars="150" w:hanging="402"/>
    </w:pPr>
    <w:rPr>
      <w:rFonts w:cs="新細明體"/>
      <w:color w:val="000000"/>
      <w:spacing w:val="24"/>
      <w:kern w:val="2"/>
      <w:lang w:val="en-US"/>
    </w:rPr>
  </w:style>
  <w:style w:type="paragraph" w:customStyle="1" w:styleId="p12">
    <w:name w:val="p12"/>
    <w:basedOn w:val="a"/>
    <w:rsid w:val="0031224C"/>
    <w:pPr>
      <w:tabs>
        <w:tab w:val="left" w:pos="1200"/>
      </w:tabs>
      <w:spacing w:line="280" w:lineRule="atLeast"/>
      <w:ind w:left="288" w:hanging="432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p73">
    <w:name w:val="p73"/>
    <w:basedOn w:val="a"/>
    <w:rsid w:val="0031224C"/>
    <w:pPr>
      <w:tabs>
        <w:tab w:val="left" w:pos="780"/>
        <w:tab w:val="left" w:pos="1240"/>
      </w:tabs>
      <w:spacing w:line="280" w:lineRule="atLeast"/>
      <w:ind w:left="144" w:hanging="576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p5">
    <w:name w:val="p5"/>
    <w:basedOn w:val="a"/>
    <w:rsid w:val="0031224C"/>
    <w:pPr>
      <w:tabs>
        <w:tab w:val="left" w:pos="700"/>
      </w:tabs>
      <w:spacing w:line="280" w:lineRule="atLeast"/>
      <w:ind w:left="720" w:hanging="720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a6">
    <w:name w:val="第?部分"/>
    <w:basedOn w:val="a"/>
    <w:rsid w:val="0031224C"/>
    <w:pPr>
      <w:adjustRightInd w:val="0"/>
      <w:spacing w:line="360" w:lineRule="atLeast"/>
      <w:textAlignment w:val="baseline"/>
    </w:pPr>
    <w:rPr>
      <w:rFonts w:ascii="細明體" w:eastAsia="細明體" w:hAnsi="Times New Roman" w:cs="Times New Roman"/>
      <w:spacing w:val="25"/>
      <w:kern w:val="0"/>
      <w:sz w:val="28"/>
      <w:szCs w:val="20"/>
      <w:lang w:eastAsia="zh-TW"/>
    </w:rPr>
  </w:style>
  <w:style w:type="paragraph" w:customStyle="1" w:styleId="a7">
    <w:name w:val="壹貳參"/>
    <w:basedOn w:val="a"/>
    <w:rsid w:val="0031224C"/>
    <w:pPr>
      <w:widowControl/>
      <w:autoSpaceDE w:val="0"/>
      <w:autoSpaceDN w:val="0"/>
      <w:adjustRightInd w:val="0"/>
      <w:spacing w:line="360" w:lineRule="atLeast"/>
      <w:textAlignment w:val="bottom"/>
    </w:pPr>
    <w:rPr>
      <w:rFonts w:ascii="Times New Roman" w:eastAsia="細明體" w:hAnsi="Times New Roman" w:cs="Times New Roman"/>
      <w:spacing w:val="25"/>
      <w:kern w:val="0"/>
      <w:sz w:val="26"/>
      <w:szCs w:val="20"/>
      <w:lang w:eastAsia="zh-TW"/>
    </w:rPr>
  </w:style>
  <w:style w:type="paragraph" w:customStyle="1" w:styleId="a8">
    <w:name w:val="說明"/>
    <w:basedOn w:val="a7"/>
    <w:rsid w:val="0031224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line="300" w:lineRule="atLeast"/>
      <w:ind w:left="765" w:hanging="765"/>
      <w:jc w:val="left"/>
    </w:pPr>
    <w:rPr>
      <w:rFonts w:eastAsia="標楷體"/>
      <w:spacing w:val="0"/>
    </w:rPr>
  </w:style>
  <w:style w:type="paragraph" w:customStyle="1" w:styleId="002">
    <w:name w:val="002"/>
    <w:basedOn w:val="a"/>
    <w:rsid w:val="0031224C"/>
    <w:pPr>
      <w:adjustRightInd w:val="0"/>
      <w:spacing w:line="480" w:lineRule="atLeast"/>
      <w:ind w:left="1276" w:right="823" w:hanging="284"/>
      <w:jc w:val="left"/>
      <w:textAlignment w:val="baseline"/>
    </w:pPr>
    <w:rPr>
      <w:rFonts w:ascii="全真楷書" w:eastAsia="全真楷書" w:hAnsi="Times New Roman" w:cs="Times New Roman"/>
      <w:kern w:val="0"/>
      <w:sz w:val="30"/>
      <w:szCs w:val="20"/>
      <w:lang w:eastAsia="zh-TW"/>
    </w:rPr>
  </w:style>
  <w:style w:type="paragraph" w:customStyle="1" w:styleId="a9">
    <w:name w:val="第?部份"/>
    <w:basedOn w:val="a"/>
    <w:rsid w:val="0031224C"/>
    <w:pPr>
      <w:adjustRightInd w:val="0"/>
      <w:spacing w:line="360" w:lineRule="atLeast"/>
      <w:jc w:val="left"/>
      <w:textAlignment w:val="baseline"/>
    </w:pPr>
    <w:rPr>
      <w:rFonts w:ascii="華康中黑體" w:eastAsia="華康中黑體" w:hAnsi="Times New Roman" w:cs="Times New Roman"/>
      <w:spacing w:val="45"/>
      <w:kern w:val="0"/>
      <w:sz w:val="28"/>
      <w:szCs w:val="20"/>
      <w:lang w:eastAsia="zh-TW"/>
    </w:rPr>
  </w:style>
  <w:style w:type="paragraph" w:customStyle="1" w:styleId="TIT10">
    <w:name w:val="TIT1"/>
    <w:basedOn w:val="a"/>
    <w:link w:val="TIT11"/>
    <w:qFormat/>
    <w:rsid w:val="00CD6F69"/>
    <w:pPr>
      <w:widowControl/>
      <w:adjustRightInd w:val="0"/>
      <w:spacing w:beforeLines="25" w:before="25" w:line="360" w:lineRule="atLeast"/>
      <w:ind w:left="150" w:hangingChars="150" w:hanging="150"/>
    </w:pPr>
    <w:rPr>
      <w:rFonts w:ascii="Times New Roman" w:eastAsia="新細明體" w:hAnsi="Times New Roman" w:cs="Times New Roman"/>
      <w:spacing w:val="10"/>
      <w:kern w:val="0"/>
      <w:sz w:val="22"/>
      <w:lang w:val="zh-TW" w:eastAsia="zh-TW"/>
    </w:rPr>
  </w:style>
  <w:style w:type="paragraph" w:customStyle="1" w:styleId="AA">
    <w:name w:val="AA"/>
    <w:basedOn w:val="a"/>
    <w:link w:val="AA0"/>
    <w:autoRedefine/>
    <w:uiPriority w:val="99"/>
    <w:rsid w:val="007B4385"/>
    <w:pPr>
      <w:widowControl/>
      <w:autoSpaceDE w:val="0"/>
      <w:autoSpaceDN w:val="0"/>
      <w:adjustRightInd w:val="0"/>
      <w:spacing w:line="360" w:lineRule="atLeast"/>
      <w:ind w:leftChars="150" w:left="675" w:hangingChars="150" w:hanging="360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val="es-ES" w:eastAsia="zh-TW"/>
    </w:rPr>
  </w:style>
  <w:style w:type="paragraph" w:customStyle="1" w:styleId="p4">
    <w:name w:val="p4"/>
    <w:basedOn w:val="a"/>
    <w:rsid w:val="0031224C"/>
    <w:pPr>
      <w:tabs>
        <w:tab w:val="left" w:pos="1200"/>
      </w:tabs>
      <w:spacing w:line="280" w:lineRule="atLeast"/>
      <w:ind w:left="288" w:hanging="432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styleId="2">
    <w:name w:val="List 2"/>
    <w:aliases w:val="List a."/>
    <w:basedOn w:val="a"/>
    <w:rsid w:val="0031224C"/>
    <w:pPr>
      <w:ind w:left="605" w:hanging="245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c">
    <w:name w:val="Body Text Indent"/>
    <w:basedOn w:val="a"/>
    <w:link w:val="ad"/>
    <w:rsid w:val="0031224C"/>
    <w:pPr>
      <w:spacing w:after="120"/>
      <w:ind w:leftChars="200" w:left="48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d">
    <w:name w:val="本文縮排 字元"/>
    <w:basedOn w:val="a0"/>
    <w:link w:val="ac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20">
    <w:name w:val="Body Text Indent 2"/>
    <w:basedOn w:val="a"/>
    <w:link w:val="21"/>
    <w:rsid w:val="0031224C"/>
    <w:pPr>
      <w:spacing w:after="120" w:line="480" w:lineRule="auto"/>
      <w:ind w:leftChars="200" w:left="48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21">
    <w:name w:val="本文縮排 2 字元"/>
    <w:basedOn w:val="a0"/>
    <w:link w:val="20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e">
    <w:name w:val="header"/>
    <w:basedOn w:val="a"/>
    <w:link w:val="af"/>
    <w:rsid w:val="0031224C"/>
    <w:pPr>
      <w:tabs>
        <w:tab w:val="center" w:pos="4153"/>
        <w:tab w:val="right" w:pos="8306"/>
      </w:tabs>
      <w:snapToGrid w:val="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f">
    <w:name w:val="頁首 字元"/>
    <w:basedOn w:val="a0"/>
    <w:link w:val="ae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f0">
    <w:name w:val="footer"/>
    <w:basedOn w:val="a"/>
    <w:link w:val="af1"/>
    <w:rsid w:val="0031224C"/>
    <w:pPr>
      <w:tabs>
        <w:tab w:val="center" w:pos="4153"/>
        <w:tab w:val="right" w:pos="8306"/>
      </w:tabs>
      <w:snapToGrid w:val="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f1">
    <w:name w:val="頁尾 字元"/>
    <w:basedOn w:val="a0"/>
    <w:link w:val="af0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customStyle="1" w:styleId="AA065cm36918pt">
    <w:name w:val="樣式 AA + 左:  0.65 cm 凸出:  3.69 字元 行距:  最小行高 18 pt"/>
    <w:basedOn w:val="AA"/>
    <w:autoRedefine/>
    <w:rsid w:val="0031224C"/>
    <w:pPr>
      <w:ind w:leftChars="195" w:left="390" w:firstLine="0"/>
    </w:pPr>
    <w:rPr>
      <w:rFonts w:cs="新細明體"/>
      <w:color w:val="000000"/>
      <w:lang w:val="en-US"/>
    </w:rPr>
  </w:style>
  <w:style w:type="paragraph" w:customStyle="1" w:styleId="tit2">
    <w:name w:val="tit2"/>
    <w:basedOn w:val="a"/>
    <w:rsid w:val="0031224C"/>
    <w:pPr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標楷體" w:hAnsi="Times New Roman" w:cs="Times New Roman"/>
      <w:spacing w:val="24"/>
      <w:kern w:val="0"/>
      <w:sz w:val="22"/>
      <w:szCs w:val="20"/>
      <w:lang w:eastAsia="zh-TW"/>
    </w:rPr>
  </w:style>
  <w:style w:type="paragraph" w:styleId="af2">
    <w:name w:val="Balloon Text"/>
    <w:basedOn w:val="a"/>
    <w:link w:val="af3"/>
    <w:semiHidden/>
    <w:rsid w:val="0031224C"/>
    <w:pPr>
      <w:jc w:val="left"/>
    </w:pPr>
    <w:rPr>
      <w:rFonts w:ascii="Arial" w:eastAsia="新細明體" w:hAnsi="Arial" w:cs="Times New Roman"/>
      <w:kern w:val="0"/>
      <w:sz w:val="18"/>
      <w:szCs w:val="18"/>
      <w:lang w:eastAsia="zh-TW"/>
    </w:rPr>
  </w:style>
  <w:style w:type="character" w:customStyle="1" w:styleId="af3">
    <w:name w:val="註解方塊文字 字元"/>
    <w:basedOn w:val="a0"/>
    <w:link w:val="af2"/>
    <w:semiHidden/>
    <w:rsid w:val="0031224C"/>
    <w:rPr>
      <w:rFonts w:ascii="Arial" w:eastAsia="新細明體" w:hAnsi="Arial" w:cs="Times New Roman"/>
      <w:kern w:val="0"/>
      <w:sz w:val="18"/>
      <w:szCs w:val="18"/>
      <w:lang w:eastAsia="zh-TW"/>
    </w:rPr>
  </w:style>
  <w:style w:type="character" w:styleId="af4">
    <w:name w:val="page number"/>
    <w:basedOn w:val="a0"/>
    <w:rsid w:val="0031224C"/>
  </w:style>
  <w:style w:type="paragraph" w:customStyle="1" w:styleId="9pt">
    <w:name w:val="樣式 壹貳參 + 套用後:  9 pt"/>
    <w:basedOn w:val="a7"/>
    <w:rsid w:val="0031224C"/>
    <w:pPr>
      <w:spacing w:after="180"/>
    </w:pPr>
    <w:rPr>
      <w:rFonts w:cs="新細明體"/>
    </w:rPr>
  </w:style>
  <w:style w:type="paragraph" w:customStyle="1" w:styleId="TIT12">
    <w:name w:val="樣式 TIT1 +"/>
    <w:basedOn w:val="TIT10"/>
    <w:link w:val="TIT13"/>
    <w:rsid w:val="0031224C"/>
    <w:pPr>
      <w:spacing w:before="20"/>
    </w:pPr>
  </w:style>
  <w:style w:type="character" w:customStyle="1" w:styleId="TIT11">
    <w:name w:val="TIT1 字元"/>
    <w:link w:val="TIT10"/>
    <w:rsid w:val="00CD6F69"/>
    <w:rPr>
      <w:rFonts w:ascii="Times New Roman" w:eastAsia="新細明體" w:hAnsi="Times New Roman" w:cs="Times New Roman"/>
      <w:spacing w:val="10"/>
      <w:kern w:val="0"/>
      <w:sz w:val="22"/>
      <w:lang w:val="zh-TW" w:eastAsia="zh-TW"/>
    </w:rPr>
  </w:style>
  <w:style w:type="character" w:customStyle="1" w:styleId="TIT13">
    <w:name w:val="樣式 TIT1 + 字元"/>
    <w:basedOn w:val="TIT11"/>
    <w:link w:val="TIT12"/>
    <w:rsid w:val="0031224C"/>
    <w:rPr>
      <w:rFonts w:ascii="Times New Roman" w:eastAsia="新細明體" w:hAnsi="Times New Roman" w:cs="Times New Roman"/>
      <w:spacing w:val="24"/>
      <w:kern w:val="0"/>
      <w:sz w:val="22"/>
      <w:lang w:val="zh-TW" w:eastAsia="zh-TW"/>
    </w:rPr>
  </w:style>
  <w:style w:type="paragraph" w:customStyle="1" w:styleId="-">
    <w:name w:val="??-??"/>
    <w:basedOn w:val="TIT10"/>
    <w:link w:val="-0"/>
    <w:rsid w:val="00CD6F69"/>
    <w:pPr>
      <w:autoSpaceDE w:val="0"/>
      <w:autoSpaceDN w:val="0"/>
      <w:ind w:left="0" w:firstLineChars="0" w:firstLine="0"/>
      <w:textAlignment w:val="bottom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rsid w:val="00C92A11"/>
    <w:pPr>
      <w:tabs>
        <w:tab w:val="left" w:pos="4851"/>
      </w:tabs>
      <w:ind w:leftChars="175" w:left="368" w:firstLineChars="0" w:firstLine="0"/>
    </w:pPr>
    <w:rPr>
      <w:szCs w:val="22"/>
    </w:rPr>
  </w:style>
  <w:style w:type="paragraph" w:customStyle="1" w:styleId="-1">
    <w:name w:val="樣式 ??-?? + 套用前:  1 列"/>
    <w:basedOn w:val="-"/>
    <w:rsid w:val="0031224C"/>
    <w:pPr>
      <w:spacing w:before="360"/>
    </w:pPr>
  </w:style>
  <w:style w:type="paragraph" w:customStyle="1" w:styleId="TIT102">
    <w:name w:val="樣式 TIT1 + 套用前:  0.2 列"/>
    <w:basedOn w:val="TIT10"/>
    <w:rsid w:val="0031224C"/>
    <w:pPr>
      <w:spacing w:before="0"/>
    </w:pPr>
    <w:rPr>
      <w:rFonts w:cs="新細明體"/>
    </w:rPr>
  </w:style>
  <w:style w:type="paragraph" w:customStyle="1" w:styleId="af5">
    <w:name w:val="壹"/>
    <w:basedOn w:val="a"/>
    <w:rsid w:val="0031224C"/>
    <w:pPr>
      <w:widowControl/>
      <w:autoSpaceDE w:val="0"/>
      <w:autoSpaceDN w:val="0"/>
      <w:adjustRightInd w:val="0"/>
      <w:spacing w:beforeLines="50" w:before="120" w:line="360" w:lineRule="atLeast"/>
      <w:textAlignment w:val="bottom"/>
    </w:pPr>
    <w:rPr>
      <w:rFonts w:ascii="Times New Roman" w:eastAsia="新細明體" w:hAnsi="Times New Roman" w:cs="新細明體"/>
      <w:b/>
      <w:bCs/>
      <w:spacing w:val="45"/>
      <w:kern w:val="0"/>
      <w:sz w:val="28"/>
      <w:szCs w:val="20"/>
      <w:lang w:eastAsia="zh-TW"/>
    </w:rPr>
  </w:style>
  <w:style w:type="paragraph" w:customStyle="1" w:styleId="0cm30cm6pt">
    <w:name w:val="樣式 說明 + 自動 左右對齊 左:  0 cm 凸出:  3 字元 右:  0 cm 套用前:  6 pt 套用後..."/>
    <w:basedOn w:val="a"/>
    <w:rsid w:val="0031224C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adjustRightInd w:val="0"/>
      <w:snapToGrid w:val="0"/>
      <w:spacing w:before="120" w:line="360" w:lineRule="atLeast"/>
      <w:ind w:left="780" w:hangingChars="300" w:hanging="780"/>
    </w:pPr>
    <w:rPr>
      <w:rFonts w:ascii="Times New Roman" w:eastAsia="標楷體" w:hAnsi="Times New Roman" w:cs="新細明體"/>
      <w:kern w:val="0"/>
      <w:sz w:val="26"/>
      <w:szCs w:val="20"/>
      <w:lang w:eastAsia="zh-TW"/>
    </w:rPr>
  </w:style>
  <w:style w:type="paragraph" w:customStyle="1" w:styleId="NormalText">
    <w:name w:val="Normal Text"/>
    <w:rsid w:val="0031224C"/>
    <w:pPr>
      <w:autoSpaceDE w:val="0"/>
      <w:autoSpaceDN w:val="0"/>
      <w:adjustRightInd w:val="0"/>
      <w:jc w:val="left"/>
    </w:pPr>
    <w:rPr>
      <w:rFonts w:ascii="Palatino Linotype" w:eastAsia="新細明體" w:hAnsi="Palatino Linotype" w:cs="Times New Roman"/>
      <w:color w:val="000000"/>
      <w:kern w:val="0"/>
      <w:sz w:val="20"/>
      <w:szCs w:val="20"/>
      <w:lang w:eastAsia="en-US"/>
    </w:rPr>
  </w:style>
  <w:style w:type="paragraph" w:customStyle="1" w:styleId="10">
    <w:name w:val="清單段落1"/>
    <w:basedOn w:val="a"/>
    <w:next w:val="af6"/>
    <w:uiPriority w:val="34"/>
    <w:qFormat/>
    <w:rsid w:val="0031224C"/>
    <w:pPr>
      <w:ind w:leftChars="200" w:left="480"/>
      <w:jc w:val="left"/>
    </w:pPr>
    <w:rPr>
      <w:kern w:val="0"/>
      <w:sz w:val="20"/>
      <w:lang w:eastAsia="zh-TW"/>
    </w:rPr>
  </w:style>
  <w:style w:type="paragraph" w:customStyle="1" w:styleId="AA065cm36918pt0">
    <w:name w:val="樣式 樣式 AA + 左:  0.65 cm 凸出:  3.69 字元 行距:  最小行高 18 pt + (中文) 細明體 ..."/>
    <w:basedOn w:val="AA065cm36918pt"/>
    <w:rsid w:val="0031224C"/>
    <w:pPr>
      <w:spacing w:before="180"/>
      <w:ind w:leftChars="200" w:left="882" w:hanging="402"/>
    </w:pPr>
    <w:rPr>
      <w:rFonts w:eastAsia="細明體"/>
    </w:rPr>
  </w:style>
  <w:style w:type="paragraph" w:customStyle="1" w:styleId="AA065cm36918pt1">
    <w:name w:val="樣式 樣式 AA + 左:  0.65 cm 凸出:  3.69 字元 行距:  最小行高 18 pt + (中文) 細明體 ...1"/>
    <w:basedOn w:val="AA065cm36918pt"/>
    <w:rsid w:val="0031224C"/>
    <w:pPr>
      <w:ind w:leftChars="225" w:left="540"/>
    </w:pPr>
    <w:rPr>
      <w:rFonts w:eastAsia="細明體"/>
    </w:rPr>
  </w:style>
  <w:style w:type="paragraph" w:customStyle="1" w:styleId="1412">
    <w:name w:val="樣式 (中文) 標楷體 14 點 左右對齊 行距:  最小行高 12 點"/>
    <w:basedOn w:val="a"/>
    <w:rsid w:val="0031224C"/>
    <w:pPr>
      <w:spacing w:line="240" w:lineRule="atLeast"/>
    </w:pPr>
    <w:rPr>
      <w:rFonts w:ascii="Times New Roman" w:eastAsia="標楷體" w:hAnsi="Times New Roman" w:cs="新細明體"/>
      <w:kern w:val="0"/>
      <w:sz w:val="28"/>
      <w:szCs w:val="20"/>
      <w:lang w:eastAsia="zh-TW"/>
    </w:rPr>
  </w:style>
  <w:style w:type="character" w:customStyle="1" w:styleId="st">
    <w:name w:val="st"/>
    <w:rsid w:val="0031224C"/>
  </w:style>
  <w:style w:type="paragraph" w:styleId="Web">
    <w:name w:val="Normal (Web)"/>
    <w:basedOn w:val="a"/>
    <w:uiPriority w:val="99"/>
    <w:semiHidden/>
    <w:unhideWhenUsed/>
    <w:rsid w:val="0031224C"/>
    <w:pPr>
      <w:widowControl/>
      <w:spacing w:before="100" w:beforeAutospacing="1" w:after="100" w:afterAutospacing="1"/>
      <w:jc w:val="left"/>
    </w:pPr>
    <w:rPr>
      <w:rFonts w:ascii="新細明體" w:eastAsia="新細明體" w:hAnsi="新細明體" w:cs="新細明體"/>
      <w:kern w:val="0"/>
      <w:sz w:val="20"/>
      <w:szCs w:val="20"/>
      <w:lang w:eastAsia="zh-TW"/>
    </w:rPr>
  </w:style>
  <w:style w:type="paragraph" w:styleId="af7">
    <w:name w:val="Date"/>
    <w:basedOn w:val="a"/>
    <w:next w:val="a"/>
    <w:link w:val="af8"/>
    <w:rsid w:val="0031224C"/>
    <w:pPr>
      <w:adjustRightInd w:val="0"/>
      <w:spacing w:line="360" w:lineRule="atLeast"/>
      <w:jc w:val="right"/>
      <w:textAlignment w:val="baseline"/>
    </w:pPr>
    <w:rPr>
      <w:rFonts w:ascii="Times New Roman" w:eastAsia="細明體" w:hAnsi="Times New Roman" w:cs="Times New Roman"/>
      <w:color w:val="FF0000"/>
      <w:kern w:val="0"/>
      <w:sz w:val="20"/>
      <w:szCs w:val="20"/>
      <w:lang w:eastAsia="zh-TW"/>
    </w:rPr>
  </w:style>
  <w:style w:type="character" w:customStyle="1" w:styleId="af8">
    <w:name w:val="日期 字元"/>
    <w:basedOn w:val="a0"/>
    <w:link w:val="af7"/>
    <w:rsid w:val="0031224C"/>
    <w:rPr>
      <w:rFonts w:ascii="Times New Roman" w:eastAsia="細明體" w:hAnsi="Times New Roman" w:cs="Times New Roman"/>
      <w:color w:val="FF0000"/>
      <w:kern w:val="0"/>
      <w:sz w:val="20"/>
      <w:szCs w:val="20"/>
      <w:lang w:eastAsia="zh-TW"/>
    </w:rPr>
  </w:style>
  <w:style w:type="paragraph" w:customStyle="1" w:styleId="Default">
    <w:name w:val="Default"/>
    <w:rsid w:val="0031224C"/>
    <w:pPr>
      <w:autoSpaceDE w:val="0"/>
      <w:autoSpaceDN w:val="0"/>
      <w:adjustRightInd w:val="0"/>
      <w:jc w:val="left"/>
    </w:pPr>
    <w:rPr>
      <w:rFonts w:ascii="新細明體" w:eastAsia="新細明體" w:hAnsi="Times New Roman" w:cs="Times New Roman"/>
      <w:color w:val="000000"/>
      <w:kern w:val="0"/>
      <w:sz w:val="24"/>
      <w:szCs w:val="24"/>
      <w:lang w:eastAsia="zh-TW"/>
    </w:rPr>
  </w:style>
  <w:style w:type="character" w:customStyle="1" w:styleId="shorttext">
    <w:name w:val="short_text"/>
    <w:rsid w:val="0031224C"/>
  </w:style>
  <w:style w:type="character" w:styleId="af9">
    <w:name w:val="Placeholder Text"/>
    <w:basedOn w:val="a0"/>
    <w:uiPriority w:val="99"/>
    <w:semiHidden/>
    <w:rsid w:val="0031224C"/>
    <w:rPr>
      <w:color w:val="808080"/>
    </w:rPr>
  </w:style>
  <w:style w:type="paragraph" w:customStyle="1" w:styleId="ABCD">
    <w:name w:val="ABCD"/>
    <w:basedOn w:val="a"/>
    <w:autoRedefine/>
    <w:rsid w:val="00CD6F69"/>
    <w:pPr>
      <w:widowControl/>
      <w:tabs>
        <w:tab w:val="left" w:pos="2546"/>
        <w:tab w:val="left" w:pos="4778"/>
        <w:tab w:val="left" w:pos="7009"/>
      </w:tabs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eastAsia="zh-TW"/>
    </w:rPr>
  </w:style>
  <w:style w:type="character" w:styleId="afa">
    <w:name w:val="Hyperlink"/>
    <w:uiPriority w:val="99"/>
    <w:unhideWhenUsed/>
    <w:rsid w:val="0031224C"/>
    <w:rPr>
      <w:color w:val="0000FF"/>
      <w:u w:val="single"/>
    </w:rPr>
  </w:style>
  <w:style w:type="character" w:customStyle="1" w:styleId="unicode">
    <w:name w:val="unicode"/>
    <w:rsid w:val="0031224C"/>
  </w:style>
  <w:style w:type="character" w:customStyle="1" w:styleId="sortkey">
    <w:name w:val="sortkey"/>
    <w:rsid w:val="0031224C"/>
  </w:style>
  <w:style w:type="paragraph" w:customStyle="1" w:styleId="11">
    <w:name w:val="內文1"/>
    <w:rsid w:val="0031224C"/>
    <w:pPr>
      <w:widowControl/>
      <w:pBdr>
        <w:top w:val="nil"/>
        <w:left w:val="nil"/>
        <w:bottom w:val="nil"/>
        <w:right w:val="nil"/>
        <w:between w:val="nil"/>
      </w:pBdr>
      <w:spacing w:line="276" w:lineRule="auto"/>
      <w:jc w:val="left"/>
    </w:pPr>
    <w:rPr>
      <w:rFonts w:ascii="Arial" w:hAnsi="Arial" w:cs="Arial"/>
      <w:color w:val="000000"/>
      <w:kern w:val="0"/>
      <w:sz w:val="22"/>
      <w:lang w:eastAsia="zh-TW"/>
    </w:rPr>
  </w:style>
  <w:style w:type="paragraph" w:customStyle="1" w:styleId="-05">
    <w:name w:val="樣式 ??-?? + 套用前:  0.5 行"/>
    <w:basedOn w:val="-"/>
    <w:autoRedefine/>
    <w:rsid w:val="0031224C"/>
    <w:pPr>
      <w:spacing w:before="60" w:line="340" w:lineRule="atLeast"/>
      <w:textAlignment w:val="auto"/>
    </w:pPr>
    <w:rPr>
      <w:rFonts w:ascii="Cambria" w:hAnsi="Cambria"/>
      <w:szCs w:val="20"/>
      <w:lang w:val="en-US"/>
    </w:rPr>
  </w:style>
  <w:style w:type="paragraph" w:customStyle="1" w:styleId="1517562">
    <w:name w:val="樣式 (中文) 標楷體 (符號) 標楷體 15 點 左:  1.75 公分 套用前:  6 點 行距:  最小行高 2..."/>
    <w:basedOn w:val="a"/>
    <w:rsid w:val="0031224C"/>
    <w:pPr>
      <w:spacing w:before="120" w:line="400" w:lineRule="atLeast"/>
      <w:ind w:left="1212" w:hanging="220"/>
    </w:pPr>
    <w:rPr>
      <w:rFonts w:ascii="Times New Roman" w:eastAsia="標楷體" w:hAnsi="標楷體" w:cs="新細明體"/>
      <w:sz w:val="30"/>
      <w:szCs w:val="20"/>
      <w:lang w:eastAsia="zh-TW"/>
    </w:rPr>
  </w:style>
  <w:style w:type="paragraph" w:customStyle="1" w:styleId="ABCD0cm1">
    <w:name w:val="樣式 ABCD + 左:  0 cm 凸出:  1 字元"/>
    <w:basedOn w:val="a"/>
    <w:rsid w:val="0031224C"/>
    <w:pPr>
      <w:widowControl/>
      <w:tabs>
        <w:tab w:val="left" w:pos="2530"/>
        <w:tab w:val="left" w:pos="4620"/>
        <w:tab w:val="left" w:pos="6710"/>
      </w:tabs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新細明體"/>
      <w:spacing w:val="24"/>
      <w:kern w:val="0"/>
      <w:sz w:val="22"/>
      <w:szCs w:val="20"/>
      <w:lang w:eastAsia="zh-TW"/>
    </w:rPr>
  </w:style>
  <w:style w:type="character" w:customStyle="1" w:styleId="-0">
    <w:name w:val="??-?? 字元"/>
    <w:link w:val="-"/>
    <w:rsid w:val="00CD6F69"/>
    <w:rPr>
      <w:rFonts w:ascii="Times New Roman" w:eastAsia="新細明體" w:hAnsi="Times New Roman" w:cs="新細明體"/>
      <w:color w:val="000000"/>
      <w:spacing w:val="10"/>
      <w:kern w:val="0"/>
      <w:sz w:val="22"/>
      <w:u w:val="single"/>
      <w:lang w:val="zh-TW" w:eastAsia="zh-TW"/>
    </w:rPr>
  </w:style>
  <w:style w:type="paragraph" w:customStyle="1" w:styleId="afb">
    <w:name w:val="題組總題幹"/>
    <w:basedOn w:val="a"/>
    <w:link w:val="afc"/>
    <w:qFormat/>
    <w:rsid w:val="0031224C"/>
    <w:pPr>
      <w:widowControl/>
      <w:ind w:left="240" w:hangingChars="100" w:hanging="240"/>
      <w:jc w:val="left"/>
    </w:pPr>
    <w:rPr>
      <w:rFonts w:ascii="Times New Roman" w:eastAsia="新細明體" w:hAnsi="Times New Roman" w:cs="Times New Roman"/>
      <w:kern w:val="0"/>
      <w:sz w:val="24"/>
      <w:szCs w:val="24"/>
      <w:lang w:eastAsia="zh-TW"/>
    </w:rPr>
  </w:style>
  <w:style w:type="character" w:customStyle="1" w:styleId="afc">
    <w:name w:val="題組總題幹 字元"/>
    <w:basedOn w:val="a0"/>
    <w:link w:val="afb"/>
    <w:rsid w:val="0031224C"/>
    <w:rPr>
      <w:rFonts w:ascii="Times New Roman" w:eastAsia="新細明體" w:hAnsi="Times New Roman" w:cs="Times New Roman"/>
      <w:kern w:val="0"/>
      <w:sz w:val="24"/>
      <w:szCs w:val="24"/>
      <w:lang w:eastAsia="zh-TW"/>
    </w:rPr>
  </w:style>
  <w:style w:type="paragraph" w:customStyle="1" w:styleId="TIT109">
    <w:name w:val="樣式 TIT1 + (中文) +本文中文字型 (新細明體) 自動 加寬  0.9 點"/>
    <w:basedOn w:val="a"/>
    <w:rsid w:val="0031224C"/>
    <w:pPr>
      <w:widowControl/>
      <w:spacing w:beforeLines="50" w:before="180" w:line="360" w:lineRule="atLeast"/>
    </w:pPr>
    <w:rPr>
      <w:rFonts w:ascii="Times New Roman" w:hAnsi="Times New Roman" w:cs="Times New Roman"/>
      <w:spacing w:val="18"/>
      <w:kern w:val="0"/>
      <w:sz w:val="22"/>
      <w:szCs w:val="24"/>
      <w:lang w:eastAsia="zh-TW"/>
    </w:rPr>
  </w:style>
  <w:style w:type="table" w:customStyle="1" w:styleId="3">
    <w:name w:val="表格格線3"/>
    <w:basedOn w:val="a1"/>
    <w:next w:val="a5"/>
    <w:uiPriority w:val="39"/>
    <w:rsid w:val="0031224C"/>
    <w:pPr>
      <w:widowControl/>
      <w:jc w:val="left"/>
    </w:pPr>
    <w:rPr>
      <w:sz w:val="24"/>
      <w:szCs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51">
    <w:name w:val="樣式 說明 + 套用前:  0.5 列1"/>
    <w:basedOn w:val="a"/>
    <w:rsid w:val="0031224C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beforeLines="50" w:before="50" w:line="360" w:lineRule="atLeast"/>
      <w:ind w:left="300" w:hangingChars="300" w:hanging="300"/>
      <w:textAlignment w:val="bottom"/>
    </w:pPr>
    <w:rPr>
      <w:rFonts w:ascii="Times New Roman" w:eastAsia="標楷體" w:hAnsi="Times New Roman" w:cs="新細明體"/>
      <w:kern w:val="0"/>
      <w:sz w:val="26"/>
      <w:szCs w:val="20"/>
      <w:lang w:eastAsia="zh-TW"/>
    </w:rPr>
  </w:style>
  <w:style w:type="paragraph" w:customStyle="1" w:styleId="TIT1TimesNewRoman0cm">
    <w:name w:val="樣式 TIT1 +  Times New Roman (中文) 細明體 自動 底線 左:  0 cm 凸出: ..."/>
    <w:basedOn w:val="TIT10"/>
    <w:rsid w:val="0031224C"/>
    <w:pPr>
      <w:adjustRightInd/>
      <w:spacing w:before="60" w:line="300" w:lineRule="exact"/>
      <w:ind w:leftChars="161" w:left="397" w:hangingChars="1" w:hanging="397"/>
    </w:pPr>
    <w:rPr>
      <w:rFonts w:eastAsia="細明體"/>
      <w:spacing w:val="18"/>
      <w:kern w:val="2"/>
      <w:szCs w:val="24"/>
      <w:u w:val="single"/>
      <w:lang w:val="en-US"/>
    </w:rPr>
  </w:style>
  <w:style w:type="table" w:customStyle="1" w:styleId="22">
    <w:name w:val="表格格線2"/>
    <w:basedOn w:val="a1"/>
    <w:next w:val="a5"/>
    <w:uiPriority w:val="39"/>
    <w:unhideWhenUsed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A0">
    <w:name w:val="AA 字元"/>
    <w:link w:val="AA"/>
    <w:uiPriority w:val="99"/>
    <w:rsid w:val="007B4385"/>
    <w:rPr>
      <w:rFonts w:ascii="Times New Roman" w:eastAsia="新細明體" w:hAnsi="Times New Roman" w:cs="Times New Roman"/>
      <w:spacing w:val="10"/>
      <w:kern w:val="0"/>
      <w:sz w:val="22"/>
      <w:szCs w:val="20"/>
      <w:lang w:val="es-ES" w:eastAsia="zh-TW"/>
    </w:rPr>
  </w:style>
  <w:style w:type="paragraph" w:customStyle="1" w:styleId="1241220pt">
    <w:name w:val="樣式 樣式 題組 + 左 1.24 字元 + 12 點 行距:  最小行高 20 pt"/>
    <w:basedOn w:val="a"/>
    <w:rsid w:val="0031224C"/>
    <w:pPr>
      <w:tabs>
        <w:tab w:val="left" w:pos="180"/>
        <w:tab w:val="left" w:pos="1440"/>
      </w:tabs>
      <w:spacing w:line="400" w:lineRule="atLeast"/>
      <w:ind w:leftChars="200" w:left="480"/>
    </w:pPr>
    <w:rPr>
      <w:rFonts w:ascii="Times New Roman" w:eastAsia="新細明體" w:hAnsi="Times New Roman" w:cs="新細明體"/>
      <w:sz w:val="24"/>
      <w:szCs w:val="20"/>
      <w:lang w:eastAsia="zh-TW"/>
    </w:rPr>
  </w:style>
  <w:style w:type="paragraph" w:customStyle="1" w:styleId="TIT103570">
    <w:name w:val="樣式 TIT1 + (中文) +本文中文字型 (新細明體) 自動 左:  0 公分 凸出:  3.57 字元 加寬  0..."/>
    <w:basedOn w:val="TIT10"/>
    <w:rsid w:val="0031224C"/>
    <w:pPr>
      <w:adjustRightInd/>
      <w:spacing w:beforeLines="100" w:before="240" w:line="340" w:lineRule="atLeast"/>
      <w:ind w:leftChars="32" w:left="357" w:hanging="357"/>
    </w:pPr>
    <w:rPr>
      <w:rFonts w:cs="新細明體"/>
      <w:spacing w:val="18"/>
      <w:szCs w:val="20"/>
      <w:lang w:val="en-US"/>
    </w:rPr>
  </w:style>
  <w:style w:type="paragraph" w:customStyle="1" w:styleId="ABCD15">
    <w:name w:val="樣式 選項ABCD + 左:  1.5 字元"/>
    <w:basedOn w:val="a"/>
    <w:rsid w:val="0031224C"/>
    <w:pPr>
      <w:widowControl/>
      <w:tabs>
        <w:tab w:val="left" w:pos="2700"/>
        <w:tab w:val="left" w:pos="4920"/>
        <w:tab w:val="left" w:pos="7140"/>
      </w:tabs>
      <w:spacing w:line="400" w:lineRule="exact"/>
      <w:ind w:leftChars="200" w:left="200"/>
      <w:jc w:val="left"/>
    </w:pPr>
    <w:rPr>
      <w:rFonts w:ascii="Times New Roman" w:eastAsia="新細明體" w:hAnsi="Times New Roman" w:cs="新細明體"/>
      <w:spacing w:val="10"/>
      <w:kern w:val="0"/>
      <w:sz w:val="24"/>
      <w:szCs w:val="20"/>
      <w:lang w:eastAsia="zh-TW"/>
    </w:rPr>
  </w:style>
  <w:style w:type="paragraph" w:customStyle="1" w:styleId="ABCD18pt">
    <w:name w:val="樣式 ABCD + 行距:  最小行高 18 pt"/>
    <w:basedOn w:val="a"/>
    <w:rsid w:val="0031224C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napToGrid w:val="0"/>
      <w:spacing w:beforeLines="25" w:before="60" w:line="360" w:lineRule="atLeast"/>
      <w:ind w:left="732" w:hanging="363"/>
      <w:textAlignment w:val="bottom"/>
    </w:pPr>
    <w:rPr>
      <w:rFonts w:ascii="Times New Roman" w:eastAsia="新細明體" w:hAnsi="Times New Roman" w:cs="新細明體"/>
      <w:spacing w:val="24"/>
      <w:kern w:val="0"/>
      <w:sz w:val="22"/>
      <w:szCs w:val="20"/>
      <w:lang w:eastAsia="zh-TW"/>
    </w:rPr>
  </w:style>
  <w:style w:type="paragraph" w:customStyle="1" w:styleId="TIT112pt">
    <w:name w:val="樣式 TIT1 + 加寬  1.2 pt"/>
    <w:basedOn w:val="a"/>
    <w:link w:val="TIT112pt0"/>
    <w:rsid w:val="0031224C"/>
    <w:pPr>
      <w:widowControl/>
      <w:autoSpaceDE w:val="0"/>
      <w:autoSpaceDN w:val="0"/>
      <w:adjustRightInd w:val="0"/>
      <w:spacing w:line="310" w:lineRule="atLeast"/>
      <w:ind w:left="357" w:hanging="357"/>
      <w:textAlignment w:val="bottom"/>
    </w:pPr>
    <w:rPr>
      <w:rFonts w:ascii="Times New Roman" w:eastAsia="新細明體" w:hAnsi="Times New Roman" w:cs="Times New Roman"/>
      <w:sz w:val="22"/>
      <w:lang w:val="zh-TW" w:eastAsia="zh-TW"/>
    </w:rPr>
  </w:style>
  <w:style w:type="character" w:customStyle="1" w:styleId="TIT112pt0">
    <w:name w:val="樣式 TIT1 + 加寬  1.2 pt 字元"/>
    <w:link w:val="TIT112pt"/>
    <w:rsid w:val="0031224C"/>
    <w:rPr>
      <w:rFonts w:ascii="Times New Roman" w:eastAsia="新細明體" w:hAnsi="Times New Roman" w:cs="Times New Roman"/>
      <w:sz w:val="22"/>
      <w:lang w:val="zh-TW" w:eastAsia="zh-TW"/>
    </w:rPr>
  </w:style>
  <w:style w:type="paragraph" w:customStyle="1" w:styleId="AB0">
    <w:name w:val="樣式 AB + 第一行:  0 字元"/>
    <w:basedOn w:val="AB"/>
    <w:rsid w:val="0031224C"/>
    <w:pPr>
      <w:tabs>
        <w:tab w:val="left" w:pos="4620"/>
      </w:tabs>
    </w:pPr>
    <w:rPr>
      <w:rFonts w:cs="新細明體"/>
      <w:spacing w:val="24"/>
      <w:szCs w:val="20"/>
      <w:lang w:val="en-US"/>
    </w:rPr>
  </w:style>
  <w:style w:type="table" w:customStyle="1" w:styleId="12">
    <w:name w:val="表格格線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表格格線4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表格格線5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表格格線6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表格格線7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表格格線8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">
    <w:name w:val="表格格線9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表格格線10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表格格線1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表格格線12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表格格線41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預設值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spacing w:before="160"/>
      <w:jc w:val="left"/>
    </w:pPr>
    <w:rPr>
      <w:rFonts w:ascii="Helvetica Neue" w:eastAsia="Arial Unicode MS" w:hAnsi="Helvetica Neue" w:cs="Arial Unicode MS"/>
      <w:color w:val="000000"/>
      <w:kern w:val="0"/>
      <w:sz w:val="24"/>
      <w:szCs w:val="24"/>
      <w:bdr w:val="nil"/>
      <w:lang w:eastAsia="zh-TW"/>
      <w14:textOutline w14:w="0" w14:cap="flat" w14:cmpd="sng" w14:algn="ctr">
        <w14:noFill/>
        <w14:prstDash w14:val="solid"/>
        <w14:bevel/>
      </w14:textOutline>
    </w:rPr>
  </w:style>
  <w:style w:type="table" w:customStyle="1" w:styleId="13">
    <w:name w:val="表格格線13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表格格線2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預設值 A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spacing w:before="160"/>
      <w:jc w:val="left"/>
    </w:pPr>
    <w:rPr>
      <w:rFonts w:ascii="Arial Unicode MS" w:eastAsia="Arial Unicode MS" w:hAnsi="Arial Unicode MS" w:cs="Arial Unicode MS" w:hint="eastAsia"/>
      <w:color w:val="000000"/>
      <w:kern w:val="0"/>
      <w:sz w:val="24"/>
      <w:szCs w:val="24"/>
      <w:u w:color="000000"/>
      <w:bdr w:val="nil"/>
      <w:lang w:val="zh-TW" w:eastAsia="zh-TW"/>
      <w14:textOutline w14:w="12700" w14:cap="flat" w14:cmpd="sng" w14:algn="ctr">
        <w14:noFill/>
        <w14:prstDash w14:val="solid"/>
        <w14:miter w14:lim="400000"/>
      </w14:textOutline>
    </w:rPr>
  </w:style>
  <w:style w:type="table" w:customStyle="1" w:styleId="51">
    <w:name w:val="表格格線5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表格格線211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表格格線212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表格格線52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表格格線14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表格格線32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6">
    <w:name w:val="List Paragraph"/>
    <w:basedOn w:val="a"/>
    <w:link w:val="aff"/>
    <w:uiPriority w:val="34"/>
    <w:qFormat/>
    <w:rsid w:val="0031224C"/>
    <w:pPr>
      <w:ind w:leftChars="400" w:left="840"/>
    </w:pPr>
  </w:style>
  <w:style w:type="table" w:customStyle="1" w:styleId="15">
    <w:name w:val="表格格線15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">
    <w:name w:val="表格格線51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表格格線16"/>
    <w:basedOn w:val="a1"/>
    <w:next w:val="a5"/>
    <w:uiPriority w:val="39"/>
    <w:rsid w:val="003122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1">
    <w:name w:val="表格格線52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0">
    <w:name w:val="無"/>
    <w:rsid w:val="00277365"/>
  </w:style>
  <w:style w:type="character" w:customStyle="1" w:styleId="aff">
    <w:name w:val="清單段落 字元"/>
    <w:link w:val="af6"/>
    <w:uiPriority w:val="34"/>
    <w:rsid w:val="00CD6F69"/>
  </w:style>
  <w:style w:type="table" w:customStyle="1" w:styleId="17">
    <w:name w:val="表格格線17"/>
    <w:basedOn w:val="a1"/>
    <w:next w:val="a5"/>
    <w:uiPriority w:val="39"/>
    <w:rsid w:val="00CA4E31"/>
    <w:pPr>
      <w:widowControl/>
      <w:jc w:val="left"/>
    </w:pPr>
    <w:rPr>
      <w:rFonts w:ascii="Times New Roman" w:eastAsia="MS Mincho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表格格線18"/>
    <w:basedOn w:val="a1"/>
    <w:next w:val="a5"/>
    <w:uiPriority w:val="39"/>
    <w:rsid w:val="00AB755E"/>
    <w:pPr>
      <w:widowControl/>
      <w:jc w:val="left"/>
    </w:pPr>
    <w:rPr>
      <w:rFonts w:ascii="Times New Roman" w:eastAsia="MS Mincho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73409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1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05.bin"/><Relationship Id="rId268" Type="http://schemas.openxmlformats.org/officeDocument/2006/relationships/oleObject" Target="embeddings/oleObject128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2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3.bin"/><Relationship Id="rId279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png"/><Relationship Id="rId139" Type="http://schemas.openxmlformats.org/officeDocument/2006/relationships/oleObject" Target="embeddings/oleObject62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77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94.bin"/><Relationship Id="rId227" Type="http://schemas.openxmlformats.org/officeDocument/2006/relationships/image" Target="media/image109.wmf"/><Relationship Id="rId248" Type="http://schemas.openxmlformats.org/officeDocument/2006/relationships/image" Target="media/image118.wmf"/><Relationship Id="rId269" Type="http://schemas.openxmlformats.org/officeDocument/2006/relationships/image" Target="media/image12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57.bin"/><Relationship Id="rId280" Type="http://schemas.openxmlformats.org/officeDocument/2006/relationships/theme" Target="theme/theme1.xml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2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png"/><Relationship Id="rId270" Type="http://schemas.openxmlformats.org/officeDocument/2006/relationships/oleObject" Target="embeddings/oleObject12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88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06.bin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image" Target="media/image56.png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3.bin"/><Relationship Id="rId218" Type="http://schemas.openxmlformats.org/officeDocument/2006/relationships/oleObject" Target="embeddings/oleObject101.bin"/><Relationship Id="rId239" Type="http://schemas.openxmlformats.org/officeDocument/2006/relationships/image" Target="media/image115.wmf"/><Relationship Id="rId250" Type="http://schemas.openxmlformats.org/officeDocument/2006/relationships/image" Target="media/image119.wmf"/><Relationship Id="rId271" Type="http://schemas.openxmlformats.org/officeDocument/2006/relationships/image" Target="media/image12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5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78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95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2.bin"/><Relationship Id="rId261" Type="http://schemas.openxmlformats.org/officeDocument/2006/relationships/image" Target="media/image12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png"/><Relationship Id="rId142" Type="http://schemas.openxmlformats.org/officeDocument/2006/relationships/image" Target="media/image68.wmf"/><Relationship Id="rId163" Type="http://schemas.openxmlformats.org/officeDocument/2006/relationships/oleObject" Target="embeddings/oleObject73.bin"/><Relationship Id="rId184" Type="http://schemas.openxmlformats.org/officeDocument/2006/relationships/image" Target="media/image89.wmf"/><Relationship Id="rId219" Type="http://schemas.openxmlformats.org/officeDocument/2006/relationships/image" Target="media/image105.wmf"/><Relationship Id="rId230" Type="http://schemas.openxmlformats.org/officeDocument/2006/relationships/oleObject" Target="embeddings/oleObject107.bin"/><Relationship Id="rId251" Type="http://schemas.openxmlformats.org/officeDocument/2006/relationships/oleObject" Target="embeddings/oleObject11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89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2.bin"/><Relationship Id="rId241" Type="http://schemas.openxmlformats.org/officeDocument/2006/relationships/image" Target="media/image12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gif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png"/><Relationship Id="rId143" Type="http://schemas.openxmlformats.org/officeDocument/2006/relationships/oleObject" Target="embeddings/oleObject64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4.png"/><Relationship Id="rId175" Type="http://schemas.openxmlformats.org/officeDocument/2006/relationships/oleObject" Target="embeddings/oleObject79.bin"/><Relationship Id="rId196" Type="http://schemas.openxmlformats.org/officeDocument/2006/relationships/image" Target="media/image95.wmf"/><Relationship Id="rId200" Type="http://schemas.openxmlformats.org/officeDocument/2006/relationships/image" Target="media/image102.gi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2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61.png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4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08.bin"/><Relationship Id="rId253" Type="http://schemas.openxmlformats.org/officeDocument/2006/relationships/oleObject" Target="embeddings/oleObject120.bin"/><Relationship Id="rId274" Type="http://schemas.openxmlformats.org/officeDocument/2006/relationships/oleObject" Target="embeddings/oleObject13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9.png"/><Relationship Id="rId176" Type="http://schemas.openxmlformats.org/officeDocument/2006/relationships/image" Target="media/image85.wmf"/><Relationship Id="rId197" Type="http://schemas.openxmlformats.org/officeDocument/2006/relationships/oleObject" Target="embeddings/oleObject90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2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png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header" Target="header1.xml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0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96.wmf"/><Relationship Id="rId202" Type="http://schemas.openxmlformats.org/officeDocument/2006/relationships/oleObject" Target="embeddings/oleObject92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6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image" Target="media/image63.png"/><Relationship Id="rId146" Type="http://schemas.openxmlformats.org/officeDocument/2006/relationships/image" Target="media/image70.wmf"/><Relationship Id="rId167" Type="http://schemas.openxmlformats.org/officeDocument/2006/relationships/oleObject" Target="embeddings/oleObject75.bin"/><Relationship Id="rId188" Type="http://schemas.openxmlformats.org/officeDocument/2006/relationships/image" Target="media/image9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276" Type="http://schemas.openxmlformats.org/officeDocument/2006/relationships/header" Target="header2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1.bin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27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86.bin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2.bin"/><Relationship Id="rId277" Type="http://schemas.openxmlformats.org/officeDocument/2006/relationships/footer" Target="footer1.xml"/><Relationship Id="rId116" Type="http://schemas.openxmlformats.org/officeDocument/2006/relationships/image" Target="media/image54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1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3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27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7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99.bin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2.wmf"/><Relationship Id="rId278" Type="http://schemas.openxmlformats.org/officeDocument/2006/relationships/footer" Target="footer2.xml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91" Type="http://schemas.openxmlformats.org/officeDocument/2006/relationships/oleObject" Target="embeddings/oleObject87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7.bin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216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6363DB-DC4A-424C-B797-194F68E952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0</TotalTime>
  <Pages>8</Pages>
  <Words>1413</Words>
  <Characters>8058</Characters>
  <Application>Microsoft Office Word</Application>
  <DocSecurity>0</DocSecurity>
  <Lines>67</Lines>
  <Paragraphs>18</Paragraphs>
  <ScaleCrop>false</ScaleCrop>
  <Company/>
  <LinksUpToDate>false</LinksUpToDate>
  <CharactersWithSpaces>9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3</cp:revision>
  <cp:lastPrinted>2023-07-05T08:51:00Z</cp:lastPrinted>
  <dcterms:created xsi:type="dcterms:W3CDTF">2023-07-02T15:59:00Z</dcterms:created>
  <dcterms:modified xsi:type="dcterms:W3CDTF">2023-07-06T04:32:00Z</dcterms:modified>
</cp:coreProperties>
</file>